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88" r:id="rId2"/>
    <p:sldId id="305" r:id="rId3"/>
    <p:sldId id="274" r:id="rId4"/>
    <p:sldId id="296" r:id="rId5"/>
    <p:sldId id="291" r:id="rId6"/>
    <p:sldId id="263" r:id="rId7"/>
    <p:sldId id="281" r:id="rId8"/>
    <p:sldId id="258" r:id="rId9"/>
    <p:sldId id="309" r:id="rId10"/>
    <p:sldId id="306" r:id="rId11"/>
    <p:sldId id="292" r:id="rId12"/>
    <p:sldId id="290" r:id="rId13"/>
    <p:sldId id="276" r:id="rId14"/>
    <p:sldId id="280" r:id="rId15"/>
    <p:sldId id="279" r:id="rId16"/>
    <p:sldId id="283" r:id="rId17"/>
    <p:sldId id="294" r:id="rId18"/>
    <p:sldId id="295" r:id="rId19"/>
    <p:sldId id="297" r:id="rId20"/>
    <p:sldId id="286" r:id="rId21"/>
    <p:sldId id="308" r:id="rId22"/>
    <p:sldId id="299" r:id="rId23"/>
    <p:sldId id="285" r:id="rId24"/>
    <p:sldId id="298" r:id="rId25"/>
    <p:sldId id="300" r:id="rId26"/>
    <p:sldId id="310" r:id="rId27"/>
    <p:sldId id="307" r:id="rId28"/>
    <p:sldId id="304" r:id="rId29"/>
    <p:sldId id="303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FFFF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51" autoAdjust="0"/>
    <p:restoredTop sz="94629" autoAdjust="0"/>
  </p:normalViewPr>
  <p:slideViewPr>
    <p:cSldViewPr>
      <p:cViewPr varScale="1">
        <p:scale>
          <a:sx n="65" d="100"/>
          <a:sy n="65" d="100"/>
        </p:scale>
        <p:origin x="-300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184" y="-7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2.9197080291970802E-2"/>
          <c:y val="2.2162192346888918E-2"/>
          <c:w val="0.89294403892944041"/>
          <c:h val="0.83747725612281465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ln w="0">
              <a:noFill/>
            </a:ln>
          </c:spPr>
          <c:marker>
            <c:symbol val="none"/>
          </c:marker>
          <c:cat>
            <c:strRef>
              <c:f>Sheet1!$A$2:$A$8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B$2:$B$8</c:f>
              <c:numCache>
                <c:formatCode>General</c:formatCode>
                <c:ptCount val="7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marker>
            <c:symbol val="none"/>
          </c:marker>
          <c:cat>
            <c:strRef>
              <c:f>Sheet1!$A$2:$A$8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C$2:$C$8</c:f>
              <c:numCache>
                <c:formatCode>General</c:formatCode>
                <c:ptCount val="7"/>
                <c:pt idx="0">
                  <c:v>1</c:v>
                </c:pt>
                <c:pt idx="1">
                  <c:v>0</c:v>
                </c:pt>
                <c:pt idx="2">
                  <c:v>1</c:v>
                </c:pt>
                <c:pt idx="3">
                  <c:v>0</c:v>
                </c:pt>
                <c:pt idx="4">
                  <c:v>0</c:v>
                </c:pt>
                <c:pt idx="5">
                  <c:v>1</c:v>
                </c:pt>
                <c:pt idx="6">
                  <c:v>1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spPr>
            <a:ln>
              <a:solidFill>
                <a:schemeClr val="accent5"/>
              </a:solidFill>
            </a:ln>
          </c:spPr>
          <c:marker>
            <c:symbol val="none"/>
          </c:marker>
          <c:cat>
            <c:strRef>
              <c:f>Sheet1!$A$2:$A$8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D$2:$D$8</c:f>
              <c:numCache>
                <c:formatCode>General</c:formatCode>
                <c:ptCount val="7"/>
                <c:pt idx="0">
                  <c:v>0</c:v>
                </c:pt>
                <c:pt idx="1">
                  <c:v>1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1</c:v>
                </c:pt>
                <c:pt idx="6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5278208"/>
        <c:axId val="265279744"/>
      </c:lineChart>
      <c:catAx>
        <c:axId val="265278208"/>
        <c:scaling>
          <c:orientation val="minMax"/>
        </c:scaling>
        <c:delete val="0"/>
        <c:axPos val="b"/>
        <c:majorGridlines/>
        <c:majorTickMark val="none"/>
        <c:minorTickMark val="none"/>
        <c:tickLblPos val="none"/>
        <c:crossAx val="265279744"/>
        <c:crosses val="autoZero"/>
        <c:auto val="1"/>
        <c:lblAlgn val="ctr"/>
        <c:lblOffset val="100"/>
        <c:tickMarkSkip val="1"/>
        <c:noMultiLvlLbl val="0"/>
      </c:catAx>
      <c:valAx>
        <c:axId val="265279744"/>
        <c:scaling>
          <c:orientation val="minMax"/>
        </c:scaling>
        <c:delete val="1"/>
        <c:axPos val="l"/>
        <c:majorGridlines/>
        <c:numFmt formatCode="General" sourceLinked="1"/>
        <c:majorTickMark val="out"/>
        <c:minorTickMark val="none"/>
        <c:tickLblPos val="nextTo"/>
        <c:crossAx val="26527820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cat>
            <c:strRef>
              <c:f>Sheet1!$A$2:$A$8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B$2:$B$8</c:f>
              <c:numCache>
                <c:formatCode>General</c:formatCode>
                <c:ptCount val="7"/>
                <c:pt idx="0">
                  <c:v>0</c:v>
                </c:pt>
                <c:pt idx="1">
                  <c:v>1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1</c:v>
                </c:pt>
                <c:pt idx="6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265845376"/>
        <c:axId val="265871744"/>
      </c:lineChart>
      <c:catAx>
        <c:axId val="265845376"/>
        <c:scaling>
          <c:orientation val="minMax"/>
        </c:scaling>
        <c:delete val="0"/>
        <c:axPos val="b"/>
        <c:majorGridlines/>
        <c:majorTickMark val="none"/>
        <c:minorTickMark val="none"/>
        <c:tickLblPos val="none"/>
        <c:crossAx val="265871744"/>
        <c:crosses val="autoZero"/>
        <c:auto val="1"/>
        <c:lblAlgn val="ctr"/>
        <c:lblOffset val="100"/>
        <c:noMultiLvlLbl val="0"/>
      </c:catAx>
      <c:valAx>
        <c:axId val="265871744"/>
        <c:scaling>
          <c:orientation val="minMax"/>
        </c:scaling>
        <c:delete val="1"/>
        <c:axPos val="l"/>
        <c:majorGridlines/>
        <c:numFmt formatCode="General" sourceLinked="1"/>
        <c:majorTickMark val="out"/>
        <c:minorTickMark val="none"/>
        <c:tickLblPos val="nextTo"/>
        <c:crossAx val="26584537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2.9197080291970802E-2"/>
          <c:y val="2.2162192346888918E-2"/>
          <c:w val="0.89294403892944041"/>
          <c:h val="0.83747725612281465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ln w="63500">
              <a:solidFill>
                <a:schemeClr val="tx1"/>
              </a:solidFill>
            </a:ln>
          </c:spPr>
          <c:marker>
            <c:symbol val="none"/>
          </c:marker>
          <c:cat>
            <c:strRef>
              <c:f>Sheet1!$A$2:$A$8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B$2:$B$8</c:f>
              <c:numCache>
                <c:formatCode>General</c:formatCode>
                <c:ptCount val="7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0</c:v>
                </c:pt>
                <c:pt idx="4">
                  <c:v>1</c:v>
                </c:pt>
                <c:pt idx="5">
                  <c:v>2</c:v>
                </c:pt>
                <c:pt idx="6">
                  <c:v>1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marker>
            <c:symbol val="none"/>
          </c:marker>
          <c:cat>
            <c:strRef>
              <c:f>Sheet1!$A$2:$A$8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C$2:$C$8</c:f>
              <c:numCache>
                <c:formatCode>General</c:formatCode>
                <c:ptCount val="7"/>
                <c:pt idx="0">
                  <c:v>1</c:v>
                </c:pt>
                <c:pt idx="1">
                  <c:v>0</c:v>
                </c:pt>
                <c:pt idx="2">
                  <c:v>1</c:v>
                </c:pt>
                <c:pt idx="3">
                  <c:v>0</c:v>
                </c:pt>
                <c:pt idx="4">
                  <c:v>0</c:v>
                </c:pt>
                <c:pt idx="5">
                  <c:v>1</c:v>
                </c:pt>
                <c:pt idx="6">
                  <c:v>1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eries 3</c:v>
                </c:pt>
              </c:strCache>
            </c:strRef>
          </c:tx>
          <c:spPr>
            <a:ln>
              <a:solidFill>
                <a:schemeClr val="accent5"/>
              </a:solidFill>
            </a:ln>
          </c:spPr>
          <c:marker>
            <c:symbol val="none"/>
          </c:marker>
          <c:cat>
            <c:strRef>
              <c:f>Sheet1!$A$2:$A$8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D$2:$D$8</c:f>
              <c:numCache>
                <c:formatCode>General</c:formatCode>
                <c:ptCount val="7"/>
                <c:pt idx="0">
                  <c:v>0</c:v>
                </c:pt>
                <c:pt idx="1">
                  <c:v>1</c:v>
                </c:pt>
                <c:pt idx="2">
                  <c:v>1</c:v>
                </c:pt>
                <c:pt idx="3">
                  <c:v>0</c:v>
                </c:pt>
                <c:pt idx="4">
                  <c:v>1</c:v>
                </c:pt>
                <c:pt idx="5">
                  <c:v>1</c:v>
                </c:pt>
                <c:pt idx="6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10170112"/>
        <c:axId val="410171648"/>
      </c:lineChart>
      <c:catAx>
        <c:axId val="410170112"/>
        <c:scaling>
          <c:orientation val="minMax"/>
        </c:scaling>
        <c:delete val="0"/>
        <c:axPos val="b"/>
        <c:majorGridlines/>
        <c:majorTickMark val="none"/>
        <c:minorTickMark val="none"/>
        <c:tickLblPos val="none"/>
        <c:crossAx val="410171648"/>
        <c:crosses val="autoZero"/>
        <c:auto val="1"/>
        <c:lblAlgn val="ctr"/>
        <c:lblOffset val="100"/>
        <c:tickMarkSkip val="1"/>
        <c:noMultiLvlLbl val="0"/>
      </c:catAx>
      <c:valAx>
        <c:axId val="410171648"/>
        <c:scaling>
          <c:orientation val="minMax"/>
        </c:scaling>
        <c:delete val="1"/>
        <c:axPos val="l"/>
        <c:majorGridlines/>
        <c:numFmt formatCode="General" sourceLinked="1"/>
        <c:majorTickMark val="out"/>
        <c:minorTickMark val="none"/>
        <c:tickLblPos val="nextTo"/>
        <c:crossAx val="41017011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cat>
            <c:strRef>
              <c:f>Sheet1!$A$2:$A$8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B$2:$B$8</c:f>
              <c:numCache>
                <c:formatCode>General</c:formatCode>
                <c:ptCount val="7"/>
                <c:pt idx="0">
                  <c:v>1</c:v>
                </c:pt>
                <c:pt idx="1">
                  <c:v>0</c:v>
                </c:pt>
                <c:pt idx="2">
                  <c:v>1</c:v>
                </c:pt>
                <c:pt idx="3">
                  <c:v>0</c:v>
                </c:pt>
                <c:pt idx="4">
                  <c:v>0</c:v>
                </c:pt>
                <c:pt idx="5">
                  <c:v>1</c:v>
                </c:pt>
                <c:pt idx="6">
                  <c:v>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10228224"/>
        <c:axId val="410229760"/>
      </c:lineChart>
      <c:catAx>
        <c:axId val="410228224"/>
        <c:scaling>
          <c:orientation val="minMax"/>
        </c:scaling>
        <c:delete val="0"/>
        <c:axPos val="b"/>
        <c:majorGridlines/>
        <c:majorTickMark val="none"/>
        <c:minorTickMark val="none"/>
        <c:tickLblPos val="none"/>
        <c:crossAx val="410229760"/>
        <c:crosses val="autoZero"/>
        <c:auto val="1"/>
        <c:lblAlgn val="ctr"/>
        <c:lblOffset val="100"/>
        <c:noMultiLvlLbl val="0"/>
      </c:catAx>
      <c:valAx>
        <c:axId val="410229760"/>
        <c:scaling>
          <c:orientation val="minMax"/>
        </c:scaling>
        <c:delete val="1"/>
        <c:axPos val="l"/>
        <c:majorGridlines/>
        <c:numFmt formatCode="General" sourceLinked="1"/>
        <c:majorTickMark val="out"/>
        <c:minorTickMark val="none"/>
        <c:tickLblPos val="nextTo"/>
        <c:crossAx val="41022822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45FDC4-3D52-4592-B0E7-F62459EB91EA}" type="datetimeFigureOut">
              <a:rPr lang="en-US" smtClean="0"/>
              <a:t>11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1E8ECE-CEFF-489D-B293-89473362A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5406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C0CAC2-DA58-4E2E-8E91-1FA8E16F0449}" type="datetimeFigureOut">
              <a:rPr lang="en-US" smtClean="0"/>
              <a:t>11/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BE7B97-5489-4C9B-9A4F-C9BA894562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8402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BE7B97-5489-4C9B-9A4F-C9BA8945624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581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BE7B97-5489-4C9B-9A4F-C9BA8945624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729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9903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3750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5816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489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2031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796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378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8106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924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1353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7772D-287B-400F-A57B-7C969806913A}" type="datetimeFigureOut">
              <a:rPr lang="en-US" smtClean="0"/>
              <a:t>11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389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67772D-287B-400F-A57B-7C969806913A}" type="datetimeFigureOut">
              <a:rPr lang="en-US" smtClean="0"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CF8DB-D101-45FA-A7FC-834B83C30D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668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0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8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4.png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60.png"/><Relationship Id="rId3" Type="http://schemas.openxmlformats.org/officeDocument/2006/relationships/chart" Target="../charts/chart2.xml"/><Relationship Id="rId7" Type="http://schemas.openxmlformats.org/officeDocument/2006/relationships/image" Target="../media/image55.png"/><Relationship Id="rId12" Type="http://schemas.openxmlformats.org/officeDocument/2006/relationships/image" Target="../media/image56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11" Type="http://schemas.openxmlformats.org/officeDocument/2006/relationships/image" Target="../media/image53.png"/><Relationship Id="rId5" Type="http://schemas.openxmlformats.org/officeDocument/2006/relationships/chart" Target="../charts/chart4.xml"/><Relationship Id="rId10" Type="http://schemas.openxmlformats.org/officeDocument/2006/relationships/image" Target="../media/image57.png"/><Relationship Id="rId4" Type="http://schemas.openxmlformats.org/officeDocument/2006/relationships/chart" Target="../charts/chart3.xml"/><Relationship Id="rId9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52.png"/><Relationship Id="rId7" Type="http://schemas.openxmlformats.org/officeDocument/2006/relationships/image" Target="../media/image6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9" Type="http://schemas.openxmlformats.org/officeDocument/2006/relationships/image" Target="../media/image11.png"/><Relationship Id="rId3" Type="http://schemas.openxmlformats.org/officeDocument/2006/relationships/tags" Target="../tags/tag3.xml"/><Relationship Id="rId21" Type="http://schemas.openxmlformats.org/officeDocument/2006/relationships/tags" Target="../tags/tag21.xml"/><Relationship Id="rId34" Type="http://schemas.openxmlformats.org/officeDocument/2006/relationships/image" Target="../media/image6.pn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image" Target="../media/image5.png"/><Relationship Id="rId38" Type="http://schemas.openxmlformats.org/officeDocument/2006/relationships/image" Target="../media/image10.png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29" Type="http://schemas.openxmlformats.org/officeDocument/2006/relationships/image" Target="../media/image1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image" Target="../media/image4.png"/><Relationship Id="rId37" Type="http://schemas.openxmlformats.org/officeDocument/2006/relationships/image" Target="../media/image9.png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slideLayout" Target="../slideLayouts/slideLayout2.xml"/><Relationship Id="rId36" Type="http://schemas.openxmlformats.org/officeDocument/2006/relationships/image" Target="../media/image8.png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image" Target="../media/image3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image" Target="../media/image2.png"/><Relationship Id="rId35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13" Type="http://schemas.openxmlformats.org/officeDocument/2006/relationships/tags" Target="../tags/tag40.xml"/><Relationship Id="rId18" Type="http://schemas.openxmlformats.org/officeDocument/2006/relationships/tags" Target="../tags/tag45.xml"/><Relationship Id="rId26" Type="http://schemas.openxmlformats.org/officeDocument/2006/relationships/tags" Target="../tags/tag53.xml"/><Relationship Id="rId39" Type="http://schemas.openxmlformats.org/officeDocument/2006/relationships/image" Target="../media/image10.png"/><Relationship Id="rId3" Type="http://schemas.openxmlformats.org/officeDocument/2006/relationships/tags" Target="../tags/tag30.xml"/><Relationship Id="rId21" Type="http://schemas.openxmlformats.org/officeDocument/2006/relationships/tags" Target="../tags/tag48.xml"/><Relationship Id="rId34" Type="http://schemas.openxmlformats.org/officeDocument/2006/relationships/image" Target="../media/image5.png"/><Relationship Id="rId42" Type="http://schemas.openxmlformats.org/officeDocument/2006/relationships/image" Target="../media/image14.png"/><Relationship Id="rId7" Type="http://schemas.openxmlformats.org/officeDocument/2006/relationships/tags" Target="../tags/tag34.xml"/><Relationship Id="rId12" Type="http://schemas.openxmlformats.org/officeDocument/2006/relationships/tags" Target="../tags/tag39.xml"/><Relationship Id="rId17" Type="http://schemas.openxmlformats.org/officeDocument/2006/relationships/tags" Target="../tags/tag44.xml"/><Relationship Id="rId25" Type="http://schemas.openxmlformats.org/officeDocument/2006/relationships/tags" Target="../tags/tag52.xml"/><Relationship Id="rId33" Type="http://schemas.openxmlformats.org/officeDocument/2006/relationships/image" Target="../media/image4.png"/><Relationship Id="rId38" Type="http://schemas.openxmlformats.org/officeDocument/2006/relationships/image" Target="../media/image9.png"/><Relationship Id="rId2" Type="http://schemas.openxmlformats.org/officeDocument/2006/relationships/tags" Target="../tags/tag29.xml"/><Relationship Id="rId16" Type="http://schemas.openxmlformats.org/officeDocument/2006/relationships/tags" Target="../tags/tag43.xml"/><Relationship Id="rId20" Type="http://schemas.openxmlformats.org/officeDocument/2006/relationships/tags" Target="../tags/tag47.xml"/><Relationship Id="rId29" Type="http://schemas.openxmlformats.org/officeDocument/2006/relationships/image" Target="../media/image12.gif"/><Relationship Id="rId41" Type="http://schemas.openxmlformats.org/officeDocument/2006/relationships/image" Target="../media/image13.png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11" Type="http://schemas.openxmlformats.org/officeDocument/2006/relationships/tags" Target="../tags/tag38.xml"/><Relationship Id="rId24" Type="http://schemas.openxmlformats.org/officeDocument/2006/relationships/tags" Target="../tags/tag51.xml"/><Relationship Id="rId32" Type="http://schemas.openxmlformats.org/officeDocument/2006/relationships/image" Target="../media/image3.png"/><Relationship Id="rId37" Type="http://schemas.openxmlformats.org/officeDocument/2006/relationships/image" Target="../media/image8.png"/><Relationship Id="rId40" Type="http://schemas.openxmlformats.org/officeDocument/2006/relationships/image" Target="../media/image11.png"/><Relationship Id="rId5" Type="http://schemas.openxmlformats.org/officeDocument/2006/relationships/tags" Target="../tags/tag32.xml"/><Relationship Id="rId15" Type="http://schemas.openxmlformats.org/officeDocument/2006/relationships/tags" Target="../tags/tag42.xml"/><Relationship Id="rId23" Type="http://schemas.openxmlformats.org/officeDocument/2006/relationships/tags" Target="../tags/tag50.xml"/><Relationship Id="rId28" Type="http://schemas.openxmlformats.org/officeDocument/2006/relationships/slideLayout" Target="../slideLayouts/slideLayout2.xml"/><Relationship Id="rId36" Type="http://schemas.openxmlformats.org/officeDocument/2006/relationships/image" Target="../media/image7.png"/><Relationship Id="rId10" Type="http://schemas.openxmlformats.org/officeDocument/2006/relationships/tags" Target="../tags/tag37.xml"/><Relationship Id="rId19" Type="http://schemas.openxmlformats.org/officeDocument/2006/relationships/tags" Target="../tags/tag46.xml"/><Relationship Id="rId31" Type="http://schemas.openxmlformats.org/officeDocument/2006/relationships/image" Target="../media/image2.png"/><Relationship Id="rId4" Type="http://schemas.openxmlformats.org/officeDocument/2006/relationships/tags" Target="../tags/tag31.xml"/><Relationship Id="rId9" Type="http://schemas.openxmlformats.org/officeDocument/2006/relationships/tags" Target="../tags/tag36.xml"/><Relationship Id="rId14" Type="http://schemas.openxmlformats.org/officeDocument/2006/relationships/tags" Target="../tags/tag41.xml"/><Relationship Id="rId22" Type="http://schemas.openxmlformats.org/officeDocument/2006/relationships/tags" Target="../tags/tag49.xml"/><Relationship Id="rId27" Type="http://schemas.openxmlformats.org/officeDocument/2006/relationships/tags" Target="../tags/tag54.xml"/><Relationship Id="rId30" Type="http://schemas.openxmlformats.org/officeDocument/2006/relationships/image" Target="../media/image1.png"/><Relationship Id="rId35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968375"/>
            <a:ext cx="9067800" cy="1470025"/>
          </a:xfrm>
        </p:spPr>
        <p:txBody>
          <a:bodyPr/>
          <a:lstStyle/>
          <a:p>
            <a:r>
              <a:rPr lang="en-US" dirty="0" smtClean="0"/>
              <a:t>Dense Subset Sum May be the Hardes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743200"/>
            <a:ext cx="6400800" cy="1752600"/>
          </a:xfrm>
        </p:spPr>
        <p:txBody>
          <a:bodyPr/>
          <a:lstStyle/>
          <a:p>
            <a:r>
              <a:rPr lang="en-US" dirty="0" smtClean="0"/>
              <a:t>Joint work with Per Austrin, Petteri Kaski</a:t>
            </a:r>
            <a:r>
              <a:rPr lang="en-US" dirty="0"/>
              <a:t> </a:t>
            </a:r>
            <a:r>
              <a:rPr lang="en-US" dirty="0" smtClean="0"/>
              <a:t>and Mikko Koivisto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47800" y="4227493"/>
            <a:ext cx="762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Jesper</a:t>
            </a:r>
            <a:r>
              <a:rPr lang="en-US" sz="2800" dirty="0" smtClean="0"/>
              <a:t> Nederlof</a:t>
            </a:r>
          </a:p>
          <a:p>
            <a:r>
              <a:rPr lang="en-US" sz="2800" i="1" dirty="0" smtClean="0"/>
              <a:t>Technical University Eindhoven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113021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667000" y="2819400"/>
            <a:ext cx="7772400" cy="136207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ackground</a:t>
            </a:r>
            <a:br>
              <a:rPr lang="en-US" dirty="0" smtClean="0"/>
            </a:br>
            <a:r>
              <a:rPr lang="en-US" dirty="0" smtClean="0">
                <a:solidFill>
                  <a:schemeClr val="tx2"/>
                </a:solidFill>
              </a:rPr>
              <a:t>Contribu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urther Remar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6961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Case Subset Su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915400" cy="13716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Random instance of density d:</a:t>
                </a:r>
              </a:p>
              <a:p>
                <a:pPr lvl="1"/>
                <a:r>
                  <a:rPr lang="en-US" dirty="0" smtClean="0"/>
                  <a:t>All </a:t>
                </a:r>
                <a:r>
                  <a:rPr lang="en-US" dirty="0" err="1" smtClean="0"/>
                  <a:t>ints</a:t>
                </a:r>
                <a:r>
                  <a:rPr lang="en-US" dirty="0" smtClean="0"/>
                  <a:t> are picked uniformly from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b="0" i="1" dirty="0" smtClean="0">
                        <a:latin typeface="Cambria Math"/>
                      </a:rPr>
                      <m:t>{</m:t>
                    </m:r>
                    <m:sSup>
                      <m:s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1,…,2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𝑛</m:t>
                        </m:r>
                        <m:r>
                          <a:rPr lang="en-US" b="0" i="1" dirty="0" smtClean="0">
                            <a:latin typeface="Cambria Math"/>
                          </a:rPr>
                          <m:t>/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𝑑</m:t>
                        </m:r>
                      </m:sup>
                    </m:sSup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915400" cy="1371600"/>
              </a:xfrm>
              <a:blipFill rotWithShape="1">
                <a:blip r:embed="rId2"/>
                <a:stretch>
                  <a:fillRect l="-1504" t="-5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52400" y="3752224"/>
            <a:ext cx="86106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504328" y="5410200"/>
                <a:ext cx="1762872" cy="652551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b="1" dirty="0" smtClean="0"/>
                  <a:t>Breakthrough</a:t>
                </a:r>
                <a:r>
                  <a:rPr lang="en-US" b="1" dirty="0"/>
                  <a:t>: </a:t>
                </a:r>
                <a:endParaRPr lang="en-US" b="1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</a:rPr>
                          <m:t>𝑶</m:t>
                        </m:r>
                      </m:e>
                      <m:sup>
                        <m:r>
                          <a:rPr lang="en-US" b="1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e>
                      <m:sup>
                        <m:r>
                          <a:rPr lang="en-US" b="1" i="1">
                            <a:latin typeface="Cambria Math"/>
                          </a:rPr>
                          <m:t>.</m:t>
                        </m:r>
                        <m:r>
                          <a:rPr lang="en-US" b="1" i="1">
                            <a:latin typeface="Cambria Math"/>
                          </a:rPr>
                          <m:t>𝟑𝟑𝟕</m:t>
                        </m:r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sup>
                    </m:sSup>
                    <m:r>
                      <a:rPr lang="en-US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/>
                  <a:t> HJ10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28" y="5410200"/>
                <a:ext cx="1762872" cy="65255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 flipV="1">
            <a:off x="8480172" y="3295024"/>
            <a:ext cx="0" cy="1371600"/>
          </a:xfrm>
          <a:prstGeom prst="line">
            <a:avLst/>
          </a:prstGeom>
          <a:ln w="635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122414" y="2667001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1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1752600" y="2667000"/>
            <a:ext cx="9108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&lt;.96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794372" y="2833359"/>
                <a:ext cx="142385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𝑛</m:t>
                      </m:r>
                      <m:r>
                        <a:rPr lang="en-US" sz="2400" i="1">
                          <a:latin typeface="Cambria Math"/>
                        </a:rPr>
                        <m:t>/</m:t>
                      </m:r>
                      <m:func>
                        <m:funcPr>
                          <m:ctrlPr>
                            <a:rPr lang="en-US" sz="2400" i="1">
                              <a:latin typeface="Cambria Math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log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4372" y="2833359"/>
                <a:ext cx="142385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7591776" y="4742824"/>
            <a:ext cx="155523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800" dirty="0">
                <a:solidFill>
                  <a:schemeClr val="accent3"/>
                </a:solidFill>
              </a:rPr>
              <a:t>p</a:t>
            </a:r>
            <a:r>
              <a:rPr lang="en-US" sz="2800" dirty="0" smtClean="0">
                <a:solidFill>
                  <a:schemeClr val="accent3"/>
                </a:solidFill>
              </a:rPr>
              <a:t>oly time</a:t>
            </a:r>
          </a:p>
          <a:p>
            <a:pPr algn="r"/>
            <a:r>
              <a:rPr lang="en-US" sz="2800" dirty="0" smtClean="0">
                <a:solidFill>
                  <a:schemeClr val="accent3"/>
                </a:solidFill>
              </a:rPr>
              <a:t>(FP06</a:t>
            </a:r>
            <a:r>
              <a:rPr lang="en-US" sz="2800" dirty="0">
                <a:solidFill>
                  <a:schemeClr val="accent3"/>
                </a:solidFill>
              </a:rPr>
              <a:t>)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3316821" y="3295027"/>
            <a:ext cx="2121" cy="2115173"/>
          </a:xfrm>
          <a:prstGeom prst="line">
            <a:avLst/>
          </a:prstGeom>
          <a:ln w="635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284214" y="3295024"/>
            <a:ext cx="0" cy="1048376"/>
          </a:xfrm>
          <a:prstGeom prst="line">
            <a:avLst/>
          </a:prstGeom>
          <a:ln w="635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ight Brace 17"/>
          <p:cNvSpPr/>
          <p:nvPr/>
        </p:nvSpPr>
        <p:spPr>
          <a:xfrm rot="5400000">
            <a:off x="5393271" y="1982696"/>
            <a:ext cx="1295400" cy="5444057"/>
          </a:xfrm>
          <a:prstGeom prst="rightBrace">
            <a:avLst>
              <a:gd name="adj1" fmla="val 53966"/>
              <a:gd name="adj2" fmla="val 50000"/>
            </a:avLst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295400" y="4267200"/>
            <a:ext cx="21438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3"/>
                </a:solidFill>
              </a:rPr>
              <a:t>Fast in practice</a:t>
            </a:r>
            <a:br>
              <a:rPr lang="en-US" sz="2400" dirty="0" smtClean="0">
                <a:solidFill>
                  <a:schemeClr val="accent3"/>
                </a:solidFill>
              </a:rPr>
            </a:br>
            <a:r>
              <a:rPr lang="en-US" sz="2400" dirty="0" smtClean="0">
                <a:solidFill>
                  <a:schemeClr val="accent3"/>
                </a:solidFill>
              </a:rPr>
              <a:t>reduce to </a:t>
            </a:r>
            <a:r>
              <a:rPr lang="en-US" sz="2400" dirty="0">
                <a:solidFill>
                  <a:schemeClr val="accent3"/>
                </a:solidFill>
              </a:rPr>
              <a:t>SVP (CJLOSS92)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52400" y="3581400"/>
            <a:ext cx="316654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6200" y="3195935"/>
            <a:ext cx="1591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3"/>
                </a:solidFill>
              </a:rPr>
              <a:t>Can reduce</a:t>
            </a:r>
            <a:endParaRPr lang="en-US" sz="2400" dirty="0">
              <a:solidFill>
                <a:schemeClr val="accent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884815" y="5316196"/>
                <a:ext cx="2338204" cy="15946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chemeClr val="accent3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schemeClr val="accent3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accent3"/>
                                  </a:solidFill>
                                  <a:latin typeface="Cambria Math"/>
                                </a:rPr>
                                <m:t>𝑂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accent3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chemeClr val="accent3"/>
                              </a:solidFill>
                              <a:latin typeface="Cambria Math"/>
                            </a:rPr>
                            <m:t>(2</m:t>
                          </m:r>
                        </m:e>
                        <m:sup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chemeClr val="accent3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chemeClr val="accent3"/>
                                  </a:solidFill>
                                  <a:latin typeface="Cambria Math"/>
                                </a:rPr>
                                <m:t>0.5−</m:t>
                              </m:r>
                              <m:r>
                                <a:rPr lang="en-US" sz="2400" b="0" i="1" smtClean="0">
                                  <a:solidFill>
                                    <a:schemeClr val="accent3"/>
                                  </a:solidFill>
                                  <a:latin typeface="Cambria Math"/>
                                </a:rPr>
                                <m:t>𝜖</m:t>
                              </m:r>
                              <m:r>
                                <a:rPr lang="en-US" sz="2400" b="0" i="1" smtClean="0">
                                  <a:solidFill>
                                    <a:schemeClr val="accent3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en-US" sz="2400" b="0" i="1" smtClean="0">
                              <a:solidFill>
                                <a:schemeClr val="accent3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chemeClr val="accent3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 smtClean="0">
                  <a:solidFill>
                    <a:schemeClr val="accent3"/>
                  </a:solidFill>
                </a:endParaRPr>
              </a:p>
              <a:p>
                <a:pPr algn="ctr"/>
                <a:r>
                  <a:rPr lang="en-US" sz="2400" dirty="0" smtClean="0">
                    <a:solidFill>
                      <a:schemeClr val="accent3"/>
                    </a:solidFill>
                  </a:rPr>
                  <a:t>(expec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  <m:t>𝜖</m:t>
                        </m:r>
                        <m:r>
                          <a:rPr lang="en-US" sz="2400" b="0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400" dirty="0" err="1" smtClean="0">
                    <a:solidFill>
                      <a:schemeClr val="accent3"/>
                    </a:solidFill>
                  </a:rPr>
                  <a:t>solns</a:t>
                </a:r>
                <a:r>
                  <a:rPr lang="en-US" sz="2400" dirty="0" smtClean="0">
                    <a:solidFill>
                      <a:schemeClr val="accent3"/>
                    </a:solidFill>
                  </a:rPr>
                  <a:t>,</a:t>
                </a:r>
              </a:p>
              <a:p>
                <a:pPr algn="ctr"/>
                <a:r>
                  <a:rPr lang="en-US" sz="2400" dirty="0">
                    <a:solidFill>
                      <a:schemeClr val="accent3"/>
                    </a:solidFill>
                  </a:rPr>
                  <a:t>u</a:t>
                </a:r>
                <a:r>
                  <a:rPr lang="en-US" sz="2400" dirty="0" smtClean="0">
                    <a:solidFill>
                      <a:schemeClr val="accent3"/>
                    </a:solidFill>
                  </a:rPr>
                  <a:t>se ex. 3)</a:t>
                </a:r>
              </a:p>
              <a:p>
                <a:pPr algn="ctr"/>
                <a:endParaRPr lang="en-US" sz="2400" dirty="0">
                  <a:solidFill>
                    <a:schemeClr val="accent3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815" y="5316196"/>
                <a:ext cx="2338204" cy="1594667"/>
              </a:xfrm>
              <a:prstGeom prst="rect">
                <a:avLst/>
              </a:prstGeom>
              <a:blipFill rotWithShape="1">
                <a:blip r:embed="rId5"/>
                <a:stretch>
                  <a:fillRect l="-3385" r="-3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/>
          <p:cNvCxnSpPr/>
          <p:nvPr/>
        </p:nvCxnSpPr>
        <p:spPr>
          <a:xfrm flipH="1">
            <a:off x="3439272" y="3581400"/>
            <a:ext cx="50409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019800" y="3195935"/>
            <a:ext cx="24328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3"/>
                </a:solidFill>
              </a:rPr>
              <a:t>Can reduce (IN96)</a:t>
            </a:r>
            <a:endParaRPr lang="en-US" sz="2400" dirty="0">
              <a:solidFill>
                <a:schemeClr val="accent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209800" y="6038272"/>
                <a:ext cx="24105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smtClean="0">
                                <a:solidFill>
                                  <a:schemeClr val="accent3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accent3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accent3"/>
                                </a:solidFill>
                                <a:latin typeface="Cambria Math"/>
                              </a:rPr>
                              <m:t>.291</m:t>
                            </m:r>
                            <m:r>
                              <a:rPr lang="en-US" sz="2400" b="0" i="1" smtClean="0">
                                <a:solidFill>
                                  <a:schemeClr val="accent3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 smtClean="0">
                    <a:solidFill>
                      <a:schemeClr val="accent3"/>
                    </a:solidFill>
                  </a:rPr>
                  <a:t> BCJ11</a:t>
                </a:r>
                <a:endParaRPr lang="en-US" sz="2400" dirty="0">
                  <a:solidFill>
                    <a:schemeClr val="accent3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6038272"/>
                <a:ext cx="2410571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759" t="-10667" r="-25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lumMod val="85000"/>
              <a:alpha val="5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3325292" y="2660651"/>
            <a:ext cx="1226131" cy="2749548"/>
            <a:chOff x="3325292" y="2660651"/>
            <a:chExt cx="1226131" cy="2749548"/>
          </a:xfrm>
        </p:grpSpPr>
        <p:cxnSp>
          <p:nvCxnSpPr>
            <p:cNvPr id="78" name="Straight Connector 77"/>
            <p:cNvCxnSpPr/>
            <p:nvPr/>
          </p:nvCxnSpPr>
          <p:spPr>
            <a:xfrm flipV="1">
              <a:off x="3687551" y="3295026"/>
              <a:ext cx="2121" cy="2115173"/>
            </a:xfrm>
            <a:prstGeom prst="line">
              <a:avLst/>
            </a:prstGeom>
            <a:ln>
              <a:solidFill>
                <a:srgbClr val="FFFF66"/>
              </a:solidFill>
              <a:prstDash val="sysDash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>
              <a:off x="3429000" y="2667000"/>
              <a:ext cx="112242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FF25"/>
                  </a:solidFill>
                </a:rPr>
                <a:t>1.003</a:t>
              </a:r>
              <a:endParaRPr lang="en-US" sz="3200" dirty="0">
                <a:solidFill>
                  <a:srgbClr val="FFFF25"/>
                </a:solidFill>
              </a:endParaRPr>
            </a:p>
          </p:txBody>
        </p:sp>
        <p:cxnSp>
          <p:nvCxnSpPr>
            <p:cNvPr id="64" name="Elbow Connector 63"/>
            <p:cNvCxnSpPr>
              <a:stCxn id="9" idx="0"/>
            </p:cNvCxnSpPr>
            <p:nvPr/>
          </p:nvCxnSpPr>
          <p:spPr>
            <a:xfrm rot="5400000" flipH="1" flipV="1">
              <a:off x="3491446" y="2494497"/>
              <a:ext cx="12700" cy="345008"/>
            </a:xfrm>
            <a:prstGeom prst="bentConnector4">
              <a:avLst>
                <a:gd name="adj1" fmla="val 3353685"/>
                <a:gd name="adj2" fmla="val 100490"/>
              </a:avLst>
            </a:prstGeom>
            <a:ln w="66675">
              <a:solidFill>
                <a:srgbClr val="FFFF25"/>
              </a:solidFill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8855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220200" cy="548640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Given </a:t>
                </a:r>
                <a:r>
                  <a:rPr lang="en-US" dirty="0" err="1" smtClean="0"/>
                  <a:t>ints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b="0" dirty="0" smtClean="0"/>
                  <a:t>, fi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X</m:t>
                    </m:r>
                  </m:oMath>
                </a14:m>
                <a:r>
                  <a:rPr lang="en-US" b="0" dirty="0" smtClean="0"/>
                  <a:t> s.t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w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: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∈</m:t>
                        </m:r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</m:oMath>
                </a14:m>
                <a:endParaRPr lang="en-US" b="0" dirty="0" smtClean="0"/>
              </a:p>
              <a:p>
                <a:r>
                  <a:rPr lang="en-US" i="1" dirty="0"/>
                  <a:t>Density</a:t>
                </a:r>
                <a:r>
                  <a:rPr lang="en-US" dirty="0"/>
                  <a:t> d: </a:t>
                </a:r>
                <a:r>
                  <a:rPr lang="en-US" dirty="0" smtClean="0"/>
                  <a:t>max </a:t>
                </a:r>
                <a:r>
                  <a:rPr lang="en-US" dirty="0" err="1" smtClean="0"/>
                  <a:t>int</a:t>
                </a:r>
                <a:r>
                  <a:rPr lang="en-US" dirty="0" smtClean="0"/>
                  <a:t> is </a:t>
                </a:r>
                <a:r>
                  <a:rPr lang="en-US" dirty="0"/>
                  <a:t>at mo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 dirty="0">
                            <a:latin typeface="Cambria Math"/>
                          </a:rPr>
                          <m:t>𝑛</m:t>
                        </m:r>
                        <m:r>
                          <a:rPr lang="en-US" i="1" dirty="0">
                            <a:latin typeface="Cambria Math"/>
                          </a:rPr>
                          <m:t>/</m:t>
                        </m:r>
                        <m:r>
                          <a:rPr lang="en-US" i="1" dirty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b="0" dirty="0" smtClean="0"/>
                  <a:t>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𝑑</m:t>
                    </m:r>
                    <m:r>
                      <a:rPr lang="en-US" b="0" i="1" dirty="0" smtClean="0">
                        <a:latin typeface="Cambria Math"/>
                      </a:rPr>
                      <m:t>:=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/</m:t>
                    </m:r>
                    <m:func>
                      <m:func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/>
                          </a:rPr>
                          <m:t>lg</m:t>
                        </m:r>
                      </m:fName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func>
                              <m:funcPr>
                                <m:ctrlPr>
                                  <a:rPr lang="en-US" b="0" i="1" dirty="0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limLow>
                                  <m:limLowPr>
                                    <m:ctrlPr>
                                      <a:rPr lang="en-US" b="0" i="1" dirty="0" smtClean="0">
                                        <a:latin typeface="Cambria Math"/>
                                      </a:rPr>
                                    </m:ctrlPr>
                                  </m:limLow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0" dirty="0" smtClean="0">
                                        <a:latin typeface="Cambria Math"/>
                                      </a:rPr>
                                      <m:t>max</m:t>
                                    </m:r>
                                  </m:e>
                                  <m:lim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𝑖</m:t>
                                    </m:r>
                                  </m:lim>
                                </m:limLow>
                              </m:fName>
                              <m:e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𝑤</m:t>
                                </m:r>
                              </m:e>
                            </m:func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b="0" dirty="0" smtClean="0"/>
                  <a:t>)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/</m:t>
                        </m:r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𝑑</m:t>
                        </m:r>
                      </m:sup>
                    </m:sSup>
                    <m:r>
                      <a:rPr lang="en-US" b="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time (B50/60’s)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i="1" dirty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(</m:t>
                    </m:r>
                    <m:r>
                      <a:rPr lang="en-US" b="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𝑡</m:t>
                    </m:r>
                    <m:r>
                      <a:rPr lang="en-US" i="1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time and poly space (LN10)</a:t>
                </a:r>
              </a:p>
              <a:p>
                <a:pPr lvl="1"/>
                <a:r>
                  <a:rPr lang="en-US" dirty="0" err="1" smtClean="0">
                    <a:solidFill>
                      <a:srgbClr val="FF0000"/>
                    </a:solidFill>
                  </a:rPr>
                  <a:t>OpenQ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1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−</m:t>
                        </m:r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𝜖</m:t>
                        </m:r>
                      </m:sup>
                    </m:sSup>
                    <m:r>
                      <a:rPr lang="en-US" i="1" dirty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under SETH?</a:t>
                </a:r>
                <a:endParaRPr lang="en-US" dirty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) time (HS74) </a:t>
                </a:r>
              </a:p>
              <a:p>
                <a:pPr lvl="1"/>
                <a:r>
                  <a:rPr lang="en-US" dirty="0" err="1" smtClean="0">
                    <a:solidFill>
                      <a:srgbClr val="FF0000"/>
                    </a:solidFill>
                  </a:rPr>
                  <a:t>OpenQ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2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d>
                              <m:dPr>
                                <m:ctrlP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.5</m:t>
                                </m:r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𝜖</m:t>
                                </m:r>
                              </m:e>
                            </m:d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time?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accent3">
                        <a:lumMod val="50000"/>
                      </a:schemeClr>
                    </a:solidFill>
                  </a:rPr>
                  <a:t>) time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𝑂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/4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accent3">
                        <a:lumMod val="50000"/>
                      </a:schemeClr>
                    </a:solidFill>
                  </a:rPr>
                  <a:t>) space (SS81)</a:t>
                </a:r>
                <a:endParaRPr lang="en-US" dirty="0" smtClean="0">
                  <a:solidFill>
                    <a:srgbClr val="FF0000"/>
                  </a:solidFill>
                </a:endParaRPr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OpenQ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3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𝜖</m:t>
                            </m:r>
                          </m:e>
                        </m:d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time and poly space?</a:t>
                </a:r>
                <a:endParaRPr lang="en-US" dirty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Can reduce d&lt;1 to d=1 (take </a:t>
                </a:r>
                <a:r>
                  <a:rPr lang="en-US" dirty="0" err="1" smtClean="0">
                    <a:solidFill>
                      <a:schemeClr val="accent3">
                        <a:lumMod val="50000"/>
                      </a:schemeClr>
                    </a:solidFill>
                  </a:rPr>
                  <a:t>ints</a:t>
                </a:r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mod random p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~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dirty="0" smtClean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Not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in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 </m:t>
                    </m:r>
                    <m:sSup>
                      <m:sSupPr>
                        <m:ctrlP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𝑜</m:t>
                        </m:r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m:rPr>
                        <m:nor/>
                      </m:rPr>
                      <a:rPr lang="en-US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or</m:t>
                    </m:r>
                    <m:sSup>
                      <m:sSupPr>
                        <m:ctrlP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𝑜</m:t>
                        </m:r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(1)</m:t>
                        </m:r>
                      </m:sup>
                    </m:sSup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time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unless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the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ETH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fails</m:t>
                    </m:r>
                  </m:oMath>
                </a14:m>
                <a:endParaRPr lang="en-US" i="1" dirty="0">
                  <a:solidFill>
                    <a:schemeClr val="accent3">
                      <a:lumMod val="50000"/>
                    </a:schemeClr>
                  </a:solidFill>
                  <a:latin typeface="Cambria Math"/>
                </a:endParaRPr>
              </a:p>
              <a:p>
                <a:endParaRPr lang="en-US" dirty="0">
                  <a:solidFill>
                    <a:schemeClr val="accent3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220200" cy="5486400"/>
              </a:xfrm>
              <a:blipFill rotWithShape="1">
                <a:blip r:embed="rId3"/>
                <a:stretch>
                  <a:fillRect l="-1322" t="-2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52255"/>
              </p:ext>
            </p:extLst>
          </p:nvPr>
        </p:nvGraphicFramePr>
        <p:xfrm>
          <a:off x="4038600" y="240809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240809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6096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Worst Case Subset Sum*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782887" y="0"/>
            <a:ext cx="3361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allowing Monte Carlo algorithms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lumMod val="85000"/>
              <a:alpha val="5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245000" y="2712896"/>
            <a:ext cx="4822799" cy="1363804"/>
            <a:chOff x="4245000" y="2712896"/>
            <a:chExt cx="4822799" cy="1363804"/>
          </a:xfrm>
        </p:grpSpPr>
        <p:sp>
          <p:nvSpPr>
            <p:cNvPr id="15" name="Rectangular Callout 14"/>
            <p:cNvSpPr/>
            <p:nvPr/>
          </p:nvSpPr>
          <p:spPr>
            <a:xfrm>
              <a:off x="4245000" y="2712896"/>
              <a:ext cx="4822799" cy="1363804"/>
            </a:xfrm>
            <a:custGeom>
              <a:avLst/>
              <a:gdLst>
                <a:gd name="connsiteX0" fmla="*/ 0 w 3581400"/>
                <a:gd name="connsiteY0" fmla="*/ 0 h 780472"/>
                <a:gd name="connsiteX1" fmla="*/ 596900 w 3581400"/>
                <a:gd name="connsiteY1" fmla="*/ 0 h 780472"/>
                <a:gd name="connsiteX2" fmla="*/ 596900 w 3581400"/>
                <a:gd name="connsiteY2" fmla="*/ 0 h 780472"/>
                <a:gd name="connsiteX3" fmla="*/ 1492250 w 3581400"/>
                <a:gd name="connsiteY3" fmla="*/ 0 h 780472"/>
                <a:gd name="connsiteX4" fmla="*/ 3581400 w 3581400"/>
                <a:gd name="connsiteY4" fmla="*/ 0 h 780472"/>
                <a:gd name="connsiteX5" fmla="*/ 3581400 w 3581400"/>
                <a:gd name="connsiteY5" fmla="*/ 455275 h 780472"/>
                <a:gd name="connsiteX6" fmla="*/ 3581400 w 3581400"/>
                <a:gd name="connsiteY6" fmla="*/ 455275 h 780472"/>
                <a:gd name="connsiteX7" fmla="*/ 3581400 w 3581400"/>
                <a:gd name="connsiteY7" fmla="*/ 650393 h 780472"/>
                <a:gd name="connsiteX8" fmla="*/ 3581400 w 3581400"/>
                <a:gd name="connsiteY8" fmla="*/ 780472 h 780472"/>
                <a:gd name="connsiteX9" fmla="*/ 1492250 w 3581400"/>
                <a:gd name="connsiteY9" fmla="*/ 780472 h 780472"/>
                <a:gd name="connsiteX10" fmla="*/ 596900 w 3581400"/>
                <a:gd name="connsiteY10" fmla="*/ 780472 h 780472"/>
                <a:gd name="connsiteX11" fmla="*/ 596900 w 3581400"/>
                <a:gd name="connsiteY11" fmla="*/ 780472 h 780472"/>
                <a:gd name="connsiteX12" fmla="*/ 0 w 3581400"/>
                <a:gd name="connsiteY12" fmla="*/ 780472 h 780472"/>
                <a:gd name="connsiteX13" fmla="*/ 0 w 3581400"/>
                <a:gd name="connsiteY13" fmla="*/ 650393 h 780472"/>
                <a:gd name="connsiteX14" fmla="*/ -1108049 w 3581400"/>
                <a:gd name="connsiteY14" fmla="*/ 516079 h 780472"/>
                <a:gd name="connsiteX15" fmla="*/ 0 w 3581400"/>
                <a:gd name="connsiteY15" fmla="*/ 455275 h 780472"/>
                <a:gd name="connsiteX16" fmla="*/ 0 w 3581400"/>
                <a:gd name="connsiteY16" fmla="*/ 0 h 780472"/>
                <a:gd name="connsiteX0" fmla="*/ 1108049 w 4689449"/>
                <a:gd name="connsiteY0" fmla="*/ 0 h 780472"/>
                <a:gd name="connsiteX1" fmla="*/ 1704949 w 4689449"/>
                <a:gd name="connsiteY1" fmla="*/ 0 h 780472"/>
                <a:gd name="connsiteX2" fmla="*/ 1704949 w 4689449"/>
                <a:gd name="connsiteY2" fmla="*/ 0 h 780472"/>
                <a:gd name="connsiteX3" fmla="*/ 2600299 w 4689449"/>
                <a:gd name="connsiteY3" fmla="*/ 0 h 780472"/>
                <a:gd name="connsiteX4" fmla="*/ 4689449 w 4689449"/>
                <a:gd name="connsiteY4" fmla="*/ 0 h 780472"/>
                <a:gd name="connsiteX5" fmla="*/ 4689449 w 4689449"/>
                <a:gd name="connsiteY5" fmla="*/ 455275 h 780472"/>
                <a:gd name="connsiteX6" fmla="*/ 4689449 w 4689449"/>
                <a:gd name="connsiteY6" fmla="*/ 455275 h 780472"/>
                <a:gd name="connsiteX7" fmla="*/ 4689449 w 4689449"/>
                <a:gd name="connsiteY7" fmla="*/ 650393 h 780472"/>
                <a:gd name="connsiteX8" fmla="*/ 4689449 w 4689449"/>
                <a:gd name="connsiteY8" fmla="*/ 780472 h 780472"/>
                <a:gd name="connsiteX9" fmla="*/ 2600299 w 4689449"/>
                <a:gd name="connsiteY9" fmla="*/ 780472 h 780472"/>
                <a:gd name="connsiteX10" fmla="*/ 1704949 w 4689449"/>
                <a:gd name="connsiteY10" fmla="*/ 780472 h 780472"/>
                <a:gd name="connsiteX11" fmla="*/ 1704949 w 4689449"/>
                <a:gd name="connsiteY11" fmla="*/ 780472 h 780472"/>
                <a:gd name="connsiteX12" fmla="*/ 1108049 w 4689449"/>
                <a:gd name="connsiteY12" fmla="*/ 780472 h 780472"/>
                <a:gd name="connsiteX13" fmla="*/ 1108049 w 4689449"/>
                <a:gd name="connsiteY13" fmla="*/ 650393 h 780472"/>
                <a:gd name="connsiteX14" fmla="*/ 0 w 4689449"/>
                <a:gd name="connsiteY14" fmla="*/ 516079 h 780472"/>
                <a:gd name="connsiteX15" fmla="*/ 1108049 w 4689449"/>
                <a:gd name="connsiteY15" fmla="*/ 264775 h 780472"/>
                <a:gd name="connsiteX16" fmla="*/ 1108049 w 4689449"/>
                <a:gd name="connsiteY16" fmla="*/ 0 h 780472"/>
                <a:gd name="connsiteX0" fmla="*/ 1308074 w 4889474"/>
                <a:gd name="connsiteY0" fmla="*/ 0 h 1554304"/>
                <a:gd name="connsiteX1" fmla="*/ 1904974 w 4889474"/>
                <a:gd name="connsiteY1" fmla="*/ 0 h 1554304"/>
                <a:gd name="connsiteX2" fmla="*/ 1904974 w 4889474"/>
                <a:gd name="connsiteY2" fmla="*/ 0 h 1554304"/>
                <a:gd name="connsiteX3" fmla="*/ 2800324 w 4889474"/>
                <a:gd name="connsiteY3" fmla="*/ 0 h 1554304"/>
                <a:gd name="connsiteX4" fmla="*/ 4889474 w 4889474"/>
                <a:gd name="connsiteY4" fmla="*/ 0 h 1554304"/>
                <a:gd name="connsiteX5" fmla="*/ 4889474 w 4889474"/>
                <a:gd name="connsiteY5" fmla="*/ 455275 h 1554304"/>
                <a:gd name="connsiteX6" fmla="*/ 4889474 w 4889474"/>
                <a:gd name="connsiteY6" fmla="*/ 455275 h 1554304"/>
                <a:gd name="connsiteX7" fmla="*/ 4889474 w 4889474"/>
                <a:gd name="connsiteY7" fmla="*/ 650393 h 1554304"/>
                <a:gd name="connsiteX8" fmla="*/ 4889474 w 4889474"/>
                <a:gd name="connsiteY8" fmla="*/ 780472 h 1554304"/>
                <a:gd name="connsiteX9" fmla="*/ 2800324 w 4889474"/>
                <a:gd name="connsiteY9" fmla="*/ 780472 h 1554304"/>
                <a:gd name="connsiteX10" fmla="*/ 1904974 w 4889474"/>
                <a:gd name="connsiteY10" fmla="*/ 780472 h 1554304"/>
                <a:gd name="connsiteX11" fmla="*/ 1904974 w 4889474"/>
                <a:gd name="connsiteY11" fmla="*/ 780472 h 1554304"/>
                <a:gd name="connsiteX12" fmla="*/ 1308074 w 4889474"/>
                <a:gd name="connsiteY12" fmla="*/ 780472 h 1554304"/>
                <a:gd name="connsiteX13" fmla="*/ 1308074 w 4889474"/>
                <a:gd name="connsiteY13" fmla="*/ 650393 h 1554304"/>
                <a:gd name="connsiteX14" fmla="*/ 0 w 4889474"/>
                <a:gd name="connsiteY14" fmla="*/ 1554304 h 1554304"/>
                <a:gd name="connsiteX15" fmla="*/ 1308074 w 4889474"/>
                <a:gd name="connsiteY15" fmla="*/ 264775 h 1554304"/>
                <a:gd name="connsiteX16" fmla="*/ 1308074 w 4889474"/>
                <a:gd name="connsiteY16" fmla="*/ 0 h 1554304"/>
                <a:gd name="connsiteX0" fmla="*/ 1308074 w 4889474"/>
                <a:gd name="connsiteY0" fmla="*/ 0 h 1554304"/>
                <a:gd name="connsiteX1" fmla="*/ 1904974 w 4889474"/>
                <a:gd name="connsiteY1" fmla="*/ 0 h 1554304"/>
                <a:gd name="connsiteX2" fmla="*/ 1904974 w 4889474"/>
                <a:gd name="connsiteY2" fmla="*/ 0 h 1554304"/>
                <a:gd name="connsiteX3" fmla="*/ 2800324 w 4889474"/>
                <a:gd name="connsiteY3" fmla="*/ 0 h 1554304"/>
                <a:gd name="connsiteX4" fmla="*/ 4889474 w 4889474"/>
                <a:gd name="connsiteY4" fmla="*/ 0 h 1554304"/>
                <a:gd name="connsiteX5" fmla="*/ 4889474 w 4889474"/>
                <a:gd name="connsiteY5" fmla="*/ 455275 h 1554304"/>
                <a:gd name="connsiteX6" fmla="*/ 4889474 w 4889474"/>
                <a:gd name="connsiteY6" fmla="*/ 455275 h 1554304"/>
                <a:gd name="connsiteX7" fmla="*/ 4889474 w 4889474"/>
                <a:gd name="connsiteY7" fmla="*/ 650393 h 1554304"/>
                <a:gd name="connsiteX8" fmla="*/ 4889474 w 4889474"/>
                <a:gd name="connsiteY8" fmla="*/ 780472 h 1554304"/>
                <a:gd name="connsiteX9" fmla="*/ 2800324 w 4889474"/>
                <a:gd name="connsiteY9" fmla="*/ 780472 h 1554304"/>
                <a:gd name="connsiteX10" fmla="*/ 1904974 w 4889474"/>
                <a:gd name="connsiteY10" fmla="*/ 780472 h 1554304"/>
                <a:gd name="connsiteX11" fmla="*/ 1904974 w 4889474"/>
                <a:gd name="connsiteY11" fmla="*/ 780472 h 1554304"/>
                <a:gd name="connsiteX12" fmla="*/ 1308074 w 4889474"/>
                <a:gd name="connsiteY12" fmla="*/ 780472 h 1554304"/>
                <a:gd name="connsiteX13" fmla="*/ 1308074 w 4889474"/>
                <a:gd name="connsiteY13" fmla="*/ 650393 h 1554304"/>
                <a:gd name="connsiteX14" fmla="*/ 0 w 4889474"/>
                <a:gd name="connsiteY14" fmla="*/ 1554304 h 1554304"/>
                <a:gd name="connsiteX15" fmla="*/ 1308074 w 4889474"/>
                <a:gd name="connsiteY15" fmla="*/ 417175 h 1554304"/>
                <a:gd name="connsiteX16" fmla="*/ 1308074 w 4889474"/>
                <a:gd name="connsiteY16" fmla="*/ 0 h 1554304"/>
                <a:gd name="connsiteX0" fmla="*/ 1241399 w 4822799"/>
                <a:gd name="connsiteY0" fmla="*/ 0 h 1363804"/>
                <a:gd name="connsiteX1" fmla="*/ 1838299 w 4822799"/>
                <a:gd name="connsiteY1" fmla="*/ 0 h 1363804"/>
                <a:gd name="connsiteX2" fmla="*/ 1838299 w 4822799"/>
                <a:gd name="connsiteY2" fmla="*/ 0 h 1363804"/>
                <a:gd name="connsiteX3" fmla="*/ 2733649 w 4822799"/>
                <a:gd name="connsiteY3" fmla="*/ 0 h 1363804"/>
                <a:gd name="connsiteX4" fmla="*/ 4822799 w 4822799"/>
                <a:gd name="connsiteY4" fmla="*/ 0 h 1363804"/>
                <a:gd name="connsiteX5" fmla="*/ 4822799 w 4822799"/>
                <a:gd name="connsiteY5" fmla="*/ 455275 h 1363804"/>
                <a:gd name="connsiteX6" fmla="*/ 4822799 w 4822799"/>
                <a:gd name="connsiteY6" fmla="*/ 455275 h 1363804"/>
                <a:gd name="connsiteX7" fmla="*/ 4822799 w 4822799"/>
                <a:gd name="connsiteY7" fmla="*/ 650393 h 1363804"/>
                <a:gd name="connsiteX8" fmla="*/ 4822799 w 4822799"/>
                <a:gd name="connsiteY8" fmla="*/ 780472 h 1363804"/>
                <a:gd name="connsiteX9" fmla="*/ 2733649 w 4822799"/>
                <a:gd name="connsiteY9" fmla="*/ 780472 h 1363804"/>
                <a:gd name="connsiteX10" fmla="*/ 1838299 w 4822799"/>
                <a:gd name="connsiteY10" fmla="*/ 780472 h 1363804"/>
                <a:gd name="connsiteX11" fmla="*/ 1838299 w 4822799"/>
                <a:gd name="connsiteY11" fmla="*/ 780472 h 1363804"/>
                <a:gd name="connsiteX12" fmla="*/ 1241399 w 4822799"/>
                <a:gd name="connsiteY12" fmla="*/ 780472 h 1363804"/>
                <a:gd name="connsiteX13" fmla="*/ 1241399 w 4822799"/>
                <a:gd name="connsiteY13" fmla="*/ 650393 h 1363804"/>
                <a:gd name="connsiteX14" fmla="*/ 0 w 4822799"/>
                <a:gd name="connsiteY14" fmla="*/ 1363804 h 1363804"/>
                <a:gd name="connsiteX15" fmla="*/ 1241399 w 4822799"/>
                <a:gd name="connsiteY15" fmla="*/ 417175 h 1363804"/>
                <a:gd name="connsiteX16" fmla="*/ 1241399 w 4822799"/>
                <a:gd name="connsiteY16" fmla="*/ 0 h 1363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4822799" h="1363804">
                  <a:moveTo>
                    <a:pt x="1241399" y="0"/>
                  </a:moveTo>
                  <a:lnTo>
                    <a:pt x="1838299" y="0"/>
                  </a:lnTo>
                  <a:lnTo>
                    <a:pt x="1838299" y="0"/>
                  </a:lnTo>
                  <a:lnTo>
                    <a:pt x="2733649" y="0"/>
                  </a:lnTo>
                  <a:lnTo>
                    <a:pt x="4822799" y="0"/>
                  </a:lnTo>
                  <a:lnTo>
                    <a:pt x="4822799" y="455275"/>
                  </a:lnTo>
                  <a:lnTo>
                    <a:pt x="4822799" y="455275"/>
                  </a:lnTo>
                  <a:lnTo>
                    <a:pt x="4822799" y="650393"/>
                  </a:lnTo>
                  <a:lnTo>
                    <a:pt x="4822799" y="780472"/>
                  </a:lnTo>
                  <a:lnTo>
                    <a:pt x="2733649" y="780472"/>
                  </a:lnTo>
                  <a:lnTo>
                    <a:pt x="1838299" y="780472"/>
                  </a:lnTo>
                  <a:lnTo>
                    <a:pt x="1838299" y="780472"/>
                  </a:lnTo>
                  <a:lnTo>
                    <a:pt x="1241399" y="780472"/>
                  </a:lnTo>
                  <a:lnTo>
                    <a:pt x="1241399" y="650393"/>
                  </a:lnTo>
                  <a:lnTo>
                    <a:pt x="0" y="1363804"/>
                  </a:lnTo>
                  <a:lnTo>
                    <a:pt x="1241399" y="417175"/>
                  </a:lnTo>
                  <a:lnTo>
                    <a:pt x="1241399" y="0"/>
                  </a:lnTo>
                  <a:close/>
                </a:path>
              </a:pathLst>
            </a:custGeom>
            <a:solidFill>
              <a:srgbClr val="FFFF66"/>
            </a:solid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ular Callout 12"/>
                <p:cNvSpPr/>
                <p:nvPr/>
              </p:nvSpPr>
              <p:spPr>
                <a:xfrm>
                  <a:off x="5181600" y="2712896"/>
                  <a:ext cx="3876675" cy="780472"/>
                </a:xfrm>
                <a:prstGeom prst="wedgeRectCallout">
                  <a:avLst>
                    <a:gd name="adj1" fmla="val -24822"/>
                    <a:gd name="adj2" fmla="val 45414"/>
                  </a:avLst>
                </a:prstGeom>
                <a:solidFill>
                  <a:srgbClr val="FFFF66"/>
                </a:solidFill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400" dirty="0" smtClean="0"/>
                    <a:t>Can reduce d&lt;1.003 to d=1.003 i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𝑂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.4999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)</m:t>
                      </m:r>
                    </m:oMath>
                  </a14:m>
                  <a:r>
                    <a:rPr lang="en-US" sz="2400" dirty="0"/>
                    <a:t> time.</a:t>
                  </a:r>
                </a:p>
              </p:txBody>
            </p:sp>
          </mc:Choice>
          <mc:Fallback xmlns="">
            <p:sp>
              <p:nvSpPr>
                <p:cNvPr id="13" name="Rectangular Callout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1600" y="2712896"/>
                  <a:ext cx="3876675" cy="780472"/>
                </a:xfrm>
                <a:prstGeom prst="wedgeRectCallout">
                  <a:avLst>
                    <a:gd name="adj1" fmla="val -24822"/>
                    <a:gd name="adj2" fmla="val 45414"/>
                  </a:avLst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5181600" y="3581400"/>
            <a:ext cx="3886200" cy="1219200"/>
            <a:chOff x="5486400" y="3581400"/>
            <a:chExt cx="3581400" cy="1219200"/>
          </a:xfrm>
        </p:grpSpPr>
        <p:sp>
          <p:nvSpPr>
            <p:cNvPr id="17" name="Rectangular Callout 16"/>
            <p:cNvSpPr/>
            <p:nvPr/>
          </p:nvSpPr>
          <p:spPr>
            <a:xfrm>
              <a:off x="5486400" y="3581400"/>
              <a:ext cx="3581400" cy="1219200"/>
            </a:xfrm>
            <a:prstGeom prst="wedgeRectCallout">
              <a:avLst>
                <a:gd name="adj1" fmla="val -65957"/>
                <a:gd name="adj2" fmla="val -2877"/>
              </a:avLst>
            </a:prstGeom>
            <a:solidFill>
              <a:srgbClr val="FFFF66"/>
            </a:solid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ular Callout 13"/>
                <p:cNvSpPr/>
                <p:nvPr/>
              </p:nvSpPr>
              <p:spPr>
                <a:xfrm>
                  <a:off x="5486400" y="3581400"/>
                  <a:ext cx="3581400" cy="1219200"/>
                </a:xfrm>
                <a:prstGeom prst="wedgeRectCallout">
                  <a:avLst>
                    <a:gd name="adj1" fmla="val -33864"/>
                    <a:gd name="adj2" fmla="val 64386"/>
                  </a:avLst>
                </a:prstGeom>
                <a:solidFill>
                  <a:srgbClr val="FFFF66"/>
                </a:solidFill>
              </p:spPr>
              <p:style>
                <a:lnRef idx="1">
                  <a:schemeClr val="accent6"/>
                </a:lnRef>
                <a:fillRef idx="2">
                  <a:schemeClr val="accent6"/>
                </a:fillRef>
                <a:effectRef idx="1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400" dirty="0" smtClean="0">
                      <a:solidFill>
                        <a:schemeClr val="tx1"/>
                      </a:solidFill>
                    </a:rPr>
                    <a:t>Any instance either in</a:t>
                  </a:r>
                  <a:r>
                    <a:rPr lang="en-US" sz="24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𝑂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2400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49991</m:t>
                              </m:r>
                              <m:r>
                                <a:rPr lang="en-US" sz="240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2400" dirty="0" smtClean="0">
                      <a:solidFill>
                        <a:schemeClr val="tx1"/>
                      </a:solidFill>
                    </a:rPr>
                    <a:t> time or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𝑂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2400" i="1" dirty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400" b="0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999</m:t>
                              </m:r>
                              <m:r>
                                <a:rPr lang="en-US" sz="2400" i="1" dirty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2400" dirty="0" smtClean="0">
                      <a:solidFill>
                        <a:schemeClr val="tx1"/>
                      </a:solidFill>
                    </a:rPr>
                    <a:t> and poly space </a:t>
                  </a:r>
                  <a:endParaRPr lang="en-US" sz="24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Rectangular Callout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6400" y="3581400"/>
                  <a:ext cx="3581400" cy="1219200"/>
                </a:xfrm>
                <a:prstGeom prst="wedgeRectCallout">
                  <a:avLst>
                    <a:gd name="adj1" fmla="val -33864"/>
                    <a:gd name="adj2" fmla="val 64386"/>
                  </a:avLst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7118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Approach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524000"/>
                <a:ext cx="8915400" cy="4525963"/>
              </a:xfrm>
            </p:spPr>
            <p:txBody>
              <a:bodyPr/>
              <a:lstStyle/>
              <a:p>
                <a:r>
                  <a:rPr lang="en-US" dirty="0" smtClean="0"/>
                  <a:t>We study two parameters</a:t>
                </a:r>
              </a:p>
              <a:p>
                <a:pPr lvl="1"/>
                <a:r>
                  <a:rPr lang="en-US" dirty="0" smtClean="0"/>
                  <a:t>The maximum bin size </a:t>
                </a:r>
                <a:br>
                  <a:rPr lang="en-US" dirty="0" smtClean="0"/>
                </a:b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max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𝑌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⊆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/>
                                  </a:rPr>
                                  <m:t>: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𝑤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</m:d>
                                <m:r>
                                  <a:rPr lang="en-US" b="0" i="1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e>
                            </m:d>
                          </m:e>
                        </m:d>
                      </m:e>
                    </m:func>
                  </m:oMath>
                </a14:m>
                <a:endParaRPr lang="en-US" dirty="0" smtClean="0"/>
              </a:p>
              <a:p>
                <a:pPr lvl="2"/>
                <a:r>
                  <a:rPr lang="en-US" dirty="0" smtClean="0"/>
                  <a:t>AKKN, STACS15: Subset Sum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.3399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𝛽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𝑤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.</a:t>
                </a:r>
              </a:p>
              <a:p>
                <a:pPr lvl="2"/>
                <a:r>
                  <a:rPr lang="en-US" dirty="0" smtClean="0"/>
                  <a:t>WH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≈</m:t>
                    </m:r>
                    <m:r>
                      <a:rPr lang="en-US" b="0" i="1" smtClean="0">
                        <a:latin typeface="Cambria Math"/>
                      </a:rPr>
                      <m:t>1 </m:t>
                    </m:r>
                  </m:oMath>
                </a14:m>
                <a:r>
                  <a:rPr lang="en-US" dirty="0" smtClean="0"/>
                  <a:t> in random density 1 instance</a:t>
                </a:r>
              </a:p>
              <a:p>
                <a:pPr lvl="1"/>
                <a:r>
                  <a:rPr lang="en-US" dirty="0" smtClean="0"/>
                  <a:t>The number of distinct sums</a:t>
                </a:r>
                <a:br>
                  <a:rPr lang="en-US" dirty="0" smtClean="0"/>
                </a:br>
                <a:r>
                  <a:rPr lang="en-US" dirty="0" smtClean="0"/>
                  <a:t>    |w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[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]</m:t>
                        </m:r>
                      </m:sup>
                    </m:sSup>
                    <m:r>
                      <a:rPr lang="en-US" b="0" i="0" smtClean="0">
                        <a:latin typeface="Cambria Math"/>
                      </a:rPr>
                      <m:t>)|=|</m:t>
                    </m:r>
                    <m:r>
                      <m:rPr>
                        <m:lit/>
                      </m:rPr>
                      <a:rPr lang="en-US" b="0" i="0" smtClean="0">
                        <a:latin typeface="Cambria Math"/>
                      </a:rPr>
                      <m:t>{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w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Y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: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Y</m:t>
                    </m:r>
                    <m:r>
                      <a:rPr lang="en-US" b="0" i="1" smtClean="0">
                        <a:latin typeface="Cambria Math"/>
                      </a:rPr>
                      <m:t>⊆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m:rPr>
                        <m:lit/>
                      </m:rPr>
                      <a:rPr lang="en-US" b="0" i="0" smtClean="0">
                        <a:latin typeface="Cambria Math"/>
                      </a:rPr>
                      <m:t>}</m:t>
                    </m:r>
                    <m:r>
                      <a:rPr lang="en-US" b="0" i="0" smtClean="0">
                        <a:latin typeface="Cambria Math"/>
                      </a:rPr>
                      <m:t>|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lvl="2"/>
                <a:r>
                  <a:rPr lang="en-US" dirty="0"/>
                  <a:t>WHP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|</m:t>
                    </m:r>
                    <m:r>
                      <m:rPr>
                        <m:nor/>
                      </m:rPr>
                      <a:rPr lang="en-US" dirty="0"/>
                      <m:t>w</m:t>
                    </m:r>
                    <m:r>
                      <m:rPr>
                        <m:nor/>
                      </m:rPr>
                      <a:rPr lang="en-US" dirty="0"/>
                      <m:t>(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en-US">
                        <a:latin typeface="Cambria Math"/>
                      </a:rPr>
                      <m:t>)|</m:t>
                    </m:r>
                    <m:r>
                      <a:rPr lang="en-US" b="0" i="1" smtClean="0">
                        <a:latin typeface="Cambria Math"/>
                      </a:rPr>
                      <m:t>≈</m:t>
                    </m:r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 in random density 1 </a:t>
                </a:r>
                <a:r>
                  <a:rPr lang="en-US" dirty="0" smtClean="0"/>
                  <a:t>instance</a:t>
                </a:r>
                <a:r>
                  <a:rPr lang="en-US" dirty="0" smtClean="0"/>
                  <a:t>.</a:t>
                </a:r>
              </a:p>
              <a:p>
                <a:pPr lvl="2"/>
                <a:r>
                  <a:rPr lang="en-US" dirty="0" smtClean="0"/>
                  <a:t>Can always reduce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/</m:t>
                        </m:r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≈</m:t>
                    </m:r>
                  </m:oMath>
                </a14:m>
                <a:r>
                  <a:rPr lang="en-US" dirty="0"/>
                  <a:t>|w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[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]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)|</m:t>
                    </m:r>
                  </m:oMath>
                </a14:m>
                <a:r>
                  <a:rPr lang="en-US" dirty="0" smtClean="0"/>
                  <a:t> by reducing mod p</a:t>
                </a:r>
                <a:endParaRPr lang="en-US" dirty="0"/>
              </a:p>
              <a:p>
                <a:pPr lvl="1"/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524000"/>
                <a:ext cx="8915400" cy="4525963"/>
              </a:xfrm>
              <a:blipFill rotWithShape="1">
                <a:blip r:embed="rId2"/>
                <a:stretch>
                  <a:fillRect l="-1573" t="-1752" b="-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1242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15888800"/>
                  </p:ext>
                </p:extLst>
              </p:nvPr>
            </p:nvGraphicFramePr>
            <p:xfrm>
              <a:off x="304800" y="25400"/>
              <a:ext cx="8763000" cy="6781800"/>
            </p:xfrm>
            <a:graphic>
              <a:graphicData uri="http://schemas.openxmlformats.org/drawingml/2006/table">
                <a:tbl>
                  <a:tblPr firstRow="1">
                    <a:tableStyleId>{073A0DAA-6AF3-43AB-8588-CEC1D06C72B9}</a:tableStyleId>
                  </a:tblPr>
                  <a:tblGrid>
                    <a:gridCol w="1358900"/>
                    <a:gridCol w="965799"/>
                    <a:gridCol w="1485301"/>
                    <a:gridCol w="1676400"/>
                    <a:gridCol w="3276600"/>
                  </a:tblGrid>
                  <a:tr h="326988">
                    <a:tc>
                      <a:txBody>
                        <a:bodyPr/>
                        <a:lstStyle/>
                        <a:p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w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𝜷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𝒘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8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|</m:t>
                                  </m:r>
                                  <m:r>
                                    <a:rPr lang="en-US" sz="28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𝒘</m:t>
                                  </m:r>
                                  <m:r>
                                    <a:rPr lang="en-US" sz="28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8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[</m:t>
                                  </m:r>
                                  <m:r>
                                    <a:rPr lang="en-US" sz="28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  <m:r>
                                    <a:rPr lang="en-US" sz="2800" b="1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]</m:t>
                                  </m:r>
                                </m:sup>
                              </m:sSup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|</m:t>
                              </m:r>
                            </m:oMath>
                          </a14:m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Density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Histogram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>
                            <a:lumMod val="75000"/>
                          </a:schemeClr>
                        </a:solidFill>
                      </a:tcPr>
                    </a:tc>
                  </a:tr>
                  <a:tr h="1106059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 0 0 0 0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2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i="0" dirty="0" smtClean="0">
                              <a:latin typeface="+mn-lt"/>
                            </a:rPr>
                            <a:t>?! </a:t>
                          </a:r>
                          <a:r>
                            <a:rPr lang="en-US" b="0" i="0" baseline="0" dirty="0" smtClean="0">
                              <a:latin typeface="+mn-lt"/>
                            </a:rPr>
                            <a:t>-&gt;  say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dirty="0" smtClean="0">
                                  <a:latin typeface="Cambria Math"/>
                                </a:rPr>
                                <m:t>∞</m:t>
                              </m:r>
                            </m:oMath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1634156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 2 4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dirty="0" smtClean="0"/>
                            <a:t>8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dirty="0" smtClean="0"/>
                            <a:t>16 32 64 128 256 512 1024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048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1/</a:t>
                          </a:r>
                          <a:r>
                            <a:rPr lang="en-US" dirty="0" err="1" smtClean="0"/>
                            <a:t>lg</a:t>
                          </a:r>
                          <a:r>
                            <a:rPr lang="en-US" dirty="0" smtClean="0"/>
                            <a:t>(1024)=1.1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144780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 2 3 4 5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6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/>
                                        <a:ea typeface="Cambria Math"/>
                                      </a:rPr>
                                      <m:t>lg</m:t>
                                    </m:r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⁡(5)</m:t>
                                    </m:r>
                                  </m:den>
                                </m:f>
                                <m:r>
                                  <a:rPr lang="en-US" i="1" smtClean="0">
                                    <a:latin typeface="Cambria Math"/>
                                    <a:ea typeface="Cambria Math"/>
                                  </a:rPr>
                                  <m:t>≈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2.3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2057400">
                    <a:tc>
                      <a:txBody>
                        <a:bodyPr/>
                        <a:lstStyle/>
                        <a:p>
                          <a:r>
                            <a:rPr lang="nl-NL" sz="1800" dirty="0" smtClean="0">
                              <a:solidFill>
                                <a:schemeClr val="tx1"/>
                              </a:solidFill>
                            </a:rPr>
                            <a:t>3 20 58 90 267 493 869 961</a:t>
                          </a:r>
                        </a:p>
                        <a:p>
                          <a:r>
                            <a:rPr lang="nl-NL" sz="1800" dirty="0" smtClean="0">
                              <a:solidFill>
                                <a:schemeClr val="tx1"/>
                              </a:solidFill>
                            </a:rPr>
                            <a:t>1000 1153 1246 1598 1766 1922</a:t>
                          </a:r>
                        </a:p>
                        <a:p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005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dirty="0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dirty="0" smtClean="0">
                                      <a:latin typeface="Cambria Math"/>
                                    </a:rPr>
                                    <m:t>14</m:t>
                                  </m:r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en-US" b="0" i="0" dirty="0" smtClean="0">
                                      <a:latin typeface="Cambria Math"/>
                                    </a:rPr>
                                    <m:t>lg</m:t>
                                  </m:r>
                                  <m:r>
                                    <a:rPr lang="en-US" b="0" i="1" dirty="0" smtClean="0">
                                      <a:latin typeface="Cambria Math"/>
                                    </a:rPr>
                                    <m:t>⁡(1922)</m:t>
                                  </m:r>
                                </m:den>
                              </m:f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≈</m:t>
                              </m:r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:r>
                            <a:rPr lang="en-US" sz="1800" b="0" i="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28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15888800"/>
                  </p:ext>
                </p:extLst>
              </p:nvPr>
            </p:nvGraphicFramePr>
            <p:xfrm>
              <a:off x="304800" y="25400"/>
              <a:ext cx="8763000" cy="6781800"/>
            </p:xfrm>
            <a:graphic>
              <a:graphicData uri="http://schemas.openxmlformats.org/drawingml/2006/table">
                <a:tbl>
                  <a:tblPr firstRow="1">
                    <a:tableStyleId>{073A0DAA-6AF3-43AB-8588-CEC1D06C72B9}</a:tableStyleId>
                  </a:tblPr>
                  <a:tblGrid>
                    <a:gridCol w="1358900"/>
                    <a:gridCol w="965799"/>
                    <a:gridCol w="1485301"/>
                    <a:gridCol w="1676400"/>
                    <a:gridCol w="3276600"/>
                  </a:tblGrid>
                  <a:tr h="536385">
                    <a:tc>
                      <a:txBody>
                        <a:bodyPr/>
                        <a:lstStyle/>
                        <a:p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w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41139" t="-10227" r="-668987" b="-11647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56148" t="-10227" r="-333197" b="-11647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Density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>
                            <a:lumMod val="7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800" dirty="0" smtClean="0">
                              <a:solidFill>
                                <a:schemeClr val="tx1"/>
                              </a:solidFill>
                            </a:rPr>
                            <a:t>Histogram</a:t>
                          </a:r>
                          <a:endParaRPr lang="en-US" sz="2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chemeClr val="bg1">
                            <a:lumMod val="75000"/>
                          </a:schemeClr>
                        </a:solidFill>
                      </a:tcPr>
                    </a:tc>
                  </a:tr>
                  <a:tr h="1106059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0 0 0 0 0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2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27273" t="-53297" r="-195636" b="-4631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1634156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 2 4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dirty="0" smtClean="0"/>
                            <a:t>8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dirty="0" smtClean="0"/>
                            <a:t>16 32 64 128 256 512 1024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048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1/</a:t>
                          </a:r>
                          <a:r>
                            <a:rPr lang="en-US" dirty="0" err="1" smtClean="0"/>
                            <a:t>lg</a:t>
                          </a:r>
                          <a:r>
                            <a:rPr lang="en-US" dirty="0" smtClean="0"/>
                            <a:t>(1024)=1.1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</a:tr>
                  <a:tr h="144780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 2 3 4 5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6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27273" t="-230802" r="-195636" b="-1426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2057400">
                    <a:tc>
                      <a:txBody>
                        <a:bodyPr/>
                        <a:lstStyle/>
                        <a:p>
                          <a:r>
                            <a:rPr lang="nl-NL" sz="1800" dirty="0" smtClean="0">
                              <a:solidFill>
                                <a:schemeClr val="tx1"/>
                              </a:solidFill>
                            </a:rPr>
                            <a:t>3 20 58 90 267 493 869 961</a:t>
                          </a:r>
                        </a:p>
                        <a:p>
                          <a:r>
                            <a:rPr lang="nl-NL" sz="1800" dirty="0" smtClean="0">
                              <a:solidFill>
                                <a:schemeClr val="tx1"/>
                              </a:solidFill>
                            </a:rPr>
                            <a:t>1000 1153 1246 1598 1766 1922</a:t>
                          </a:r>
                        </a:p>
                        <a:p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005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1">
                          <a:blip r:embed="rId2"/>
                          <a:stretch>
                            <a:fillRect l="-227273" t="-231953" r="-195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4569" y="575481"/>
            <a:ext cx="3882831" cy="624788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071697" y="4800600"/>
            <a:ext cx="530031" cy="22098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218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982784" y="4667656"/>
            <a:ext cx="7620000" cy="851803"/>
          </a:xfrm>
          <a:custGeom>
            <a:avLst/>
            <a:gdLst>
              <a:gd name="connsiteX0" fmla="*/ 0 w 7391400"/>
              <a:gd name="connsiteY0" fmla="*/ 0 h 1313873"/>
              <a:gd name="connsiteX1" fmla="*/ 7391400 w 7391400"/>
              <a:gd name="connsiteY1" fmla="*/ 0 h 1313873"/>
              <a:gd name="connsiteX2" fmla="*/ 7391400 w 7391400"/>
              <a:gd name="connsiteY2" fmla="*/ 1313873 h 1313873"/>
              <a:gd name="connsiteX3" fmla="*/ 0 w 7391400"/>
              <a:gd name="connsiteY3" fmla="*/ 1313873 h 1313873"/>
              <a:gd name="connsiteX4" fmla="*/ 0 w 7391400"/>
              <a:gd name="connsiteY4" fmla="*/ 0 h 1313873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017654 w 7391400"/>
              <a:gd name="connsiteY2" fmla="*/ 1323110 h 1323110"/>
              <a:gd name="connsiteX3" fmla="*/ 0 w 7391400"/>
              <a:gd name="connsiteY3" fmla="*/ 1313873 h 1323110"/>
              <a:gd name="connsiteX4" fmla="*/ 0 w 7391400"/>
              <a:gd name="connsiteY4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467927 w 7391400"/>
              <a:gd name="connsiteY2" fmla="*/ 1085274 h 1323110"/>
              <a:gd name="connsiteX3" fmla="*/ 5017654 w 7391400"/>
              <a:gd name="connsiteY3" fmla="*/ 1323110 h 1323110"/>
              <a:gd name="connsiteX4" fmla="*/ 0 w 7391400"/>
              <a:gd name="connsiteY4" fmla="*/ 1313873 h 1323110"/>
              <a:gd name="connsiteX5" fmla="*/ 0 w 7391400"/>
              <a:gd name="connsiteY5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052290 w 7391400"/>
              <a:gd name="connsiteY2" fmla="*/ 900547 h 1323110"/>
              <a:gd name="connsiteX3" fmla="*/ 5017654 w 7391400"/>
              <a:gd name="connsiteY3" fmla="*/ 1323110 h 1323110"/>
              <a:gd name="connsiteX4" fmla="*/ 0 w 7391400"/>
              <a:gd name="connsiteY4" fmla="*/ 1313873 h 1323110"/>
              <a:gd name="connsiteX5" fmla="*/ 0 w 7391400"/>
              <a:gd name="connsiteY5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015345 w 7391400"/>
              <a:gd name="connsiteY2" fmla="*/ 900547 h 1323110"/>
              <a:gd name="connsiteX3" fmla="*/ 5017654 w 7391400"/>
              <a:gd name="connsiteY3" fmla="*/ 1323110 h 1323110"/>
              <a:gd name="connsiteX4" fmla="*/ 0 w 7391400"/>
              <a:gd name="connsiteY4" fmla="*/ 1313873 h 1323110"/>
              <a:gd name="connsiteX5" fmla="*/ 0 w 7391400"/>
              <a:gd name="connsiteY5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144655 w 7391400"/>
              <a:gd name="connsiteY2" fmla="*/ 845128 h 1323110"/>
              <a:gd name="connsiteX3" fmla="*/ 5015345 w 7391400"/>
              <a:gd name="connsiteY3" fmla="*/ 900547 h 1323110"/>
              <a:gd name="connsiteX4" fmla="*/ 5017654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7389091 w 7391400"/>
              <a:gd name="connsiteY2" fmla="*/ 919019 h 1323110"/>
              <a:gd name="connsiteX3" fmla="*/ 5015345 w 7391400"/>
              <a:gd name="connsiteY3" fmla="*/ 900547 h 1323110"/>
              <a:gd name="connsiteX4" fmla="*/ 5017654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7389091 w 7391400"/>
              <a:gd name="connsiteY2" fmla="*/ 891310 h 1323110"/>
              <a:gd name="connsiteX3" fmla="*/ 5015345 w 7391400"/>
              <a:gd name="connsiteY3" fmla="*/ 900547 h 1323110"/>
              <a:gd name="connsiteX4" fmla="*/ 5017654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7389091 w 7391400"/>
              <a:gd name="connsiteY2" fmla="*/ 891310 h 1323110"/>
              <a:gd name="connsiteX3" fmla="*/ 1187378 w 7391400"/>
              <a:gd name="connsiteY3" fmla="*/ 718224 h 1323110"/>
              <a:gd name="connsiteX4" fmla="*/ 5017654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7391400"/>
              <a:gd name="connsiteY0" fmla="*/ 0 h 1313873"/>
              <a:gd name="connsiteX1" fmla="*/ 7391400 w 7391400"/>
              <a:gd name="connsiteY1" fmla="*/ 0 h 1313873"/>
              <a:gd name="connsiteX2" fmla="*/ 7389091 w 7391400"/>
              <a:gd name="connsiteY2" fmla="*/ 891310 h 1313873"/>
              <a:gd name="connsiteX3" fmla="*/ 1187378 w 7391400"/>
              <a:gd name="connsiteY3" fmla="*/ 718224 h 1313873"/>
              <a:gd name="connsiteX4" fmla="*/ 1171014 w 7391400"/>
              <a:gd name="connsiteY4" fmla="*/ 1307917 h 1313873"/>
              <a:gd name="connsiteX5" fmla="*/ 0 w 7391400"/>
              <a:gd name="connsiteY5" fmla="*/ 1313873 h 1313873"/>
              <a:gd name="connsiteX6" fmla="*/ 0 w 7391400"/>
              <a:gd name="connsiteY6" fmla="*/ 0 h 1313873"/>
              <a:gd name="connsiteX0" fmla="*/ 0 w 7391400"/>
              <a:gd name="connsiteY0" fmla="*/ 0 h 1313873"/>
              <a:gd name="connsiteX1" fmla="*/ 7391400 w 7391400"/>
              <a:gd name="connsiteY1" fmla="*/ 0 h 1313873"/>
              <a:gd name="connsiteX2" fmla="*/ 7389091 w 7391400"/>
              <a:gd name="connsiteY2" fmla="*/ 891310 h 1313873"/>
              <a:gd name="connsiteX3" fmla="*/ 1187378 w 7391400"/>
              <a:gd name="connsiteY3" fmla="*/ 718224 h 1313873"/>
              <a:gd name="connsiteX4" fmla="*/ 1189687 w 7391400"/>
              <a:gd name="connsiteY4" fmla="*/ 1292724 h 1313873"/>
              <a:gd name="connsiteX5" fmla="*/ 0 w 7391400"/>
              <a:gd name="connsiteY5" fmla="*/ 1313873 h 1313873"/>
              <a:gd name="connsiteX6" fmla="*/ 0 w 7391400"/>
              <a:gd name="connsiteY6" fmla="*/ 0 h 1313873"/>
              <a:gd name="connsiteX0" fmla="*/ 0 w 7391400"/>
              <a:gd name="connsiteY0" fmla="*/ 0 h 1323112"/>
              <a:gd name="connsiteX1" fmla="*/ 7391400 w 7391400"/>
              <a:gd name="connsiteY1" fmla="*/ 0 h 1323112"/>
              <a:gd name="connsiteX2" fmla="*/ 7389091 w 7391400"/>
              <a:gd name="connsiteY2" fmla="*/ 891310 h 1323112"/>
              <a:gd name="connsiteX3" fmla="*/ 1187378 w 7391400"/>
              <a:gd name="connsiteY3" fmla="*/ 718224 h 1323112"/>
              <a:gd name="connsiteX4" fmla="*/ 1208360 w 7391400"/>
              <a:gd name="connsiteY4" fmla="*/ 1323112 h 1323112"/>
              <a:gd name="connsiteX5" fmla="*/ 0 w 7391400"/>
              <a:gd name="connsiteY5" fmla="*/ 1313873 h 1323112"/>
              <a:gd name="connsiteX6" fmla="*/ 0 w 7391400"/>
              <a:gd name="connsiteY6" fmla="*/ 0 h 1323112"/>
              <a:gd name="connsiteX0" fmla="*/ 0 w 7391400"/>
              <a:gd name="connsiteY0" fmla="*/ 0 h 1323112"/>
              <a:gd name="connsiteX1" fmla="*/ 7391400 w 7391400"/>
              <a:gd name="connsiteY1" fmla="*/ 0 h 1323112"/>
              <a:gd name="connsiteX2" fmla="*/ 7389091 w 7391400"/>
              <a:gd name="connsiteY2" fmla="*/ 891310 h 1323112"/>
              <a:gd name="connsiteX3" fmla="*/ 1187378 w 7391400"/>
              <a:gd name="connsiteY3" fmla="*/ 718224 h 1323112"/>
              <a:gd name="connsiteX4" fmla="*/ 1171014 w 7391400"/>
              <a:gd name="connsiteY4" fmla="*/ 1323112 h 1323112"/>
              <a:gd name="connsiteX5" fmla="*/ 0 w 7391400"/>
              <a:gd name="connsiteY5" fmla="*/ 1313873 h 1323112"/>
              <a:gd name="connsiteX6" fmla="*/ 0 w 7391400"/>
              <a:gd name="connsiteY6" fmla="*/ 0 h 1323112"/>
              <a:gd name="connsiteX0" fmla="*/ 0 w 7391400"/>
              <a:gd name="connsiteY0" fmla="*/ 0 h 1323112"/>
              <a:gd name="connsiteX1" fmla="*/ 7391400 w 7391400"/>
              <a:gd name="connsiteY1" fmla="*/ 0 h 1323112"/>
              <a:gd name="connsiteX2" fmla="*/ 7389091 w 7391400"/>
              <a:gd name="connsiteY2" fmla="*/ 891310 h 1323112"/>
              <a:gd name="connsiteX3" fmla="*/ 1187378 w 7391400"/>
              <a:gd name="connsiteY3" fmla="*/ 718224 h 1323112"/>
              <a:gd name="connsiteX4" fmla="*/ 1190724 w 7391400"/>
              <a:gd name="connsiteY4" fmla="*/ 1323112 h 1323112"/>
              <a:gd name="connsiteX5" fmla="*/ 0 w 7391400"/>
              <a:gd name="connsiteY5" fmla="*/ 1313873 h 1323112"/>
              <a:gd name="connsiteX6" fmla="*/ 0 w 7391400"/>
              <a:gd name="connsiteY6" fmla="*/ 0 h 1323112"/>
              <a:gd name="connsiteX0" fmla="*/ 0 w 7391400"/>
              <a:gd name="connsiteY0" fmla="*/ 0 h 1313873"/>
              <a:gd name="connsiteX1" fmla="*/ 7391400 w 7391400"/>
              <a:gd name="connsiteY1" fmla="*/ 0 h 1313873"/>
              <a:gd name="connsiteX2" fmla="*/ 7389091 w 7391400"/>
              <a:gd name="connsiteY2" fmla="*/ 891310 h 1313873"/>
              <a:gd name="connsiteX3" fmla="*/ 1187378 w 7391400"/>
              <a:gd name="connsiteY3" fmla="*/ 718224 h 1313873"/>
              <a:gd name="connsiteX4" fmla="*/ 1195652 w 7391400"/>
              <a:gd name="connsiteY4" fmla="*/ 1299055 h 1313873"/>
              <a:gd name="connsiteX5" fmla="*/ 0 w 7391400"/>
              <a:gd name="connsiteY5" fmla="*/ 1313873 h 1313873"/>
              <a:gd name="connsiteX6" fmla="*/ 0 w 7391400"/>
              <a:gd name="connsiteY6" fmla="*/ 0 h 1313873"/>
              <a:gd name="connsiteX0" fmla="*/ 0 w 7391400"/>
              <a:gd name="connsiteY0" fmla="*/ 0 h 1313873"/>
              <a:gd name="connsiteX1" fmla="*/ 7391400 w 7391400"/>
              <a:gd name="connsiteY1" fmla="*/ 0 h 1313873"/>
              <a:gd name="connsiteX2" fmla="*/ 7389091 w 7391400"/>
              <a:gd name="connsiteY2" fmla="*/ 891310 h 1313873"/>
              <a:gd name="connsiteX3" fmla="*/ 1187378 w 7391400"/>
              <a:gd name="connsiteY3" fmla="*/ 718224 h 1313873"/>
              <a:gd name="connsiteX4" fmla="*/ 1180869 w 7391400"/>
              <a:gd name="connsiteY4" fmla="*/ 1299055 h 1313873"/>
              <a:gd name="connsiteX5" fmla="*/ 0 w 7391400"/>
              <a:gd name="connsiteY5" fmla="*/ 1313873 h 1313873"/>
              <a:gd name="connsiteX6" fmla="*/ 0 w 7391400"/>
              <a:gd name="connsiteY6" fmla="*/ 0 h 1313873"/>
              <a:gd name="connsiteX0" fmla="*/ 0 w 7391400"/>
              <a:gd name="connsiteY0" fmla="*/ 0 h 1313873"/>
              <a:gd name="connsiteX1" fmla="*/ 7391400 w 7391400"/>
              <a:gd name="connsiteY1" fmla="*/ 0 h 1313873"/>
              <a:gd name="connsiteX2" fmla="*/ 7380877 w 7391400"/>
              <a:gd name="connsiteY2" fmla="*/ 771027 h 1313873"/>
              <a:gd name="connsiteX3" fmla="*/ 1187378 w 7391400"/>
              <a:gd name="connsiteY3" fmla="*/ 718224 h 1313873"/>
              <a:gd name="connsiteX4" fmla="*/ 1180869 w 7391400"/>
              <a:gd name="connsiteY4" fmla="*/ 1299055 h 1313873"/>
              <a:gd name="connsiteX5" fmla="*/ 0 w 7391400"/>
              <a:gd name="connsiteY5" fmla="*/ 1313873 h 1313873"/>
              <a:gd name="connsiteX6" fmla="*/ 0 w 7391400"/>
              <a:gd name="connsiteY6" fmla="*/ 0 h 1313873"/>
              <a:gd name="connsiteX0" fmla="*/ 0 w 7391400"/>
              <a:gd name="connsiteY0" fmla="*/ 0 h 1313873"/>
              <a:gd name="connsiteX1" fmla="*/ 7391400 w 7391400"/>
              <a:gd name="connsiteY1" fmla="*/ 0 h 1313873"/>
              <a:gd name="connsiteX2" fmla="*/ 7362204 w 7391400"/>
              <a:gd name="connsiteY2" fmla="*/ 679866 h 1313873"/>
              <a:gd name="connsiteX3" fmla="*/ 1187378 w 7391400"/>
              <a:gd name="connsiteY3" fmla="*/ 718224 h 1313873"/>
              <a:gd name="connsiteX4" fmla="*/ 1180869 w 7391400"/>
              <a:gd name="connsiteY4" fmla="*/ 1299055 h 1313873"/>
              <a:gd name="connsiteX5" fmla="*/ 0 w 7391400"/>
              <a:gd name="connsiteY5" fmla="*/ 1313873 h 1313873"/>
              <a:gd name="connsiteX6" fmla="*/ 0 w 7391400"/>
              <a:gd name="connsiteY6" fmla="*/ 0 h 1313873"/>
              <a:gd name="connsiteX0" fmla="*/ 0 w 7391400"/>
              <a:gd name="connsiteY0" fmla="*/ 0 h 1314411"/>
              <a:gd name="connsiteX1" fmla="*/ 7391400 w 7391400"/>
              <a:gd name="connsiteY1" fmla="*/ 0 h 1314411"/>
              <a:gd name="connsiteX2" fmla="*/ 7362204 w 7391400"/>
              <a:gd name="connsiteY2" fmla="*/ 679866 h 1314411"/>
              <a:gd name="connsiteX3" fmla="*/ 1187378 w 7391400"/>
              <a:gd name="connsiteY3" fmla="*/ 718224 h 1314411"/>
              <a:gd name="connsiteX4" fmla="*/ 3105779 w 7391400"/>
              <a:gd name="connsiteY4" fmla="*/ 1314411 h 1314411"/>
              <a:gd name="connsiteX5" fmla="*/ 0 w 7391400"/>
              <a:gd name="connsiteY5" fmla="*/ 1313873 h 1314411"/>
              <a:gd name="connsiteX6" fmla="*/ 0 w 7391400"/>
              <a:gd name="connsiteY6" fmla="*/ 0 h 1314411"/>
              <a:gd name="connsiteX0" fmla="*/ 0 w 7391400"/>
              <a:gd name="connsiteY0" fmla="*/ 0 h 1375293"/>
              <a:gd name="connsiteX1" fmla="*/ 7391400 w 7391400"/>
              <a:gd name="connsiteY1" fmla="*/ 0 h 1375293"/>
              <a:gd name="connsiteX2" fmla="*/ 7362204 w 7391400"/>
              <a:gd name="connsiteY2" fmla="*/ 679866 h 1375293"/>
              <a:gd name="connsiteX3" fmla="*/ 1187378 w 7391400"/>
              <a:gd name="connsiteY3" fmla="*/ 718224 h 1375293"/>
              <a:gd name="connsiteX4" fmla="*/ 3105779 w 7391400"/>
              <a:gd name="connsiteY4" fmla="*/ 1314411 h 1375293"/>
              <a:gd name="connsiteX5" fmla="*/ 0 w 7391400"/>
              <a:gd name="connsiteY5" fmla="*/ 1375293 h 1375293"/>
              <a:gd name="connsiteX6" fmla="*/ 0 w 7391400"/>
              <a:gd name="connsiteY6" fmla="*/ 0 h 1375293"/>
              <a:gd name="connsiteX0" fmla="*/ 0 w 7391400"/>
              <a:gd name="connsiteY0" fmla="*/ 0 h 1329227"/>
              <a:gd name="connsiteX1" fmla="*/ 7391400 w 7391400"/>
              <a:gd name="connsiteY1" fmla="*/ 0 h 1329227"/>
              <a:gd name="connsiteX2" fmla="*/ 7362204 w 7391400"/>
              <a:gd name="connsiteY2" fmla="*/ 679866 h 1329227"/>
              <a:gd name="connsiteX3" fmla="*/ 1187378 w 7391400"/>
              <a:gd name="connsiteY3" fmla="*/ 718224 h 1329227"/>
              <a:gd name="connsiteX4" fmla="*/ 3105779 w 7391400"/>
              <a:gd name="connsiteY4" fmla="*/ 1314411 h 1329227"/>
              <a:gd name="connsiteX5" fmla="*/ 18872 w 7391400"/>
              <a:gd name="connsiteY5" fmla="*/ 1329227 h 1329227"/>
              <a:gd name="connsiteX6" fmla="*/ 0 w 7391400"/>
              <a:gd name="connsiteY6" fmla="*/ 0 h 1329227"/>
              <a:gd name="connsiteX0" fmla="*/ 0 w 7391400"/>
              <a:gd name="connsiteY0" fmla="*/ 0 h 1421359"/>
              <a:gd name="connsiteX1" fmla="*/ 7391400 w 7391400"/>
              <a:gd name="connsiteY1" fmla="*/ 0 h 1421359"/>
              <a:gd name="connsiteX2" fmla="*/ 7362204 w 7391400"/>
              <a:gd name="connsiteY2" fmla="*/ 679866 h 1421359"/>
              <a:gd name="connsiteX3" fmla="*/ 1187378 w 7391400"/>
              <a:gd name="connsiteY3" fmla="*/ 718224 h 1421359"/>
              <a:gd name="connsiteX4" fmla="*/ 3105779 w 7391400"/>
              <a:gd name="connsiteY4" fmla="*/ 1314411 h 1421359"/>
              <a:gd name="connsiteX5" fmla="*/ 37745 w 7391400"/>
              <a:gd name="connsiteY5" fmla="*/ 1421359 h 1421359"/>
              <a:gd name="connsiteX6" fmla="*/ 0 w 7391400"/>
              <a:gd name="connsiteY6" fmla="*/ 0 h 1421359"/>
              <a:gd name="connsiteX0" fmla="*/ 0 w 7391400"/>
              <a:gd name="connsiteY0" fmla="*/ 0 h 1344583"/>
              <a:gd name="connsiteX1" fmla="*/ 7391400 w 7391400"/>
              <a:gd name="connsiteY1" fmla="*/ 0 h 1344583"/>
              <a:gd name="connsiteX2" fmla="*/ 7362204 w 7391400"/>
              <a:gd name="connsiteY2" fmla="*/ 679866 h 1344583"/>
              <a:gd name="connsiteX3" fmla="*/ 1187378 w 7391400"/>
              <a:gd name="connsiteY3" fmla="*/ 718224 h 1344583"/>
              <a:gd name="connsiteX4" fmla="*/ 3105779 w 7391400"/>
              <a:gd name="connsiteY4" fmla="*/ 1314411 h 1344583"/>
              <a:gd name="connsiteX5" fmla="*/ 1 w 7391400"/>
              <a:gd name="connsiteY5" fmla="*/ 1344583 h 1344583"/>
              <a:gd name="connsiteX6" fmla="*/ 0 w 7391400"/>
              <a:gd name="connsiteY6" fmla="*/ 0 h 1344583"/>
              <a:gd name="connsiteX0" fmla="*/ 0 w 7391400"/>
              <a:gd name="connsiteY0" fmla="*/ 0 h 1345123"/>
              <a:gd name="connsiteX1" fmla="*/ 7391400 w 7391400"/>
              <a:gd name="connsiteY1" fmla="*/ 0 h 1345123"/>
              <a:gd name="connsiteX2" fmla="*/ 7362204 w 7391400"/>
              <a:gd name="connsiteY2" fmla="*/ 679866 h 1345123"/>
              <a:gd name="connsiteX3" fmla="*/ 1187378 w 7391400"/>
              <a:gd name="connsiteY3" fmla="*/ 718224 h 1345123"/>
              <a:gd name="connsiteX4" fmla="*/ 3058599 w 7391400"/>
              <a:gd name="connsiteY4" fmla="*/ 1345123 h 1345123"/>
              <a:gd name="connsiteX5" fmla="*/ 1 w 7391400"/>
              <a:gd name="connsiteY5" fmla="*/ 1344583 h 1345123"/>
              <a:gd name="connsiteX6" fmla="*/ 0 w 7391400"/>
              <a:gd name="connsiteY6" fmla="*/ 0 h 1345123"/>
              <a:gd name="connsiteX0" fmla="*/ 0 w 7391400"/>
              <a:gd name="connsiteY0" fmla="*/ 0 h 1345123"/>
              <a:gd name="connsiteX1" fmla="*/ 7391400 w 7391400"/>
              <a:gd name="connsiteY1" fmla="*/ 0 h 1345123"/>
              <a:gd name="connsiteX2" fmla="*/ 7362204 w 7391400"/>
              <a:gd name="connsiteY2" fmla="*/ 679866 h 1345123"/>
              <a:gd name="connsiteX3" fmla="*/ 3074544 w 7391400"/>
              <a:gd name="connsiteY3" fmla="*/ 733578 h 1345123"/>
              <a:gd name="connsiteX4" fmla="*/ 3058599 w 7391400"/>
              <a:gd name="connsiteY4" fmla="*/ 1345123 h 1345123"/>
              <a:gd name="connsiteX5" fmla="*/ 1 w 7391400"/>
              <a:gd name="connsiteY5" fmla="*/ 1344583 h 1345123"/>
              <a:gd name="connsiteX6" fmla="*/ 0 w 7391400"/>
              <a:gd name="connsiteY6" fmla="*/ 0 h 1345123"/>
              <a:gd name="connsiteX0" fmla="*/ 0 w 7391400"/>
              <a:gd name="connsiteY0" fmla="*/ 0 h 1391189"/>
              <a:gd name="connsiteX1" fmla="*/ 7391400 w 7391400"/>
              <a:gd name="connsiteY1" fmla="*/ 0 h 1391189"/>
              <a:gd name="connsiteX2" fmla="*/ 7362204 w 7391400"/>
              <a:gd name="connsiteY2" fmla="*/ 679866 h 1391189"/>
              <a:gd name="connsiteX3" fmla="*/ 3074544 w 7391400"/>
              <a:gd name="connsiteY3" fmla="*/ 733578 h 1391189"/>
              <a:gd name="connsiteX4" fmla="*/ 3077471 w 7391400"/>
              <a:gd name="connsiteY4" fmla="*/ 1391189 h 1391189"/>
              <a:gd name="connsiteX5" fmla="*/ 1 w 7391400"/>
              <a:gd name="connsiteY5" fmla="*/ 1344583 h 1391189"/>
              <a:gd name="connsiteX6" fmla="*/ 0 w 7391400"/>
              <a:gd name="connsiteY6" fmla="*/ 0 h 1391189"/>
              <a:gd name="connsiteX0" fmla="*/ 0 w 7391400"/>
              <a:gd name="connsiteY0" fmla="*/ 0 h 1344583"/>
              <a:gd name="connsiteX1" fmla="*/ 7391400 w 7391400"/>
              <a:gd name="connsiteY1" fmla="*/ 0 h 1344583"/>
              <a:gd name="connsiteX2" fmla="*/ 7362204 w 7391400"/>
              <a:gd name="connsiteY2" fmla="*/ 679866 h 1344583"/>
              <a:gd name="connsiteX3" fmla="*/ 3074544 w 7391400"/>
              <a:gd name="connsiteY3" fmla="*/ 733578 h 1344583"/>
              <a:gd name="connsiteX4" fmla="*/ 3077471 w 7391400"/>
              <a:gd name="connsiteY4" fmla="*/ 1329767 h 1344583"/>
              <a:gd name="connsiteX5" fmla="*/ 1 w 7391400"/>
              <a:gd name="connsiteY5" fmla="*/ 1344583 h 1344583"/>
              <a:gd name="connsiteX6" fmla="*/ 0 w 7391400"/>
              <a:gd name="connsiteY6" fmla="*/ 0 h 1344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391400" h="1344583">
                <a:moveTo>
                  <a:pt x="0" y="0"/>
                </a:moveTo>
                <a:lnTo>
                  <a:pt x="7391400" y="0"/>
                </a:lnTo>
                <a:cubicBezTo>
                  <a:pt x="7390630" y="306340"/>
                  <a:pt x="7362974" y="373526"/>
                  <a:pt x="7362204" y="679866"/>
                </a:cubicBezTo>
                <a:lnTo>
                  <a:pt x="3074544" y="733578"/>
                </a:lnTo>
                <a:cubicBezTo>
                  <a:pt x="3075314" y="874432"/>
                  <a:pt x="3076701" y="1188913"/>
                  <a:pt x="3077471" y="1329767"/>
                </a:cubicBezTo>
                <a:lnTo>
                  <a:pt x="1" y="1344583"/>
                </a:lnTo>
                <a:cubicBezTo>
                  <a:pt x="1" y="896389"/>
                  <a:pt x="0" y="448194"/>
                  <a:pt x="0" y="0"/>
                </a:cubicBezTo>
                <a:close/>
              </a:path>
            </a:pathLst>
          </a:custGeom>
          <a:solidFill>
            <a:srgbClr val="FFFF66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3"/>
          <p:cNvSpPr/>
          <p:nvPr/>
        </p:nvSpPr>
        <p:spPr>
          <a:xfrm>
            <a:off x="966635" y="5574593"/>
            <a:ext cx="7647040" cy="1037579"/>
          </a:xfrm>
          <a:custGeom>
            <a:avLst/>
            <a:gdLst>
              <a:gd name="connsiteX0" fmla="*/ 0 w 7391400"/>
              <a:gd name="connsiteY0" fmla="*/ 0 h 1313873"/>
              <a:gd name="connsiteX1" fmla="*/ 7391400 w 7391400"/>
              <a:gd name="connsiteY1" fmla="*/ 0 h 1313873"/>
              <a:gd name="connsiteX2" fmla="*/ 7391400 w 7391400"/>
              <a:gd name="connsiteY2" fmla="*/ 1313873 h 1313873"/>
              <a:gd name="connsiteX3" fmla="*/ 0 w 7391400"/>
              <a:gd name="connsiteY3" fmla="*/ 1313873 h 1313873"/>
              <a:gd name="connsiteX4" fmla="*/ 0 w 7391400"/>
              <a:gd name="connsiteY4" fmla="*/ 0 h 1313873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017654 w 7391400"/>
              <a:gd name="connsiteY2" fmla="*/ 1323110 h 1323110"/>
              <a:gd name="connsiteX3" fmla="*/ 0 w 7391400"/>
              <a:gd name="connsiteY3" fmla="*/ 1313873 h 1323110"/>
              <a:gd name="connsiteX4" fmla="*/ 0 w 7391400"/>
              <a:gd name="connsiteY4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467927 w 7391400"/>
              <a:gd name="connsiteY2" fmla="*/ 1085274 h 1323110"/>
              <a:gd name="connsiteX3" fmla="*/ 5017654 w 7391400"/>
              <a:gd name="connsiteY3" fmla="*/ 1323110 h 1323110"/>
              <a:gd name="connsiteX4" fmla="*/ 0 w 7391400"/>
              <a:gd name="connsiteY4" fmla="*/ 1313873 h 1323110"/>
              <a:gd name="connsiteX5" fmla="*/ 0 w 7391400"/>
              <a:gd name="connsiteY5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052290 w 7391400"/>
              <a:gd name="connsiteY2" fmla="*/ 900547 h 1323110"/>
              <a:gd name="connsiteX3" fmla="*/ 5017654 w 7391400"/>
              <a:gd name="connsiteY3" fmla="*/ 1323110 h 1323110"/>
              <a:gd name="connsiteX4" fmla="*/ 0 w 7391400"/>
              <a:gd name="connsiteY4" fmla="*/ 1313873 h 1323110"/>
              <a:gd name="connsiteX5" fmla="*/ 0 w 7391400"/>
              <a:gd name="connsiteY5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015345 w 7391400"/>
              <a:gd name="connsiteY2" fmla="*/ 900547 h 1323110"/>
              <a:gd name="connsiteX3" fmla="*/ 5017654 w 7391400"/>
              <a:gd name="connsiteY3" fmla="*/ 1323110 h 1323110"/>
              <a:gd name="connsiteX4" fmla="*/ 0 w 7391400"/>
              <a:gd name="connsiteY4" fmla="*/ 1313873 h 1323110"/>
              <a:gd name="connsiteX5" fmla="*/ 0 w 7391400"/>
              <a:gd name="connsiteY5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144655 w 7391400"/>
              <a:gd name="connsiteY2" fmla="*/ 845128 h 1323110"/>
              <a:gd name="connsiteX3" fmla="*/ 5015345 w 7391400"/>
              <a:gd name="connsiteY3" fmla="*/ 900547 h 1323110"/>
              <a:gd name="connsiteX4" fmla="*/ 5017654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7389091 w 7391400"/>
              <a:gd name="connsiteY2" fmla="*/ 919019 h 1323110"/>
              <a:gd name="connsiteX3" fmla="*/ 5015345 w 7391400"/>
              <a:gd name="connsiteY3" fmla="*/ 900547 h 1323110"/>
              <a:gd name="connsiteX4" fmla="*/ 5017654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7389091 w 7391400"/>
              <a:gd name="connsiteY2" fmla="*/ 891310 h 1323110"/>
              <a:gd name="connsiteX3" fmla="*/ 5015345 w 7391400"/>
              <a:gd name="connsiteY3" fmla="*/ 900547 h 1323110"/>
              <a:gd name="connsiteX4" fmla="*/ 5017654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7389091 w 7391400"/>
              <a:gd name="connsiteY2" fmla="*/ 891310 h 1323110"/>
              <a:gd name="connsiteX3" fmla="*/ 5015345 w 7391400"/>
              <a:gd name="connsiteY3" fmla="*/ 900547 h 1323110"/>
              <a:gd name="connsiteX4" fmla="*/ 6307638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7389091 w 7391400"/>
              <a:gd name="connsiteY2" fmla="*/ 891310 h 1323110"/>
              <a:gd name="connsiteX3" fmla="*/ 6263718 w 7391400"/>
              <a:gd name="connsiteY3" fmla="*/ 520752 h 1323110"/>
              <a:gd name="connsiteX4" fmla="*/ 6307638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8627059"/>
              <a:gd name="connsiteY0" fmla="*/ 0 h 1323110"/>
              <a:gd name="connsiteX1" fmla="*/ 7391400 w 8627059"/>
              <a:gd name="connsiteY1" fmla="*/ 0 h 1323110"/>
              <a:gd name="connsiteX2" fmla="*/ 8627059 w 8627059"/>
              <a:gd name="connsiteY2" fmla="*/ 561052 h 1323110"/>
              <a:gd name="connsiteX3" fmla="*/ 6263718 w 8627059"/>
              <a:gd name="connsiteY3" fmla="*/ 520752 h 1323110"/>
              <a:gd name="connsiteX4" fmla="*/ 6307638 w 8627059"/>
              <a:gd name="connsiteY4" fmla="*/ 1323110 h 1323110"/>
              <a:gd name="connsiteX5" fmla="*/ 0 w 8627059"/>
              <a:gd name="connsiteY5" fmla="*/ 1313873 h 1323110"/>
              <a:gd name="connsiteX6" fmla="*/ 0 w 8627059"/>
              <a:gd name="connsiteY6" fmla="*/ 0 h 1323110"/>
              <a:gd name="connsiteX0" fmla="*/ 0 w 8627073"/>
              <a:gd name="connsiteY0" fmla="*/ 0 h 1323110"/>
              <a:gd name="connsiteX1" fmla="*/ 8598160 w 8627073"/>
              <a:gd name="connsiteY1" fmla="*/ 0 h 1323110"/>
              <a:gd name="connsiteX2" fmla="*/ 8627059 w 8627073"/>
              <a:gd name="connsiteY2" fmla="*/ 561052 h 1323110"/>
              <a:gd name="connsiteX3" fmla="*/ 6263718 w 8627073"/>
              <a:gd name="connsiteY3" fmla="*/ 520752 h 1323110"/>
              <a:gd name="connsiteX4" fmla="*/ 6307638 w 8627073"/>
              <a:gd name="connsiteY4" fmla="*/ 1323110 h 1323110"/>
              <a:gd name="connsiteX5" fmla="*/ 0 w 8627073"/>
              <a:gd name="connsiteY5" fmla="*/ 1313873 h 1323110"/>
              <a:gd name="connsiteX6" fmla="*/ 0 w 8627073"/>
              <a:gd name="connsiteY6" fmla="*/ 0 h 1323110"/>
              <a:gd name="connsiteX0" fmla="*/ 0 w 8627073"/>
              <a:gd name="connsiteY0" fmla="*/ 0 h 1323110"/>
              <a:gd name="connsiteX1" fmla="*/ 8598160 w 8627073"/>
              <a:gd name="connsiteY1" fmla="*/ 0 h 1323110"/>
              <a:gd name="connsiteX2" fmla="*/ 8627059 w 8627073"/>
              <a:gd name="connsiteY2" fmla="*/ 561052 h 1323110"/>
              <a:gd name="connsiteX3" fmla="*/ 6326138 w 8627073"/>
              <a:gd name="connsiteY3" fmla="*/ 537266 h 1323110"/>
              <a:gd name="connsiteX4" fmla="*/ 6307638 w 8627073"/>
              <a:gd name="connsiteY4" fmla="*/ 1323110 h 1323110"/>
              <a:gd name="connsiteX5" fmla="*/ 0 w 8627073"/>
              <a:gd name="connsiteY5" fmla="*/ 1313873 h 1323110"/>
              <a:gd name="connsiteX6" fmla="*/ 0 w 8627073"/>
              <a:gd name="connsiteY6" fmla="*/ 0 h 1323110"/>
              <a:gd name="connsiteX0" fmla="*/ 0 w 8627073"/>
              <a:gd name="connsiteY0" fmla="*/ 0 h 1323110"/>
              <a:gd name="connsiteX1" fmla="*/ 8598160 w 8627073"/>
              <a:gd name="connsiteY1" fmla="*/ 0 h 1323110"/>
              <a:gd name="connsiteX2" fmla="*/ 8627059 w 8627073"/>
              <a:gd name="connsiteY2" fmla="*/ 561052 h 1323110"/>
              <a:gd name="connsiteX3" fmla="*/ 6263720 w 8627073"/>
              <a:gd name="connsiteY3" fmla="*/ 586804 h 1323110"/>
              <a:gd name="connsiteX4" fmla="*/ 6307638 w 8627073"/>
              <a:gd name="connsiteY4" fmla="*/ 1323110 h 1323110"/>
              <a:gd name="connsiteX5" fmla="*/ 0 w 8627073"/>
              <a:gd name="connsiteY5" fmla="*/ 1313873 h 1323110"/>
              <a:gd name="connsiteX6" fmla="*/ 0 w 8627073"/>
              <a:gd name="connsiteY6" fmla="*/ 0 h 1323110"/>
              <a:gd name="connsiteX0" fmla="*/ 0 w 8627073"/>
              <a:gd name="connsiteY0" fmla="*/ 0 h 1323110"/>
              <a:gd name="connsiteX1" fmla="*/ 8598160 w 8627073"/>
              <a:gd name="connsiteY1" fmla="*/ 0 h 1323110"/>
              <a:gd name="connsiteX2" fmla="*/ 8627059 w 8627073"/>
              <a:gd name="connsiteY2" fmla="*/ 561052 h 1323110"/>
              <a:gd name="connsiteX3" fmla="*/ 6326138 w 8627073"/>
              <a:gd name="connsiteY3" fmla="*/ 570290 h 1323110"/>
              <a:gd name="connsiteX4" fmla="*/ 6307638 w 8627073"/>
              <a:gd name="connsiteY4" fmla="*/ 1323110 h 1323110"/>
              <a:gd name="connsiteX5" fmla="*/ 0 w 8627073"/>
              <a:gd name="connsiteY5" fmla="*/ 1313873 h 1323110"/>
              <a:gd name="connsiteX6" fmla="*/ 0 w 8627073"/>
              <a:gd name="connsiteY6" fmla="*/ 0 h 1323110"/>
              <a:gd name="connsiteX0" fmla="*/ 0 w 8627073"/>
              <a:gd name="connsiteY0" fmla="*/ 0 h 1323110"/>
              <a:gd name="connsiteX1" fmla="*/ 8598160 w 8627073"/>
              <a:gd name="connsiteY1" fmla="*/ 0 h 1323110"/>
              <a:gd name="connsiteX2" fmla="*/ 8627059 w 8627073"/>
              <a:gd name="connsiteY2" fmla="*/ 561052 h 1323110"/>
              <a:gd name="connsiteX3" fmla="*/ 6315735 w 8627073"/>
              <a:gd name="connsiteY3" fmla="*/ 586802 h 1323110"/>
              <a:gd name="connsiteX4" fmla="*/ 6307638 w 8627073"/>
              <a:gd name="connsiteY4" fmla="*/ 1323110 h 1323110"/>
              <a:gd name="connsiteX5" fmla="*/ 0 w 8627073"/>
              <a:gd name="connsiteY5" fmla="*/ 1313873 h 1323110"/>
              <a:gd name="connsiteX6" fmla="*/ 0 w 8627073"/>
              <a:gd name="connsiteY6" fmla="*/ 0 h 1323110"/>
              <a:gd name="connsiteX0" fmla="*/ 0 w 8627073"/>
              <a:gd name="connsiteY0" fmla="*/ 0 h 1323110"/>
              <a:gd name="connsiteX1" fmla="*/ 8598160 w 8627073"/>
              <a:gd name="connsiteY1" fmla="*/ 0 h 1323110"/>
              <a:gd name="connsiteX2" fmla="*/ 8627059 w 8627073"/>
              <a:gd name="connsiteY2" fmla="*/ 561052 h 1323110"/>
              <a:gd name="connsiteX3" fmla="*/ 6315735 w 8627073"/>
              <a:gd name="connsiteY3" fmla="*/ 586802 h 1323110"/>
              <a:gd name="connsiteX4" fmla="*/ 6338848 w 8627073"/>
              <a:gd name="connsiteY4" fmla="*/ 1323110 h 1323110"/>
              <a:gd name="connsiteX5" fmla="*/ 0 w 8627073"/>
              <a:gd name="connsiteY5" fmla="*/ 1313873 h 1323110"/>
              <a:gd name="connsiteX6" fmla="*/ 0 w 8627073"/>
              <a:gd name="connsiteY6" fmla="*/ 0 h 1323110"/>
              <a:gd name="connsiteX0" fmla="*/ 0 w 8627073"/>
              <a:gd name="connsiteY0" fmla="*/ 0 h 1323110"/>
              <a:gd name="connsiteX1" fmla="*/ 8598160 w 8627073"/>
              <a:gd name="connsiteY1" fmla="*/ 0 h 1323110"/>
              <a:gd name="connsiteX2" fmla="*/ 8627059 w 8627073"/>
              <a:gd name="connsiteY2" fmla="*/ 561052 h 1323110"/>
              <a:gd name="connsiteX3" fmla="*/ 6315735 w 8627073"/>
              <a:gd name="connsiteY3" fmla="*/ 586802 h 1323110"/>
              <a:gd name="connsiteX4" fmla="*/ 6320967 w 8627073"/>
              <a:gd name="connsiteY4" fmla="*/ 1323110 h 1323110"/>
              <a:gd name="connsiteX5" fmla="*/ 0 w 8627073"/>
              <a:gd name="connsiteY5" fmla="*/ 1313873 h 1323110"/>
              <a:gd name="connsiteX6" fmla="*/ 0 w 8627073"/>
              <a:gd name="connsiteY6" fmla="*/ 0 h 1323110"/>
              <a:gd name="connsiteX0" fmla="*/ 0 w 8602102"/>
              <a:gd name="connsiteY0" fmla="*/ 0 h 1323110"/>
              <a:gd name="connsiteX1" fmla="*/ 8598160 w 8602102"/>
              <a:gd name="connsiteY1" fmla="*/ 0 h 1323110"/>
              <a:gd name="connsiteX2" fmla="*/ 8602027 w 8602102"/>
              <a:gd name="connsiteY2" fmla="*/ 578081 h 1323110"/>
              <a:gd name="connsiteX3" fmla="*/ 6315735 w 8602102"/>
              <a:gd name="connsiteY3" fmla="*/ 586802 h 1323110"/>
              <a:gd name="connsiteX4" fmla="*/ 6320967 w 8602102"/>
              <a:gd name="connsiteY4" fmla="*/ 1323110 h 1323110"/>
              <a:gd name="connsiteX5" fmla="*/ 0 w 8602102"/>
              <a:gd name="connsiteY5" fmla="*/ 1313873 h 1323110"/>
              <a:gd name="connsiteX6" fmla="*/ 0 w 8602102"/>
              <a:gd name="connsiteY6" fmla="*/ 0 h 1323110"/>
              <a:gd name="connsiteX0" fmla="*/ 0 w 8602102"/>
              <a:gd name="connsiteY0" fmla="*/ 0 h 1323110"/>
              <a:gd name="connsiteX1" fmla="*/ 8598160 w 8602102"/>
              <a:gd name="connsiteY1" fmla="*/ 0 h 1323110"/>
              <a:gd name="connsiteX2" fmla="*/ 8602027 w 8602102"/>
              <a:gd name="connsiteY2" fmla="*/ 578081 h 1323110"/>
              <a:gd name="connsiteX3" fmla="*/ 6315735 w 8602102"/>
              <a:gd name="connsiteY3" fmla="*/ 586802 h 1323110"/>
              <a:gd name="connsiteX4" fmla="*/ 4694799 w 8602102"/>
              <a:gd name="connsiteY4" fmla="*/ 1323110 h 1323110"/>
              <a:gd name="connsiteX5" fmla="*/ 0 w 8602102"/>
              <a:gd name="connsiteY5" fmla="*/ 1313873 h 1323110"/>
              <a:gd name="connsiteX6" fmla="*/ 0 w 8602102"/>
              <a:gd name="connsiteY6" fmla="*/ 0 h 1323110"/>
              <a:gd name="connsiteX0" fmla="*/ 0 w 8602102"/>
              <a:gd name="connsiteY0" fmla="*/ 0 h 1323110"/>
              <a:gd name="connsiteX1" fmla="*/ 8598160 w 8602102"/>
              <a:gd name="connsiteY1" fmla="*/ 0 h 1323110"/>
              <a:gd name="connsiteX2" fmla="*/ 8602027 w 8602102"/>
              <a:gd name="connsiteY2" fmla="*/ 578081 h 1323110"/>
              <a:gd name="connsiteX3" fmla="*/ 4700408 w 8602102"/>
              <a:gd name="connsiteY3" fmla="*/ 611179 h 1323110"/>
              <a:gd name="connsiteX4" fmla="*/ 4694799 w 8602102"/>
              <a:gd name="connsiteY4" fmla="*/ 1323110 h 1323110"/>
              <a:gd name="connsiteX5" fmla="*/ 0 w 8602102"/>
              <a:gd name="connsiteY5" fmla="*/ 1313873 h 1323110"/>
              <a:gd name="connsiteX6" fmla="*/ 0 w 8602102"/>
              <a:gd name="connsiteY6" fmla="*/ 0 h 1323110"/>
              <a:gd name="connsiteX0" fmla="*/ 0 w 8602102"/>
              <a:gd name="connsiteY0" fmla="*/ 0 h 1313872"/>
              <a:gd name="connsiteX1" fmla="*/ 8598160 w 8602102"/>
              <a:gd name="connsiteY1" fmla="*/ 0 h 1313872"/>
              <a:gd name="connsiteX2" fmla="*/ 8602027 w 8602102"/>
              <a:gd name="connsiteY2" fmla="*/ 578081 h 1313872"/>
              <a:gd name="connsiteX3" fmla="*/ 4700408 w 8602102"/>
              <a:gd name="connsiteY3" fmla="*/ 611179 h 1313872"/>
              <a:gd name="connsiteX4" fmla="*/ 5095921 w 8602102"/>
              <a:gd name="connsiteY4" fmla="*/ 1310922 h 1313872"/>
              <a:gd name="connsiteX5" fmla="*/ 0 w 8602102"/>
              <a:gd name="connsiteY5" fmla="*/ 1313873 h 1313872"/>
              <a:gd name="connsiteX6" fmla="*/ 0 w 8602102"/>
              <a:gd name="connsiteY6" fmla="*/ 0 h 1313872"/>
              <a:gd name="connsiteX0" fmla="*/ 0 w 8602102"/>
              <a:gd name="connsiteY0" fmla="*/ 0 h 1313873"/>
              <a:gd name="connsiteX1" fmla="*/ 8598160 w 8602102"/>
              <a:gd name="connsiteY1" fmla="*/ 0 h 1313873"/>
              <a:gd name="connsiteX2" fmla="*/ 8602027 w 8602102"/>
              <a:gd name="connsiteY2" fmla="*/ 578081 h 1313873"/>
              <a:gd name="connsiteX3" fmla="*/ 5101530 w 8602102"/>
              <a:gd name="connsiteY3" fmla="*/ 586803 h 1313873"/>
              <a:gd name="connsiteX4" fmla="*/ 5095921 w 8602102"/>
              <a:gd name="connsiteY4" fmla="*/ 1310922 h 1313873"/>
              <a:gd name="connsiteX5" fmla="*/ 0 w 8602102"/>
              <a:gd name="connsiteY5" fmla="*/ 1313873 h 1313873"/>
              <a:gd name="connsiteX6" fmla="*/ 0 w 8602102"/>
              <a:gd name="connsiteY6" fmla="*/ 0 h 1313873"/>
              <a:gd name="connsiteX0" fmla="*/ 0 w 8602102"/>
              <a:gd name="connsiteY0" fmla="*/ 0 h 1313873"/>
              <a:gd name="connsiteX1" fmla="*/ 8598160 w 8602102"/>
              <a:gd name="connsiteY1" fmla="*/ 0 h 1313873"/>
              <a:gd name="connsiteX2" fmla="*/ 8602027 w 8602102"/>
              <a:gd name="connsiteY2" fmla="*/ 578081 h 1313873"/>
              <a:gd name="connsiteX3" fmla="*/ 5101530 w 8602102"/>
              <a:gd name="connsiteY3" fmla="*/ 586803 h 1313873"/>
              <a:gd name="connsiteX4" fmla="*/ 5194529 w 8602102"/>
              <a:gd name="connsiteY4" fmla="*/ 1298604 h 1313873"/>
              <a:gd name="connsiteX5" fmla="*/ 0 w 8602102"/>
              <a:gd name="connsiteY5" fmla="*/ 1313873 h 1313873"/>
              <a:gd name="connsiteX6" fmla="*/ 0 w 8602102"/>
              <a:gd name="connsiteY6" fmla="*/ 0 h 1313873"/>
              <a:gd name="connsiteX0" fmla="*/ 0 w 8602102"/>
              <a:gd name="connsiteY0" fmla="*/ 0 h 1313873"/>
              <a:gd name="connsiteX1" fmla="*/ 8598160 w 8602102"/>
              <a:gd name="connsiteY1" fmla="*/ 0 h 1313873"/>
              <a:gd name="connsiteX2" fmla="*/ 8602027 w 8602102"/>
              <a:gd name="connsiteY2" fmla="*/ 578081 h 1313873"/>
              <a:gd name="connsiteX3" fmla="*/ 5211094 w 8602102"/>
              <a:gd name="connsiteY3" fmla="*/ 586803 h 1313873"/>
              <a:gd name="connsiteX4" fmla="*/ 5194529 w 8602102"/>
              <a:gd name="connsiteY4" fmla="*/ 1298604 h 1313873"/>
              <a:gd name="connsiteX5" fmla="*/ 0 w 8602102"/>
              <a:gd name="connsiteY5" fmla="*/ 1313873 h 1313873"/>
              <a:gd name="connsiteX6" fmla="*/ 0 w 8602102"/>
              <a:gd name="connsiteY6" fmla="*/ 0 h 1313873"/>
              <a:gd name="connsiteX0" fmla="*/ 0 w 8602102"/>
              <a:gd name="connsiteY0" fmla="*/ 0 h 1313873"/>
              <a:gd name="connsiteX1" fmla="*/ 8598160 w 8602102"/>
              <a:gd name="connsiteY1" fmla="*/ 0 h 1313873"/>
              <a:gd name="connsiteX2" fmla="*/ 8602027 w 8602102"/>
              <a:gd name="connsiteY2" fmla="*/ 578081 h 1313873"/>
              <a:gd name="connsiteX3" fmla="*/ 5211094 w 8602102"/>
              <a:gd name="connsiteY3" fmla="*/ 586803 h 1313873"/>
              <a:gd name="connsiteX4" fmla="*/ 6016263 w 8602102"/>
              <a:gd name="connsiteY4" fmla="*/ 1249332 h 1313873"/>
              <a:gd name="connsiteX5" fmla="*/ 0 w 8602102"/>
              <a:gd name="connsiteY5" fmla="*/ 1313873 h 1313873"/>
              <a:gd name="connsiteX6" fmla="*/ 0 w 8602102"/>
              <a:gd name="connsiteY6" fmla="*/ 0 h 1313873"/>
              <a:gd name="connsiteX0" fmla="*/ 0 w 8602102"/>
              <a:gd name="connsiteY0" fmla="*/ 0 h 1313873"/>
              <a:gd name="connsiteX1" fmla="*/ 8598160 w 8602102"/>
              <a:gd name="connsiteY1" fmla="*/ 0 h 1313873"/>
              <a:gd name="connsiteX2" fmla="*/ 8602027 w 8602102"/>
              <a:gd name="connsiteY2" fmla="*/ 578081 h 1313873"/>
              <a:gd name="connsiteX3" fmla="*/ 6010915 w 8602102"/>
              <a:gd name="connsiteY3" fmla="*/ 586803 h 1313873"/>
              <a:gd name="connsiteX4" fmla="*/ 6016263 w 8602102"/>
              <a:gd name="connsiteY4" fmla="*/ 1249332 h 1313873"/>
              <a:gd name="connsiteX5" fmla="*/ 0 w 8602102"/>
              <a:gd name="connsiteY5" fmla="*/ 1313873 h 1313873"/>
              <a:gd name="connsiteX6" fmla="*/ 0 w 8602102"/>
              <a:gd name="connsiteY6" fmla="*/ 0 h 1313873"/>
              <a:gd name="connsiteX0" fmla="*/ 0 w 8602102"/>
              <a:gd name="connsiteY0" fmla="*/ 0 h 1313873"/>
              <a:gd name="connsiteX1" fmla="*/ 8598160 w 8602102"/>
              <a:gd name="connsiteY1" fmla="*/ 0 h 1313873"/>
              <a:gd name="connsiteX2" fmla="*/ 8602027 w 8602102"/>
              <a:gd name="connsiteY2" fmla="*/ 578081 h 1313873"/>
              <a:gd name="connsiteX3" fmla="*/ 6010915 w 8602102"/>
              <a:gd name="connsiteY3" fmla="*/ 586803 h 1313873"/>
              <a:gd name="connsiteX4" fmla="*/ 6016264 w 8602102"/>
              <a:gd name="connsiteY4" fmla="*/ 1310921 h 1313873"/>
              <a:gd name="connsiteX5" fmla="*/ 0 w 8602102"/>
              <a:gd name="connsiteY5" fmla="*/ 1313873 h 1313873"/>
              <a:gd name="connsiteX6" fmla="*/ 0 w 8602102"/>
              <a:gd name="connsiteY6" fmla="*/ 0 h 1313873"/>
              <a:gd name="connsiteX0" fmla="*/ 0 w 8602102"/>
              <a:gd name="connsiteY0" fmla="*/ 0 h 1313873"/>
              <a:gd name="connsiteX1" fmla="*/ 8598160 w 8602102"/>
              <a:gd name="connsiteY1" fmla="*/ 0 h 1313873"/>
              <a:gd name="connsiteX2" fmla="*/ 8602027 w 8602102"/>
              <a:gd name="connsiteY2" fmla="*/ 578081 h 1313873"/>
              <a:gd name="connsiteX3" fmla="*/ 5999959 w 8602102"/>
              <a:gd name="connsiteY3" fmla="*/ 660711 h 1313873"/>
              <a:gd name="connsiteX4" fmla="*/ 6016264 w 8602102"/>
              <a:gd name="connsiteY4" fmla="*/ 1310921 h 1313873"/>
              <a:gd name="connsiteX5" fmla="*/ 0 w 8602102"/>
              <a:gd name="connsiteY5" fmla="*/ 1313873 h 1313873"/>
              <a:gd name="connsiteX6" fmla="*/ 0 w 8602102"/>
              <a:gd name="connsiteY6" fmla="*/ 0 h 1313873"/>
              <a:gd name="connsiteX0" fmla="*/ 0 w 8598160"/>
              <a:gd name="connsiteY0" fmla="*/ 0 h 1313873"/>
              <a:gd name="connsiteX1" fmla="*/ 8598160 w 8598160"/>
              <a:gd name="connsiteY1" fmla="*/ 0 h 1313873"/>
              <a:gd name="connsiteX2" fmla="*/ 8580115 w 8598160"/>
              <a:gd name="connsiteY2" fmla="*/ 688944 h 1313873"/>
              <a:gd name="connsiteX3" fmla="*/ 5999959 w 8598160"/>
              <a:gd name="connsiteY3" fmla="*/ 660711 h 1313873"/>
              <a:gd name="connsiteX4" fmla="*/ 6016264 w 8598160"/>
              <a:gd name="connsiteY4" fmla="*/ 1310921 h 1313873"/>
              <a:gd name="connsiteX5" fmla="*/ 0 w 8598160"/>
              <a:gd name="connsiteY5" fmla="*/ 1313873 h 1313873"/>
              <a:gd name="connsiteX6" fmla="*/ 0 w 8598160"/>
              <a:gd name="connsiteY6" fmla="*/ 0 h 1313873"/>
              <a:gd name="connsiteX0" fmla="*/ 0 w 8598160"/>
              <a:gd name="connsiteY0" fmla="*/ 0 h 1313873"/>
              <a:gd name="connsiteX1" fmla="*/ 8598160 w 8598160"/>
              <a:gd name="connsiteY1" fmla="*/ 0 h 1313873"/>
              <a:gd name="connsiteX2" fmla="*/ 8591072 w 8598160"/>
              <a:gd name="connsiteY2" fmla="*/ 627354 h 1313873"/>
              <a:gd name="connsiteX3" fmla="*/ 5999959 w 8598160"/>
              <a:gd name="connsiteY3" fmla="*/ 660711 h 1313873"/>
              <a:gd name="connsiteX4" fmla="*/ 6016264 w 8598160"/>
              <a:gd name="connsiteY4" fmla="*/ 1310921 h 1313873"/>
              <a:gd name="connsiteX5" fmla="*/ 0 w 8598160"/>
              <a:gd name="connsiteY5" fmla="*/ 1313873 h 1313873"/>
              <a:gd name="connsiteX6" fmla="*/ 0 w 8598160"/>
              <a:gd name="connsiteY6" fmla="*/ 0 h 1313873"/>
              <a:gd name="connsiteX0" fmla="*/ 0 w 8613011"/>
              <a:gd name="connsiteY0" fmla="*/ 0 h 1313873"/>
              <a:gd name="connsiteX1" fmla="*/ 8598160 w 8613011"/>
              <a:gd name="connsiteY1" fmla="*/ 0 h 1313873"/>
              <a:gd name="connsiteX2" fmla="*/ 8612985 w 8613011"/>
              <a:gd name="connsiteY2" fmla="*/ 664308 h 1313873"/>
              <a:gd name="connsiteX3" fmla="*/ 5999959 w 8613011"/>
              <a:gd name="connsiteY3" fmla="*/ 660711 h 1313873"/>
              <a:gd name="connsiteX4" fmla="*/ 6016264 w 8613011"/>
              <a:gd name="connsiteY4" fmla="*/ 1310921 h 1313873"/>
              <a:gd name="connsiteX5" fmla="*/ 0 w 8613011"/>
              <a:gd name="connsiteY5" fmla="*/ 1313873 h 1313873"/>
              <a:gd name="connsiteX6" fmla="*/ 0 w 8613011"/>
              <a:gd name="connsiteY6" fmla="*/ 0 h 13138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613011" h="1313873">
                <a:moveTo>
                  <a:pt x="0" y="0"/>
                </a:moveTo>
                <a:lnTo>
                  <a:pt x="8598160" y="0"/>
                </a:lnTo>
                <a:cubicBezTo>
                  <a:pt x="8597390" y="306340"/>
                  <a:pt x="8613755" y="357968"/>
                  <a:pt x="8612985" y="664308"/>
                </a:cubicBezTo>
                <a:lnTo>
                  <a:pt x="5999959" y="660711"/>
                </a:lnTo>
                <a:cubicBezTo>
                  <a:pt x="6000729" y="801565"/>
                  <a:pt x="6015494" y="1170067"/>
                  <a:pt x="6016264" y="1310921"/>
                </a:cubicBezTo>
                <a:lnTo>
                  <a:pt x="0" y="1313873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932848" y="3476325"/>
            <a:ext cx="3619500" cy="55847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963328" y="3019925"/>
            <a:ext cx="7620000" cy="438728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963328" y="4067475"/>
            <a:ext cx="7620000" cy="51415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963328" y="2514600"/>
            <a:ext cx="7620000" cy="457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Our Approach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76200" y="291405"/>
            <a:ext cx="3505200" cy="3825705"/>
            <a:chOff x="76200" y="291405"/>
            <a:chExt cx="3505200" cy="3825705"/>
          </a:xfrm>
        </p:grpSpPr>
        <p:sp>
          <p:nvSpPr>
            <p:cNvPr id="19" name="Rectangular Callout 18"/>
            <p:cNvSpPr/>
            <p:nvPr/>
          </p:nvSpPr>
          <p:spPr>
            <a:xfrm>
              <a:off x="76200" y="367146"/>
              <a:ext cx="3200400" cy="3749964"/>
            </a:xfrm>
            <a:custGeom>
              <a:avLst/>
              <a:gdLst>
                <a:gd name="connsiteX0" fmla="*/ 0 w 2819400"/>
                <a:gd name="connsiteY0" fmla="*/ 0 h 1676400"/>
                <a:gd name="connsiteX1" fmla="*/ 469900 w 2819400"/>
                <a:gd name="connsiteY1" fmla="*/ 0 h 1676400"/>
                <a:gd name="connsiteX2" fmla="*/ 469900 w 2819400"/>
                <a:gd name="connsiteY2" fmla="*/ 0 h 1676400"/>
                <a:gd name="connsiteX3" fmla="*/ 1174750 w 2819400"/>
                <a:gd name="connsiteY3" fmla="*/ 0 h 1676400"/>
                <a:gd name="connsiteX4" fmla="*/ 2819400 w 2819400"/>
                <a:gd name="connsiteY4" fmla="*/ 0 h 1676400"/>
                <a:gd name="connsiteX5" fmla="*/ 2819400 w 2819400"/>
                <a:gd name="connsiteY5" fmla="*/ 977900 h 1676400"/>
                <a:gd name="connsiteX6" fmla="*/ 2819400 w 2819400"/>
                <a:gd name="connsiteY6" fmla="*/ 977900 h 1676400"/>
                <a:gd name="connsiteX7" fmla="*/ 2819400 w 2819400"/>
                <a:gd name="connsiteY7" fmla="*/ 1397000 h 1676400"/>
                <a:gd name="connsiteX8" fmla="*/ 2819400 w 2819400"/>
                <a:gd name="connsiteY8" fmla="*/ 1676400 h 1676400"/>
                <a:gd name="connsiteX9" fmla="*/ 1174750 w 2819400"/>
                <a:gd name="connsiteY9" fmla="*/ 1676400 h 1676400"/>
                <a:gd name="connsiteX10" fmla="*/ 166542 w 2819400"/>
                <a:gd name="connsiteY10" fmla="*/ 2430897 h 1676400"/>
                <a:gd name="connsiteX11" fmla="*/ 469900 w 2819400"/>
                <a:gd name="connsiteY11" fmla="*/ 1676400 h 1676400"/>
                <a:gd name="connsiteX12" fmla="*/ 0 w 2819400"/>
                <a:gd name="connsiteY12" fmla="*/ 1676400 h 1676400"/>
                <a:gd name="connsiteX13" fmla="*/ 0 w 2819400"/>
                <a:gd name="connsiteY13" fmla="*/ 1397000 h 1676400"/>
                <a:gd name="connsiteX14" fmla="*/ 0 w 2819400"/>
                <a:gd name="connsiteY14" fmla="*/ 977900 h 1676400"/>
                <a:gd name="connsiteX15" fmla="*/ 0 w 2819400"/>
                <a:gd name="connsiteY15" fmla="*/ 977900 h 1676400"/>
                <a:gd name="connsiteX16" fmla="*/ 0 w 2819400"/>
                <a:gd name="connsiteY16" fmla="*/ 0 h 1676400"/>
                <a:gd name="connsiteX0" fmla="*/ 0 w 2819400"/>
                <a:gd name="connsiteY0" fmla="*/ 0 h 2430897"/>
                <a:gd name="connsiteX1" fmla="*/ 469900 w 2819400"/>
                <a:gd name="connsiteY1" fmla="*/ 0 h 2430897"/>
                <a:gd name="connsiteX2" fmla="*/ 469900 w 2819400"/>
                <a:gd name="connsiteY2" fmla="*/ 0 h 2430897"/>
                <a:gd name="connsiteX3" fmla="*/ 1174750 w 2819400"/>
                <a:gd name="connsiteY3" fmla="*/ 0 h 2430897"/>
                <a:gd name="connsiteX4" fmla="*/ 2819400 w 2819400"/>
                <a:gd name="connsiteY4" fmla="*/ 0 h 2430897"/>
                <a:gd name="connsiteX5" fmla="*/ 2819400 w 2819400"/>
                <a:gd name="connsiteY5" fmla="*/ 977900 h 2430897"/>
                <a:gd name="connsiteX6" fmla="*/ 2819400 w 2819400"/>
                <a:gd name="connsiteY6" fmla="*/ 977900 h 2430897"/>
                <a:gd name="connsiteX7" fmla="*/ 2819400 w 2819400"/>
                <a:gd name="connsiteY7" fmla="*/ 1397000 h 2430897"/>
                <a:gd name="connsiteX8" fmla="*/ 2819400 w 2819400"/>
                <a:gd name="connsiteY8" fmla="*/ 1676400 h 2430897"/>
                <a:gd name="connsiteX9" fmla="*/ 1174750 w 2819400"/>
                <a:gd name="connsiteY9" fmla="*/ 1676400 h 2430897"/>
                <a:gd name="connsiteX10" fmla="*/ 166542 w 2819400"/>
                <a:gd name="connsiteY10" fmla="*/ 2430897 h 2430897"/>
                <a:gd name="connsiteX11" fmla="*/ 137391 w 2819400"/>
                <a:gd name="connsiteY11" fmla="*/ 1676400 h 2430897"/>
                <a:gd name="connsiteX12" fmla="*/ 0 w 2819400"/>
                <a:gd name="connsiteY12" fmla="*/ 1676400 h 2430897"/>
                <a:gd name="connsiteX13" fmla="*/ 0 w 2819400"/>
                <a:gd name="connsiteY13" fmla="*/ 1397000 h 2430897"/>
                <a:gd name="connsiteX14" fmla="*/ 0 w 2819400"/>
                <a:gd name="connsiteY14" fmla="*/ 977900 h 2430897"/>
                <a:gd name="connsiteX15" fmla="*/ 0 w 2819400"/>
                <a:gd name="connsiteY15" fmla="*/ 977900 h 2430897"/>
                <a:gd name="connsiteX16" fmla="*/ 0 w 2819400"/>
                <a:gd name="connsiteY16" fmla="*/ 0 h 2430897"/>
                <a:gd name="connsiteX0" fmla="*/ 0 w 2819400"/>
                <a:gd name="connsiteY0" fmla="*/ 0 h 2430897"/>
                <a:gd name="connsiteX1" fmla="*/ 469900 w 2819400"/>
                <a:gd name="connsiteY1" fmla="*/ 0 h 2430897"/>
                <a:gd name="connsiteX2" fmla="*/ 469900 w 2819400"/>
                <a:gd name="connsiteY2" fmla="*/ 0 h 2430897"/>
                <a:gd name="connsiteX3" fmla="*/ 1174750 w 2819400"/>
                <a:gd name="connsiteY3" fmla="*/ 0 h 2430897"/>
                <a:gd name="connsiteX4" fmla="*/ 2819400 w 2819400"/>
                <a:gd name="connsiteY4" fmla="*/ 0 h 2430897"/>
                <a:gd name="connsiteX5" fmla="*/ 2819400 w 2819400"/>
                <a:gd name="connsiteY5" fmla="*/ 977900 h 2430897"/>
                <a:gd name="connsiteX6" fmla="*/ 2819400 w 2819400"/>
                <a:gd name="connsiteY6" fmla="*/ 977900 h 2430897"/>
                <a:gd name="connsiteX7" fmla="*/ 2819400 w 2819400"/>
                <a:gd name="connsiteY7" fmla="*/ 1397000 h 2430897"/>
                <a:gd name="connsiteX8" fmla="*/ 2819400 w 2819400"/>
                <a:gd name="connsiteY8" fmla="*/ 1676400 h 2430897"/>
                <a:gd name="connsiteX9" fmla="*/ 537441 w 2819400"/>
                <a:gd name="connsiteY9" fmla="*/ 1713346 h 2430897"/>
                <a:gd name="connsiteX10" fmla="*/ 166542 w 2819400"/>
                <a:gd name="connsiteY10" fmla="*/ 2430897 h 2430897"/>
                <a:gd name="connsiteX11" fmla="*/ 137391 w 2819400"/>
                <a:gd name="connsiteY11" fmla="*/ 1676400 h 2430897"/>
                <a:gd name="connsiteX12" fmla="*/ 0 w 2819400"/>
                <a:gd name="connsiteY12" fmla="*/ 1676400 h 2430897"/>
                <a:gd name="connsiteX13" fmla="*/ 0 w 2819400"/>
                <a:gd name="connsiteY13" fmla="*/ 1397000 h 2430897"/>
                <a:gd name="connsiteX14" fmla="*/ 0 w 2819400"/>
                <a:gd name="connsiteY14" fmla="*/ 977900 h 2430897"/>
                <a:gd name="connsiteX15" fmla="*/ 0 w 2819400"/>
                <a:gd name="connsiteY15" fmla="*/ 977900 h 2430897"/>
                <a:gd name="connsiteX16" fmla="*/ 0 w 2819400"/>
                <a:gd name="connsiteY16" fmla="*/ 0 h 2430897"/>
                <a:gd name="connsiteX0" fmla="*/ 0 w 2819400"/>
                <a:gd name="connsiteY0" fmla="*/ 0 h 3068206"/>
                <a:gd name="connsiteX1" fmla="*/ 469900 w 2819400"/>
                <a:gd name="connsiteY1" fmla="*/ 0 h 3068206"/>
                <a:gd name="connsiteX2" fmla="*/ 469900 w 2819400"/>
                <a:gd name="connsiteY2" fmla="*/ 0 h 3068206"/>
                <a:gd name="connsiteX3" fmla="*/ 1174750 w 2819400"/>
                <a:gd name="connsiteY3" fmla="*/ 0 h 3068206"/>
                <a:gd name="connsiteX4" fmla="*/ 2819400 w 2819400"/>
                <a:gd name="connsiteY4" fmla="*/ 0 h 3068206"/>
                <a:gd name="connsiteX5" fmla="*/ 2819400 w 2819400"/>
                <a:gd name="connsiteY5" fmla="*/ 977900 h 3068206"/>
                <a:gd name="connsiteX6" fmla="*/ 2819400 w 2819400"/>
                <a:gd name="connsiteY6" fmla="*/ 977900 h 3068206"/>
                <a:gd name="connsiteX7" fmla="*/ 2819400 w 2819400"/>
                <a:gd name="connsiteY7" fmla="*/ 1397000 h 3068206"/>
                <a:gd name="connsiteX8" fmla="*/ 2819400 w 2819400"/>
                <a:gd name="connsiteY8" fmla="*/ 1676400 h 3068206"/>
                <a:gd name="connsiteX9" fmla="*/ 537441 w 2819400"/>
                <a:gd name="connsiteY9" fmla="*/ 1713346 h 3068206"/>
                <a:gd name="connsiteX10" fmla="*/ 554469 w 2819400"/>
                <a:gd name="connsiteY10" fmla="*/ 3068206 h 3068206"/>
                <a:gd name="connsiteX11" fmla="*/ 137391 w 2819400"/>
                <a:gd name="connsiteY11" fmla="*/ 1676400 h 3068206"/>
                <a:gd name="connsiteX12" fmla="*/ 0 w 2819400"/>
                <a:gd name="connsiteY12" fmla="*/ 1676400 h 3068206"/>
                <a:gd name="connsiteX13" fmla="*/ 0 w 2819400"/>
                <a:gd name="connsiteY13" fmla="*/ 1397000 h 3068206"/>
                <a:gd name="connsiteX14" fmla="*/ 0 w 2819400"/>
                <a:gd name="connsiteY14" fmla="*/ 977900 h 3068206"/>
                <a:gd name="connsiteX15" fmla="*/ 0 w 2819400"/>
                <a:gd name="connsiteY15" fmla="*/ 977900 h 3068206"/>
                <a:gd name="connsiteX16" fmla="*/ 0 w 2819400"/>
                <a:gd name="connsiteY16" fmla="*/ 0 h 3068206"/>
                <a:gd name="connsiteX0" fmla="*/ 0 w 2819400"/>
                <a:gd name="connsiteY0" fmla="*/ 0 h 3068206"/>
                <a:gd name="connsiteX1" fmla="*/ 469900 w 2819400"/>
                <a:gd name="connsiteY1" fmla="*/ 0 h 3068206"/>
                <a:gd name="connsiteX2" fmla="*/ 469900 w 2819400"/>
                <a:gd name="connsiteY2" fmla="*/ 0 h 3068206"/>
                <a:gd name="connsiteX3" fmla="*/ 1174750 w 2819400"/>
                <a:gd name="connsiteY3" fmla="*/ 0 h 3068206"/>
                <a:gd name="connsiteX4" fmla="*/ 2819400 w 2819400"/>
                <a:gd name="connsiteY4" fmla="*/ 0 h 3068206"/>
                <a:gd name="connsiteX5" fmla="*/ 2819400 w 2819400"/>
                <a:gd name="connsiteY5" fmla="*/ 977900 h 3068206"/>
                <a:gd name="connsiteX6" fmla="*/ 2819400 w 2819400"/>
                <a:gd name="connsiteY6" fmla="*/ 977900 h 3068206"/>
                <a:gd name="connsiteX7" fmla="*/ 2819400 w 2819400"/>
                <a:gd name="connsiteY7" fmla="*/ 1397000 h 3068206"/>
                <a:gd name="connsiteX8" fmla="*/ 2819400 w 2819400"/>
                <a:gd name="connsiteY8" fmla="*/ 1676400 h 3068206"/>
                <a:gd name="connsiteX9" fmla="*/ 537441 w 2819400"/>
                <a:gd name="connsiteY9" fmla="*/ 1713346 h 3068206"/>
                <a:gd name="connsiteX10" fmla="*/ 554469 w 2819400"/>
                <a:gd name="connsiteY10" fmla="*/ 3068206 h 3068206"/>
                <a:gd name="connsiteX11" fmla="*/ 17319 w 2819400"/>
                <a:gd name="connsiteY11" fmla="*/ 1667163 h 3068206"/>
                <a:gd name="connsiteX12" fmla="*/ 0 w 2819400"/>
                <a:gd name="connsiteY12" fmla="*/ 1676400 h 3068206"/>
                <a:gd name="connsiteX13" fmla="*/ 0 w 2819400"/>
                <a:gd name="connsiteY13" fmla="*/ 1397000 h 3068206"/>
                <a:gd name="connsiteX14" fmla="*/ 0 w 2819400"/>
                <a:gd name="connsiteY14" fmla="*/ 977900 h 3068206"/>
                <a:gd name="connsiteX15" fmla="*/ 0 w 2819400"/>
                <a:gd name="connsiteY15" fmla="*/ 977900 h 3068206"/>
                <a:gd name="connsiteX16" fmla="*/ 0 w 2819400"/>
                <a:gd name="connsiteY16" fmla="*/ 0 h 3068206"/>
                <a:gd name="connsiteX0" fmla="*/ 0 w 2819400"/>
                <a:gd name="connsiteY0" fmla="*/ 0 h 3068206"/>
                <a:gd name="connsiteX1" fmla="*/ 469900 w 2819400"/>
                <a:gd name="connsiteY1" fmla="*/ 0 h 3068206"/>
                <a:gd name="connsiteX2" fmla="*/ 469900 w 2819400"/>
                <a:gd name="connsiteY2" fmla="*/ 0 h 3068206"/>
                <a:gd name="connsiteX3" fmla="*/ 1174750 w 2819400"/>
                <a:gd name="connsiteY3" fmla="*/ 0 h 3068206"/>
                <a:gd name="connsiteX4" fmla="*/ 2819400 w 2819400"/>
                <a:gd name="connsiteY4" fmla="*/ 0 h 3068206"/>
                <a:gd name="connsiteX5" fmla="*/ 2819400 w 2819400"/>
                <a:gd name="connsiteY5" fmla="*/ 977900 h 3068206"/>
                <a:gd name="connsiteX6" fmla="*/ 2819400 w 2819400"/>
                <a:gd name="connsiteY6" fmla="*/ 977900 h 3068206"/>
                <a:gd name="connsiteX7" fmla="*/ 2819400 w 2819400"/>
                <a:gd name="connsiteY7" fmla="*/ 1397000 h 3068206"/>
                <a:gd name="connsiteX8" fmla="*/ 2819400 w 2819400"/>
                <a:gd name="connsiteY8" fmla="*/ 1676400 h 3068206"/>
                <a:gd name="connsiteX9" fmla="*/ 288059 w 2819400"/>
                <a:gd name="connsiteY9" fmla="*/ 1713346 h 3068206"/>
                <a:gd name="connsiteX10" fmla="*/ 554469 w 2819400"/>
                <a:gd name="connsiteY10" fmla="*/ 3068206 h 3068206"/>
                <a:gd name="connsiteX11" fmla="*/ 17319 w 2819400"/>
                <a:gd name="connsiteY11" fmla="*/ 1667163 h 3068206"/>
                <a:gd name="connsiteX12" fmla="*/ 0 w 2819400"/>
                <a:gd name="connsiteY12" fmla="*/ 1676400 h 3068206"/>
                <a:gd name="connsiteX13" fmla="*/ 0 w 2819400"/>
                <a:gd name="connsiteY13" fmla="*/ 1397000 h 3068206"/>
                <a:gd name="connsiteX14" fmla="*/ 0 w 2819400"/>
                <a:gd name="connsiteY14" fmla="*/ 977900 h 3068206"/>
                <a:gd name="connsiteX15" fmla="*/ 0 w 2819400"/>
                <a:gd name="connsiteY15" fmla="*/ 977900 h 3068206"/>
                <a:gd name="connsiteX16" fmla="*/ 0 w 2819400"/>
                <a:gd name="connsiteY16" fmla="*/ 0 h 3068206"/>
                <a:gd name="connsiteX0" fmla="*/ 0 w 2819400"/>
                <a:gd name="connsiteY0" fmla="*/ 0 h 3031261"/>
                <a:gd name="connsiteX1" fmla="*/ 469900 w 2819400"/>
                <a:gd name="connsiteY1" fmla="*/ 0 h 3031261"/>
                <a:gd name="connsiteX2" fmla="*/ 469900 w 2819400"/>
                <a:gd name="connsiteY2" fmla="*/ 0 h 3031261"/>
                <a:gd name="connsiteX3" fmla="*/ 1174750 w 2819400"/>
                <a:gd name="connsiteY3" fmla="*/ 0 h 3031261"/>
                <a:gd name="connsiteX4" fmla="*/ 2819400 w 2819400"/>
                <a:gd name="connsiteY4" fmla="*/ 0 h 3031261"/>
                <a:gd name="connsiteX5" fmla="*/ 2819400 w 2819400"/>
                <a:gd name="connsiteY5" fmla="*/ 977900 h 3031261"/>
                <a:gd name="connsiteX6" fmla="*/ 2819400 w 2819400"/>
                <a:gd name="connsiteY6" fmla="*/ 977900 h 3031261"/>
                <a:gd name="connsiteX7" fmla="*/ 2819400 w 2819400"/>
                <a:gd name="connsiteY7" fmla="*/ 1397000 h 3031261"/>
                <a:gd name="connsiteX8" fmla="*/ 2819400 w 2819400"/>
                <a:gd name="connsiteY8" fmla="*/ 1676400 h 3031261"/>
                <a:gd name="connsiteX9" fmla="*/ 288059 w 2819400"/>
                <a:gd name="connsiteY9" fmla="*/ 1713346 h 3031261"/>
                <a:gd name="connsiteX10" fmla="*/ 609887 w 2819400"/>
                <a:gd name="connsiteY10" fmla="*/ 3031261 h 3031261"/>
                <a:gd name="connsiteX11" fmla="*/ 17319 w 2819400"/>
                <a:gd name="connsiteY11" fmla="*/ 1667163 h 3031261"/>
                <a:gd name="connsiteX12" fmla="*/ 0 w 2819400"/>
                <a:gd name="connsiteY12" fmla="*/ 1676400 h 3031261"/>
                <a:gd name="connsiteX13" fmla="*/ 0 w 2819400"/>
                <a:gd name="connsiteY13" fmla="*/ 1397000 h 3031261"/>
                <a:gd name="connsiteX14" fmla="*/ 0 w 2819400"/>
                <a:gd name="connsiteY14" fmla="*/ 977900 h 3031261"/>
                <a:gd name="connsiteX15" fmla="*/ 0 w 2819400"/>
                <a:gd name="connsiteY15" fmla="*/ 977900 h 3031261"/>
                <a:gd name="connsiteX16" fmla="*/ 0 w 2819400"/>
                <a:gd name="connsiteY16" fmla="*/ 0 h 3031261"/>
                <a:gd name="connsiteX0" fmla="*/ 0 w 2819400"/>
                <a:gd name="connsiteY0" fmla="*/ 0 h 3031261"/>
                <a:gd name="connsiteX1" fmla="*/ 469900 w 2819400"/>
                <a:gd name="connsiteY1" fmla="*/ 0 h 3031261"/>
                <a:gd name="connsiteX2" fmla="*/ 469900 w 2819400"/>
                <a:gd name="connsiteY2" fmla="*/ 0 h 3031261"/>
                <a:gd name="connsiteX3" fmla="*/ 1174750 w 2819400"/>
                <a:gd name="connsiteY3" fmla="*/ 0 h 3031261"/>
                <a:gd name="connsiteX4" fmla="*/ 2819400 w 2819400"/>
                <a:gd name="connsiteY4" fmla="*/ 0 h 3031261"/>
                <a:gd name="connsiteX5" fmla="*/ 2819400 w 2819400"/>
                <a:gd name="connsiteY5" fmla="*/ 977900 h 3031261"/>
                <a:gd name="connsiteX6" fmla="*/ 2819400 w 2819400"/>
                <a:gd name="connsiteY6" fmla="*/ 977900 h 3031261"/>
                <a:gd name="connsiteX7" fmla="*/ 2819400 w 2819400"/>
                <a:gd name="connsiteY7" fmla="*/ 1397000 h 3031261"/>
                <a:gd name="connsiteX8" fmla="*/ 2819400 w 2819400"/>
                <a:gd name="connsiteY8" fmla="*/ 1676400 h 3031261"/>
                <a:gd name="connsiteX9" fmla="*/ 288059 w 2819400"/>
                <a:gd name="connsiteY9" fmla="*/ 1713346 h 3031261"/>
                <a:gd name="connsiteX10" fmla="*/ 609887 w 2819400"/>
                <a:gd name="connsiteY10" fmla="*/ 3031261 h 3031261"/>
                <a:gd name="connsiteX11" fmla="*/ 157018 w 2819400"/>
                <a:gd name="connsiteY11" fmla="*/ 1985818 h 3031261"/>
                <a:gd name="connsiteX12" fmla="*/ 17319 w 2819400"/>
                <a:gd name="connsiteY12" fmla="*/ 1667163 h 3031261"/>
                <a:gd name="connsiteX13" fmla="*/ 0 w 2819400"/>
                <a:gd name="connsiteY13" fmla="*/ 1676400 h 3031261"/>
                <a:gd name="connsiteX14" fmla="*/ 0 w 2819400"/>
                <a:gd name="connsiteY14" fmla="*/ 1397000 h 3031261"/>
                <a:gd name="connsiteX15" fmla="*/ 0 w 2819400"/>
                <a:gd name="connsiteY15" fmla="*/ 977900 h 3031261"/>
                <a:gd name="connsiteX16" fmla="*/ 0 w 2819400"/>
                <a:gd name="connsiteY16" fmla="*/ 977900 h 3031261"/>
                <a:gd name="connsiteX17" fmla="*/ 0 w 2819400"/>
                <a:gd name="connsiteY17" fmla="*/ 0 h 3031261"/>
                <a:gd name="connsiteX0" fmla="*/ 0 w 2819400"/>
                <a:gd name="connsiteY0" fmla="*/ 0 h 3031261"/>
                <a:gd name="connsiteX1" fmla="*/ 469900 w 2819400"/>
                <a:gd name="connsiteY1" fmla="*/ 0 h 3031261"/>
                <a:gd name="connsiteX2" fmla="*/ 469900 w 2819400"/>
                <a:gd name="connsiteY2" fmla="*/ 0 h 3031261"/>
                <a:gd name="connsiteX3" fmla="*/ 1174750 w 2819400"/>
                <a:gd name="connsiteY3" fmla="*/ 0 h 3031261"/>
                <a:gd name="connsiteX4" fmla="*/ 2819400 w 2819400"/>
                <a:gd name="connsiteY4" fmla="*/ 0 h 3031261"/>
                <a:gd name="connsiteX5" fmla="*/ 2819400 w 2819400"/>
                <a:gd name="connsiteY5" fmla="*/ 977900 h 3031261"/>
                <a:gd name="connsiteX6" fmla="*/ 2819400 w 2819400"/>
                <a:gd name="connsiteY6" fmla="*/ 977900 h 3031261"/>
                <a:gd name="connsiteX7" fmla="*/ 2819400 w 2819400"/>
                <a:gd name="connsiteY7" fmla="*/ 1397000 h 3031261"/>
                <a:gd name="connsiteX8" fmla="*/ 2819400 w 2819400"/>
                <a:gd name="connsiteY8" fmla="*/ 1676400 h 3031261"/>
                <a:gd name="connsiteX9" fmla="*/ 288059 w 2819400"/>
                <a:gd name="connsiteY9" fmla="*/ 1713346 h 3031261"/>
                <a:gd name="connsiteX10" fmla="*/ 609887 w 2819400"/>
                <a:gd name="connsiteY10" fmla="*/ 3031261 h 3031261"/>
                <a:gd name="connsiteX11" fmla="*/ 157018 w 2819400"/>
                <a:gd name="connsiteY11" fmla="*/ 1985818 h 3031261"/>
                <a:gd name="connsiteX12" fmla="*/ 73891 w 2819400"/>
                <a:gd name="connsiteY12" fmla="*/ 1810327 h 3031261"/>
                <a:gd name="connsiteX13" fmla="*/ 17319 w 2819400"/>
                <a:gd name="connsiteY13" fmla="*/ 1667163 h 3031261"/>
                <a:gd name="connsiteX14" fmla="*/ 0 w 2819400"/>
                <a:gd name="connsiteY14" fmla="*/ 1676400 h 3031261"/>
                <a:gd name="connsiteX15" fmla="*/ 0 w 2819400"/>
                <a:gd name="connsiteY15" fmla="*/ 1397000 h 3031261"/>
                <a:gd name="connsiteX16" fmla="*/ 0 w 2819400"/>
                <a:gd name="connsiteY16" fmla="*/ 977900 h 3031261"/>
                <a:gd name="connsiteX17" fmla="*/ 0 w 2819400"/>
                <a:gd name="connsiteY17" fmla="*/ 977900 h 3031261"/>
                <a:gd name="connsiteX18" fmla="*/ 0 w 2819400"/>
                <a:gd name="connsiteY18" fmla="*/ 0 h 3031261"/>
                <a:gd name="connsiteX0" fmla="*/ 0 w 2819400"/>
                <a:gd name="connsiteY0" fmla="*/ 0 h 4137891"/>
                <a:gd name="connsiteX1" fmla="*/ 469900 w 2819400"/>
                <a:gd name="connsiteY1" fmla="*/ 0 h 4137891"/>
                <a:gd name="connsiteX2" fmla="*/ 469900 w 2819400"/>
                <a:gd name="connsiteY2" fmla="*/ 0 h 4137891"/>
                <a:gd name="connsiteX3" fmla="*/ 1174750 w 2819400"/>
                <a:gd name="connsiteY3" fmla="*/ 0 h 4137891"/>
                <a:gd name="connsiteX4" fmla="*/ 2819400 w 2819400"/>
                <a:gd name="connsiteY4" fmla="*/ 0 h 4137891"/>
                <a:gd name="connsiteX5" fmla="*/ 2819400 w 2819400"/>
                <a:gd name="connsiteY5" fmla="*/ 977900 h 4137891"/>
                <a:gd name="connsiteX6" fmla="*/ 2819400 w 2819400"/>
                <a:gd name="connsiteY6" fmla="*/ 977900 h 4137891"/>
                <a:gd name="connsiteX7" fmla="*/ 2819400 w 2819400"/>
                <a:gd name="connsiteY7" fmla="*/ 1397000 h 4137891"/>
                <a:gd name="connsiteX8" fmla="*/ 2819400 w 2819400"/>
                <a:gd name="connsiteY8" fmla="*/ 1676400 h 4137891"/>
                <a:gd name="connsiteX9" fmla="*/ 288059 w 2819400"/>
                <a:gd name="connsiteY9" fmla="*/ 1713346 h 4137891"/>
                <a:gd name="connsiteX10" fmla="*/ 609887 w 2819400"/>
                <a:gd name="connsiteY10" fmla="*/ 3031261 h 4137891"/>
                <a:gd name="connsiteX11" fmla="*/ 157018 w 2819400"/>
                <a:gd name="connsiteY11" fmla="*/ 1985818 h 4137891"/>
                <a:gd name="connsiteX12" fmla="*/ 600364 w 2819400"/>
                <a:gd name="connsiteY12" fmla="*/ 4137891 h 4137891"/>
                <a:gd name="connsiteX13" fmla="*/ 17319 w 2819400"/>
                <a:gd name="connsiteY13" fmla="*/ 1667163 h 4137891"/>
                <a:gd name="connsiteX14" fmla="*/ 0 w 2819400"/>
                <a:gd name="connsiteY14" fmla="*/ 1676400 h 4137891"/>
                <a:gd name="connsiteX15" fmla="*/ 0 w 2819400"/>
                <a:gd name="connsiteY15" fmla="*/ 1397000 h 4137891"/>
                <a:gd name="connsiteX16" fmla="*/ 0 w 2819400"/>
                <a:gd name="connsiteY16" fmla="*/ 977900 h 4137891"/>
                <a:gd name="connsiteX17" fmla="*/ 0 w 2819400"/>
                <a:gd name="connsiteY17" fmla="*/ 977900 h 4137891"/>
                <a:gd name="connsiteX18" fmla="*/ 0 w 2819400"/>
                <a:gd name="connsiteY18" fmla="*/ 0 h 4137891"/>
                <a:gd name="connsiteX0" fmla="*/ 0 w 2819400"/>
                <a:gd name="connsiteY0" fmla="*/ 0 h 4137891"/>
                <a:gd name="connsiteX1" fmla="*/ 469900 w 2819400"/>
                <a:gd name="connsiteY1" fmla="*/ 0 h 4137891"/>
                <a:gd name="connsiteX2" fmla="*/ 1174750 w 2819400"/>
                <a:gd name="connsiteY2" fmla="*/ 0 h 4137891"/>
                <a:gd name="connsiteX3" fmla="*/ 2819400 w 2819400"/>
                <a:gd name="connsiteY3" fmla="*/ 0 h 4137891"/>
                <a:gd name="connsiteX4" fmla="*/ 2819400 w 2819400"/>
                <a:gd name="connsiteY4" fmla="*/ 977900 h 4137891"/>
                <a:gd name="connsiteX5" fmla="*/ 2819400 w 2819400"/>
                <a:gd name="connsiteY5" fmla="*/ 977900 h 4137891"/>
                <a:gd name="connsiteX6" fmla="*/ 2819400 w 2819400"/>
                <a:gd name="connsiteY6" fmla="*/ 1397000 h 4137891"/>
                <a:gd name="connsiteX7" fmla="*/ 2819400 w 2819400"/>
                <a:gd name="connsiteY7" fmla="*/ 1676400 h 4137891"/>
                <a:gd name="connsiteX8" fmla="*/ 288059 w 2819400"/>
                <a:gd name="connsiteY8" fmla="*/ 1713346 h 4137891"/>
                <a:gd name="connsiteX9" fmla="*/ 609887 w 2819400"/>
                <a:gd name="connsiteY9" fmla="*/ 3031261 h 4137891"/>
                <a:gd name="connsiteX10" fmla="*/ 157018 w 2819400"/>
                <a:gd name="connsiteY10" fmla="*/ 1985818 h 4137891"/>
                <a:gd name="connsiteX11" fmla="*/ 600364 w 2819400"/>
                <a:gd name="connsiteY11" fmla="*/ 4137891 h 4137891"/>
                <a:gd name="connsiteX12" fmla="*/ 17319 w 2819400"/>
                <a:gd name="connsiteY12" fmla="*/ 1667163 h 4137891"/>
                <a:gd name="connsiteX13" fmla="*/ 0 w 2819400"/>
                <a:gd name="connsiteY13" fmla="*/ 1676400 h 4137891"/>
                <a:gd name="connsiteX14" fmla="*/ 0 w 2819400"/>
                <a:gd name="connsiteY14" fmla="*/ 1397000 h 4137891"/>
                <a:gd name="connsiteX15" fmla="*/ 0 w 2819400"/>
                <a:gd name="connsiteY15" fmla="*/ 977900 h 4137891"/>
                <a:gd name="connsiteX16" fmla="*/ 0 w 2819400"/>
                <a:gd name="connsiteY16" fmla="*/ 977900 h 4137891"/>
                <a:gd name="connsiteX17" fmla="*/ 0 w 2819400"/>
                <a:gd name="connsiteY17" fmla="*/ 0 h 4137891"/>
                <a:gd name="connsiteX0" fmla="*/ 0 w 2819400"/>
                <a:gd name="connsiteY0" fmla="*/ 0 h 4137891"/>
                <a:gd name="connsiteX1" fmla="*/ 469900 w 2819400"/>
                <a:gd name="connsiteY1" fmla="*/ 0 h 4137891"/>
                <a:gd name="connsiteX2" fmla="*/ 2819400 w 2819400"/>
                <a:gd name="connsiteY2" fmla="*/ 0 h 4137891"/>
                <a:gd name="connsiteX3" fmla="*/ 2819400 w 2819400"/>
                <a:gd name="connsiteY3" fmla="*/ 977900 h 4137891"/>
                <a:gd name="connsiteX4" fmla="*/ 2819400 w 2819400"/>
                <a:gd name="connsiteY4" fmla="*/ 977900 h 4137891"/>
                <a:gd name="connsiteX5" fmla="*/ 2819400 w 2819400"/>
                <a:gd name="connsiteY5" fmla="*/ 1397000 h 4137891"/>
                <a:gd name="connsiteX6" fmla="*/ 2819400 w 2819400"/>
                <a:gd name="connsiteY6" fmla="*/ 1676400 h 4137891"/>
                <a:gd name="connsiteX7" fmla="*/ 288059 w 2819400"/>
                <a:gd name="connsiteY7" fmla="*/ 1713346 h 4137891"/>
                <a:gd name="connsiteX8" fmla="*/ 609887 w 2819400"/>
                <a:gd name="connsiteY8" fmla="*/ 3031261 h 4137891"/>
                <a:gd name="connsiteX9" fmla="*/ 157018 w 2819400"/>
                <a:gd name="connsiteY9" fmla="*/ 1985818 h 4137891"/>
                <a:gd name="connsiteX10" fmla="*/ 600364 w 2819400"/>
                <a:gd name="connsiteY10" fmla="*/ 4137891 h 4137891"/>
                <a:gd name="connsiteX11" fmla="*/ 17319 w 2819400"/>
                <a:gd name="connsiteY11" fmla="*/ 1667163 h 4137891"/>
                <a:gd name="connsiteX12" fmla="*/ 0 w 2819400"/>
                <a:gd name="connsiteY12" fmla="*/ 1676400 h 4137891"/>
                <a:gd name="connsiteX13" fmla="*/ 0 w 2819400"/>
                <a:gd name="connsiteY13" fmla="*/ 1397000 h 4137891"/>
                <a:gd name="connsiteX14" fmla="*/ 0 w 2819400"/>
                <a:gd name="connsiteY14" fmla="*/ 977900 h 4137891"/>
                <a:gd name="connsiteX15" fmla="*/ 0 w 2819400"/>
                <a:gd name="connsiteY15" fmla="*/ 977900 h 4137891"/>
                <a:gd name="connsiteX16" fmla="*/ 0 w 2819400"/>
                <a:gd name="connsiteY16" fmla="*/ 0 h 4137891"/>
                <a:gd name="connsiteX0" fmla="*/ 0 w 2819400"/>
                <a:gd name="connsiteY0" fmla="*/ 0 h 4137891"/>
                <a:gd name="connsiteX1" fmla="*/ 2819400 w 2819400"/>
                <a:gd name="connsiteY1" fmla="*/ 0 h 4137891"/>
                <a:gd name="connsiteX2" fmla="*/ 2819400 w 2819400"/>
                <a:gd name="connsiteY2" fmla="*/ 977900 h 4137891"/>
                <a:gd name="connsiteX3" fmla="*/ 2819400 w 2819400"/>
                <a:gd name="connsiteY3" fmla="*/ 977900 h 4137891"/>
                <a:gd name="connsiteX4" fmla="*/ 2819400 w 2819400"/>
                <a:gd name="connsiteY4" fmla="*/ 1397000 h 4137891"/>
                <a:gd name="connsiteX5" fmla="*/ 2819400 w 2819400"/>
                <a:gd name="connsiteY5" fmla="*/ 1676400 h 4137891"/>
                <a:gd name="connsiteX6" fmla="*/ 288059 w 2819400"/>
                <a:gd name="connsiteY6" fmla="*/ 1713346 h 4137891"/>
                <a:gd name="connsiteX7" fmla="*/ 609887 w 2819400"/>
                <a:gd name="connsiteY7" fmla="*/ 3031261 h 4137891"/>
                <a:gd name="connsiteX8" fmla="*/ 157018 w 2819400"/>
                <a:gd name="connsiteY8" fmla="*/ 1985818 h 4137891"/>
                <a:gd name="connsiteX9" fmla="*/ 600364 w 2819400"/>
                <a:gd name="connsiteY9" fmla="*/ 4137891 h 4137891"/>
                <a:gd name="connsiteX10" fmla="*/ 17319 w 2819400"/>
                <a:gd name="connsiteY10" fmla="*/ 1667163 h 4137891"/>
                <a:gd name="connsiteX11" fmla="*/ 0 w 2819400"/>
                <a:gd name="connsiteY11" fmla="*/ 1676400 h 4137891"/>
                <a:gd name="connsiteX12" fmla="*/ 0 w 2819400"/>
                <a:gd name="connsiteY12" fmla="*/ 1397000 h 4137891"/>
                <a:gd name="connsiteX13" fmla="*/ 0 w 2819400"/>
                <a:gd name="connsiteY13" fmla="*/ 977900 h 4137891"/>
                <a:gd name="connsiteX14" fmla="*/ 0 w 2819400"/>
                <a:gd name="connsiteY14" fmla="*/ 977900 h 4137891"/>
                <a:gd name="connsiteX15" fmla="*/ 0 w 2819400"/>
                <a:gd name="connsiteY15" fmla="*/ 0 h 4137891"/>
                <a:gd name="connsiteX0" fmla="*/ 0 w 2819400"/>
                <a:gd name="connsiteY0" fmla="*/ 535709 h 4137891"/>
                <a:gd name="connsiteX1" fmla="*/ 2819400 w 2819400"/>
                <a:gd name="connsiteY1" fmla="*/ 0 h 4137891"/>
                <a:gd name="connsiteX2" fmla="*/ 2819400 w 2819400"/>
                <a:gd name="connsiteY2" fmla="*/ 977900 h 4137891"/>
                <a:gd name="connsiteX3" fmla="*/ 2819400 w 2819400"/>
                <a:gd name="connsiteY3" fmla="*/ 977900 h 4137891"/>
                <a:gd name="connsiteX4" fmla="*/ 2819400 w 2819400"/>
                <a:gd name="connsiteY4" fmla="*/ 1397000 h 4137891"/>
                <a:gd name="connsiteX5" fmla="*/ 2819400 w 2819400"/>
                <a:gd name="connsiteY5" fmla="*/ 1676400 h 4137891"/>
                <a:gd name="connsiteX6" fmla="*/ 288059 w 2819400"/>
                <a:gd name="connsiteY6" fmla="*/ 1713346 h 4137891"/>
                <a:gd name="connsiteX7" fmla="*/ 609887 w 2819400"/>
                <a:gd name="connsiteY7" fmla="*/ 3031261 h 4137891"/>
                <a:gd name="connsiteX8" fmla="*/ 157018 w 2819400"/>
                <a:gd name="connsiteY8" fmla="*/ 1985818 h 4137891"/>
                <a:gd name="connsiteX9" fmla="*/ 600364 w 2819400"/>
                <a:gd name="connsiteY9" fmla="*/ 4137891 h 4137891"/>
                <a:gd name="connsiteX10" fmla="*/ 17319 w 2819400"/>
                <a:gd name="connsiteY10" fmla="*/ 1667163 h 4137891"/>
                <a:gd name="connsiteX11" fmla="*/ 0 w 2819400"/>
                <a:gd name="connsiteY11" fmla="*/ 1676400 h 4137891"/>
                <a:gd name="connsiteX12" fmla="*/ 0 w 2819400"/>
                <a:gd name="connsiteY12" fmla="*/ 1397000 h 4137891"/>
                <a:gd name="connsiteX13" fmla="*/ 0 w 2819400"/>
                <a:gd name="connsiteY13" fmla="*/ 977900 h 4137891"/>
                <a:gd name="connsiteX14" fmla="*/ 0 w 2819400"/>
                <a:gd name="connsiteY14" fmla="*/ 977900 h 4137891"/>
                <a:gd name="connsiteX15" fmla="*/ 0 w 2819400"/>
                <a:gd name="connsiteY15" fmla="*/ 535709 h 4137891"/>
                <a:gd name="connsiteX0" fmla="*/ 0 w 2828636"/>
                <a:gd name="connsiteY0" fmla="*/ 18473 h 3620655"/>
                <a:gd name="connsiteX1" fmla="*/ 2828636 w 2828636"/>
                <a:gd name="connsiteY1" fmla="*/ 0 h 3620655"/>
                <a:gd name="connsiteX2" fmla="*/ 2819400 w 2828636"/>
                <a:gd name="connsiteY2" fmla="*/ 460664 h 3620655"/>
                <a:gd name="connsiteX3" fmla="*/ 2819400 w 2828636"/>
                <a:gd name="connsiteY3" fmla="*/ 460664 h 3620655"/>
                <a:gd name="connsiteX4" fmla="*/ 2819400 w 2828636"/>
                <a:gd name="connsiteY4" fmla="*/ 879764 h 3620655"/>
                <a:gd name="connsiteX5" fmla="*/ 2819400 w 2828636"/>
                <a:gd name="connsiteY5" fmla="*/ 1159164 h 3620655"/>
                <a:gd name="connsiteX6" fmla="*/ 288059 w 2828636"/>
                <a:gd name="connsiteY6" fmla="*/ 1196110 h 3620655"/>
                <a:gd name="connsiteX7" fmla="*/ 609887 w 2828636"/>
                <a:gd name="connsiteY7" fmla="*/ 2514025 h 3620655"/>
                <a:gd name="connsiteX8" fmla="*/ 157018 w 2828636"/>
                <a:gd name="connsiteY8" fmla="*/ 1468582 h 3620655"/>
                <a:gd name="connsiteX9" fmla="*/ 600364 w 2828636"/>
                <a:gd name="connsiteY9" fmla="*/ 3620655 h 3620655"/>
                <a:gd name="connsiteX10" fmla="*/ 17319 w 2828636"/>
                <a:gd name="connsiteY10" fmla="*/ 1149927 h 3620655"/>
                <a:gd name="connsiteX11" fmla="*/ 0 w 2828636"/>
                <a:gd name="connsiteY11" fmla="*/ 1159164 h 3620655"/>
                <a:gd name="connsiteX12" fmla="*/ 0 w 2828636"/>
                <a:gd name="connsiteY12" fmla="*/ 879764 h 3620655"/>
                <a:gd name="connsiteX13" fmla="*/ 0 w 2828636"/>
                <a:gd name="connsiteY13" fmla="*/ 460664 h 3620655"/>
                <a:gd name="connsiteX14" fmla="*/ 0 w 2828636"/>
                <a:gd name="connsiteY14" fmla="*/ 460664 h 3620655"/>
                <a:gd name="connsiteX15" fmla="*/ 0 w 2828636"/>
                <a:gd name="connsiteY15" fmla="*/ 18473 h 3620655"/>
                <a:gd name="connsiteX0" fmla="*/ 0 w 2828636"/>
                <a:gd name="connsiteY0" fmla="*/ 0 h 3639127"/>
                <a:gd name="connsiteX1" fmla="*/ 2828636 w 2828636"/>
                <a:gd name="connsiteY1" fmla="*/ 18472 h 3639127"/>
                <a:gd name="connsiteX2" fmla="*/ 2819400 w 2828636"/>
                <a:gd name="connsiteY2" fmla="*/ 479136 h 3639127"/>
                <a:gd name="connsiteX3" fmla="*/ 2819400 w 2828636"/>
                <a:gd name="connsiteY3" fmla="*/ 479136 h 3639127"/>
                <a:gd name="connsiteX4" fmla="*/ 2819400 w 2828636"/>
                <a:gd name="connsiteY4" fmla="*/ 898236 h 3639127"/>
                <a:gd name="connsiteX5" fmla="*/ 2819400 w 2828636"/>
                <a:gd name="connsiteY5" fmla="*/ 1177636 h 3639127"/>
                <a:gd name="connsiteX6" fmla="*/ 288059 w 2828636"/>
                <a:gd name="connsiteY6" fmla="*/ 1214582 h 3639127"/>
                <a:gd name="connsiteX7" fmla="*/ 609887 w 2828636"/>
                <a:gd name="connsiteY7" fmla="*/ 2532497 h 3639127"/>
                <a:gd name="connsiteX8" fmla="*/ 157018 w 2828636"/>
                <a:gd name="connsiteY8" fmla="*/ 1487054 h 3639127"/>
                <a:gd name="connsiteX9" fmla="*/ 600364 w 2828636"/>
                <a:gd name="connsiteY9" fmla="*/ 3639127 h 3639127"/>
                <a:gd name="connsiteX10" fmla="*/ 17319 w 2828636"/>
                <a:gd name="connsiteY10" fmla="*/ 1168399 h 3639127"/>
                <a:gd name="connsiteX11" fmla="*/ 0 w 2828636"/>
                <a:gd name="connsiteY11" fmla="*/ 1177636 h 3639127"/>
                <a:gd name="connsiteX12" fmla="*/ 0 w 2828636"/>
                <a:gd name="connsiteY12" fmla="*/ 898236 h 3639127"/>
                <a:gd name="connsiteX13" fmla="*/ 0 w 2828636"/>
                <a:gd name="connsiteY13" fmla="*/ 479136 h 3639127"/>
                <a:gd name="connsiteX14" fmla="*/ 0 w 2828636"/>
                <a:gd name="connsiteY14" fmla="*/ 479136 h 3639127"/>
                <a:gd name="connsiteX15" fmla="*/ 0 w 2828636"/>
                <a:gd name="connsiteY15" fmla="*/ 0 h 3639127"/>
                <a:gd name="connsiteX0" fmla="*/ 0 w 2828636"/>
                <a:gd name="connsiteY0" fmla="*/ 46183 h 3685310"/>
                <a:gd name="connsiteX1" fmla="*/ 2828636 w 2828636"/>
                <a:gd name="connsiteY1" fmla="*/ 0 h 3685310"/>
                <a:gd name="connsiteX2" fmla="*/ 2819400 w 2828636"/>
                <a:gd name="connsiteY2" fmla="*/ 525319 h 3685310"/>
                <a:gd name="connsiteX3" fmla="*/ 2819400 w 2828636"/>
                <a:gd name="connsiteY3" fmla="*/ 525319 h 3685310"/>
                <a:gd name="connsiteX4" fmla="*/ 2819400 w 2828636"/>
                <a:gd name="connsiteY4" fmla="*/ 944419 h 3685310"/>
                <a:gd name="connsiteX5" fmla="*/ 2819400 w 2828636"/>
                <a:gd name="connsiteY5" fmla="*/ 1223819 h 3685310"/>
                <a:gd name="connsiteX6" fmla="*/ 288059 w 2828636"/>
                <a:gd name="connsiteY6" fmla="*/ 1260765 h 3685310"/>
                <a:gd name="connsiteX7" fmla="*/ 609887 w 2828636"/>
                <a:gd name="connsiteY7" fmla="*/ 2578680 h 3685310"/>
                <a:gd name="connsiteX8" fmla="*/ 157018 w 2828636"/>
                <a:gd name="connsiteY8" fmla="*/ 1533237 h 3685310"/>
                <a:gd name="connsiteX9" fmla="*/ 600364 w 2828636"/>
                <a:gd name="connsiteY9" fmla="*/ 3685310 h 3685310"/>
                <a:gd name="connsiteX10" fmla="*/ 17319 w 2828636"/>
                <a:gd name="connsiteY10" fmla="*/ 1214582 h 3685310"/>
                <a:gd name="connsiteX11" fmla="*/ 0 w 2828636"/>
                <a:gd name="connsiteY11" fmla="*/ 1223819 h 3685310"/>
                <a:gd name="connsiteX12" fmla="*/ 0 w 2828636"/>
                <a:gd name="connsiteY12" fmla="*/ 944419 h 3685310"/>
                <a:gd name="connsiteX13" fmla="*/ 0 w 2828636"/>
                <a:gd name="connsiteY13" fmla="*/ 525319 h 3685310"/>
                <a:gd name="connsiteX14" fmla="*/ 0 w 2828636"/>
                <a:gd name="connsiteY14" fmla="*/ 525319 h 3685310"/>
                <a:gd name="connsiteX15" fmla="*/ 0 w 2828636"/>
                <a:gd name="connsiteY15" fmla="*/ 46183 h 3685310"/>
                <a:gd name="connsiteX0" fmla="*/ 9236 w 2828636"/>
                <a:gd name="connsiteY0" fmla="*/ 0 h 3694545"/>
                <a:gd name="connsiteX1" fmla="*/ 2828636 w 2828636"/>
                <a:gd name="connsiteY1" fmla="*/ 9235 h 3694545"/>
                <a:gd name="connsiteX2" fmla="*/ 2819400 w 2828636"/>
                <a:gd name="connsiteY2" fmla="*/ 534554 h 3694545"/>
                <a:gd name="connsiteX3" fmla="*/ 2819400 w 2828636"/>
                <a:gd name="connsiteY3" fmla="*/ 534554 h 3694545"/>
                <a:gd name="connsiteX4" fmla="*/ 2819400 w 2828636"/>
                <a:gd name="connsiteY4" fmla="*/ 953654 h 3694545"/>
                <a:gd name="connsiteX5" fmla="*/ 2819400 w 2828636"/>
                <a:gd name="connsiteY5" fmla="*/ 1233054 h 3694545"/>
                <a:gd name="connsiteX6" fmla="*/ 288059 w 2828636"/>
                <a:gd name="connsiteY6" fmla="*/ 1270000 h 3694545"/>
                <a:gd name="connsiteX7" fmla="*/ 609887 w 2828636"/>
                <a:gd name="connsiteY7" fmla="*/ 2587915 h 3694545"/>
                <a:gd name="connsiteX8" fmla="*/ 157018 w 2828636"/>
                <a:gd name="connsiteY8" fmla="*/ 1542472 h 3694545"/>
                <a:gd name="connsiteX9" fmla="*/ 600364 w 2828636"/>
                <a:gd name="connsiteY9" fmla="*/ 3694545 h 3694545"/>
                <a:gd name="connsiteX10" fmla="*/ 17319 w 2828636"/>
                <a:gd name="connsiteY10" fmla="*/ 1223817 h 3694545"/>
                <a:gd name="connsiteX11" fmla="*/ 0 w 2828636"/>
                <a:gd name="connsiteY11" fmla="*/ 1233054 h 3694545"/>
                <a:gd name="connsiteX12" fmla="*/ 0 w 2828636"/>
                <a:gd name="connsiteY12" fmla="*/ 953654 h 3694545"/>
                <a:gd name="connsiteX13" fmla="*/ 0 w 2828636"/>
                <a:gd name="connsiteY13" fmla="*/ 534554 h 3694545"/>
                <a:gd name="connsiteX14" fmla="*/ 0 w 2828636"/>
                <a:gd name="connsiteY14" fmla="*/ 534554 h 3694545"/>
                <a:gd name="connsiteX15" fmla="*/ 9236 w 2828636"/>
                <a:gd name="connsiteY15" fmla="*/ 0 h 3694545"/>
                <a:gd name="connsiteX0" fmla="*/ 9236 w 2828636"/>
                <a:gd name="connsiteY0" fmla="*/ 0 h 3694545"/>
                <a:gd name="connsiteX1" fmla="*/ 2828636 w 2828636"/>
                <a:gd name="connsiteY1" fmla="*/ 9235 h 3694545"/>
                <a:gd name="connsiteX2" fmla="*/ 2819400 w 2828636"/>
                <a:gd name="connsiteY2" fmla="*/ 534554 h 3694545"/>
                <a:gd name="connsiteX3" fmla="*/ 2819400 w 2828636"/>
                <a:gd name="connsiteY3" fmla="*/ 534554 h 3694545"/>
                <a:gd name="connsiteX4" fmla="*/ 2819400 w 2828636"/>
                <a:gd name="connsiteY4" fmla="*/ 953654 h 3694545"/>
                <a:gd name="connsiteX5" fmla="*/ 2819400 w 2828636"/>
                <a:gd name="connsiteY5" fmla="*/ 1233054 h 3694545"/>
                <a:gd name="connsiteX6" fmla="*/ 288059 w 2828636"/>
                <a:gd name="connsiteY6" fmla="*/ 1270000 h 3694545"/>
                <a:gd name="connsiteX7" fmla="*/ 732340 w 2828636"/>
                <a:gd name="connsiteY7" fmla="*/ 2726461 h 3694545"/>
                <a:gd name="connsiteX8" fmla="*/ 157018 w 2828636"/>
                <a:gd name="connsiteY8" fmla="*/ 1542472 h 3694545"/>
                <a:gd name="connsiteX9" fmla="*/ 600364 w 2828636"/>
                <a:gd name="connsiteY9" fmla="*/ 3694545 h 3694545"/>
                <a:gd name="connsiteX10" fmla="*/ 17319 w 2828636"/>
                <a:gd name="connsiteY10" fmla="*/ 1223817 h 3694545"/>
                <a:gd name="connsiteX11" fmla="*/ 0 w 2828636"/>
                <a:gd name="connsiteY11" fmla="*/ 1233054 h 3694545"/>
                <a:gd name="connsiteX12" fmla="*/ 0 w 2828636"/>
                <a:gd name="connsiteY12" fmla="*/ 953654 h 3694545"/>
                <a:gd name="connsiteX13" fmla="*/ 0 w 2828636"/>
                <a:gd name="connsiteY13" fmla="*/ 534554 h 3694545"/>
                <a:gd name="connsiteX14" fmla="*/ 0 w 2828636"/>
                <a:gd name="connsiteY14" fmla="*/ 534554 h 3694545"/>
                <a:gd name="connsiteX15" fmla="*/ 9236 w 2828636"/>
                <a:gd name="connsiteY15" fmla="*/ 0 h 3694545"/>
                <a:gd name="connsiteX0" fmla="*/ 9236 w 2828636"/>
                <a:gd name="connsiteY0" fmla="*/ 0 h 3749964"/>
                <a:gd name="connsiteX1" fmla="*/ 2828636 w 2828636"/>
                <a:gd name="connsiteY1" fmla="*/ 9235 h 3749964"/>
                <a:gd name="connsiteX2" fmla="*/ 2819400 w 2828636"/>
                <a:gd name="connsiteY2" fmla="*/ 534554 h 3749964"/>
                <a:gd name="connsiteX3" fmla="*/ 2819400 w 2828636"/>
                <a:gd name="connsiteY3" fmla="*/ 534554 h 3749964"/>
                <a:gd name="connsiteX4" fmla="*/ 2819400 w 2828636"/>
                <a:gd name="connsiteY4" fmla="*/ 953654 h 3749964"/>
                <a:gd name="connsiteX5" fmla="*/ 2819400 w 2828636"/>
                <a:gd name="connsiteY5" fmla="*/ 1233054 h 3749964"/>
                <a:gd name="connsiteX6" fmla="*/ 288059 w 2828636"/>
                <a:gd name="connsiteY6" fmla="*/ 1270000 h 3749964"/>
                <a:gd name="connsiteX7" fmla="*/ 732340 w 2828636"/>
                <a:gd name="connsiteY7" fmla="*/ 2726461 h 3749964"/>
                <a:gd name="connsiteX8" fmla="*/ 157018 w 2828636"/>
                <a:gd name="connsiteY8" fmla="*/ 1542472 h 3749964"/>
                <a:gd name="connsiteX9" fmla="*/ 739142 w 2828636"/>
                <a:gd name="connsiteY9" fmla="*/ 3749964 h 3749964"/>
                <a:gd name="connsiteX10" fmla="*/ 17319 w 2828636"/>
                <a:gd name="connsiteY10" fmla="*/ 1223817 h 3749964"/>
                <a:gd name="connsiteX11" fmla="*/ 0 w 2828636"/>
                <a:gd name="connsiteY11" fmla="*/ 1233054 h 3749964"/>
                <a:gd name="connsiteX12" fmla="*/ 0 w 2828636"/>
                <a:gd name="connsiteY12" fmla="*/ 953654 h 3749964"/>
                <a:gd name="connsiteX13" fmla="*/ 0 w 2828636"/>
                <a:gd name="connsiteY13" fmla="*/ 534554 h 3749964"/>
                <a:gd name="connsiteX14" fmla="*/ 0 w 2828636"/>
                <a:gd name="connsiteY14" fmla="*/ 534554 h 3749964"/>
                <a:gd name="connsiteX15" fmla="*/ 9236 w 2828636"/>
                <a:gd name="connsiteY15" fmla="*/ 0 h 3749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28636" h="3749964">
                  <a:moveTo>
                    <a:pt x="9236" y="0"/>
                  </a:moveTo>
                  <a:lnTo>
                    <a:pt x="2828636" y="9235"/>
                  </a:lnTo>
                  <a:lnTo>
                    <a:pt x="2819400" y="534554"/>
                  </a:lnTo>
                  <a:lnTo>
                    <a:pt x="2819400" y="534554"/>
                  </a:lnTo>
                  <a:lnTo>
                    <a:pt x="2819400" y="953654"/>
                  </a:lnTo>
                  <a:lnTo>
                    <a:pt x="2819400" y="1233054"/>
                  </a:lnTo>
                  <a:lnTo>
                    <a:pt x="288059" y="1270000"/>
                  </a:lnTo>
                  <a:lnTo>
                    <a:pt x="732340" y="2726461"/>
                  </a:lnTo>
                  <a:lnTo>
                    <a:pt x="157018" y="1542472"/>
                  </a:lnTo>
                  <a:lnTo>
                    <a:pt x="739142" y="3749964"/>
                  </a:lnTo>
                  <a:lnTo>
                    <a:pt x="17319" y="1223817"/>
                  </a:lnTo>
                  <a:lnTo>
                    <a:pt x="0" y="1233054"/>
                  </a:lnTo>
                  <a:lnTo>
                    <a:pt x="0" y="953654"/>
                  </a:lnTo>
                  <a:lnTo>
                    <a:pt x="0" y="534554"/>
                  </a:lnTo>
                  <a:lnTo>
                    <a:pt x="0" y="534554"/>
                  </a:lnTo>
                  <a:lnTo>
                    <a:pt x="9236" y="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6200" y="291405"/>
              <a:ext cx="35052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n</a:t>
              </a:r>
              <a:r>
                <a:rPr lang="en-US" sz="2800" dirty="0" smtClean="0"/>
                <a:t>ovel connection to `Uniquely Decodable Code Pairs’</a:t>
              </a:r>
              <a:endParaRPr lang="en-US" sz="2800" dirty="0"/>
            </a:p>
          </p:txBody>
        </p:sp>
      </p:grpSp>
      <p:sp>
        <p:nvSpPr>
          <p:cNvPr id="23" name="Rectangular Callout 22"/>
          <p:cNvSpPr/>
          <p:nvPr/>
        </p:nvSpPr>
        <p:spPr>
          <a:xfrm>
            <a:off x="4904715" y="3543700"/>
            <a:ext cx="3695700" cy="436416"/>
          </a:xfrm>
          <a:prstGeom prst="wedgeRectCallout">
            <a:avLst>
              <a:gd name="adj1" fmla="val -56822"/>
              <a:gd name="adj2" fmla="val -126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/>
              <a:t>d</a:t>
            </a:r>
            <a:r>
              <a:rPr lang="en-US" sz="2800" dirty="0" smtClean="0"/>
              <a:t>irectly from 1a &amp; 2</a:t>
            </a:r>
            <a:endParaRPr lang="en-US" sz="2800" dirty="0"/>
          </a:p>
        </p:txBody>
      </p:sp>
      <p:sp>
        <p:nvSpPr>
          <p:cNvPr id="25" name="Rectangular Callout 24"/>
          <p:cNvSpPr/>
          <p:nvPr/>
        </p:nvSpPr>
        <p:spPr>
          <a:xfrm>
            <a:off x="4552348" y="5146271"/>
            <a:ext cx="4030980" cy="320040"/>
          </a:xfrm>
          <a:prstGeom prst="wedgeRectCallout">
            <a:avLst>
              <a:gd name="adj1" fmla="val -58409"/>
              <a:gd name="adj2" fmla="val -9295"/>
            </a:avLst>
          </a:prstGeom>
          <a:solidFill>
            <a:srgbClr val="FFFF66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smtClean="0"/>
              <a:t>1c &amp; </a:t>
            </a:r>
            <a:r>
              <a:rPr lang="en-US" sz="2800" dirty="0" smtClean="0"/>
              <a:t>reducing mod p.</a:t>
            </a:r>
            <a:endParaRPr lang="en-US" sz="2800" dirty="0"/>
          </a:p>
        </p:txBody>
      </p:sp>
      <p:sp>
        <p:nvSpPr>
          <p:cNvPr id="26" name="Rectangular Callout 25"/>
          <p:cNvSpPr/>
          <p:nvPr/>
        </p:nvSpPr>
        <p:spPr>
          <a:xfrm>
            <a:off x="6553200" y="6169090"/>
            <a:ext cx="1825950" cy="392545"/>
          </a:xfrm>
          <a:prstGeom prst="wedgeRectCallout">
            <a:avLst>
              <a:gd name="adj1" fmla="val -58409"/>
              <a:gd name="adj2" fmla="val -9295"/>
            </a:avLst>
          </a:prstGeom>
          <a:solidFill>
            <a:srgbClr val="FFFF66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smtClean="0"/>
              <a:t>3&amp;LN10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382000" cy="5334000"/>
              </a:xfrm>
            </p:spPr>
            <p:txBody>
              <a:bodyPr>
                <a:normAutofit lnSpcReduction="10000"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Instances satisfying </a:t>
                </a:r>
                <a:r>
                  <a:rPr lang="en-US" i="1" dirty="0" smtClean="0"/>
                  <a:t>at least one </a:t>
                </a:r>
                <a:r>
                  <a:rPr lang="en-US" dirty="0" smtClean="0"/>
                  <a:t>of the following can be solved truly faster than HS.</a:t>
                </a:r>
              </a:p>
              <a:p>
                <a:pPr marL="971550" lvl="1" indent="-514350">
                  <a:buFont typeface="+mj-lt"/>
                  <a:buAutoNum type="alphaLcPeriod"/>
                </a:pPr>
                <a:r>
                  <a:rPr lang="en-US" dirty="0" smtClean="0"/>
                  <a:t>There exis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𝜖</m:t>
                    </m:r>
                    <m:r>
                      <a:rPr lang="en-US" b="0" i="1" smtClean="0">
                        <a:latin typeface="Cambria Math"/>
                      </a:rPr>
                      <m:t>&gt;0</m:t>
                    </m:r>
                  </m:oMath>
                </a14:m>
                <a:r>
                  <a:rPr lang="en-US" dirty="0" smtClean="0"/>
                  <a:t> such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.5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𝜖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,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lphaLcPeriod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&gt;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.661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0" smtClean="0">
                        <a:latin typeface="Cambria Math"/>
                      </a:rPr>
                      <m:t>,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lphaLcPeriod"/>
                </a:pPr>
                <a:r>
                  <a:rPr lang="en-US" b="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.997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.997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, then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.</m:t>
                        </m:r>
                        <m:r>
                          <a:rPr lang="en-US" b="0" i="1" smtClean="0">
                            <a:latin typeface="Cambria Math"/>
                          </a:rPr>
                          <m:t>4996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Can </a:t>
                </a:r>
                <a:r>
                  <a:rPr lang="en-US" dirty="0"/>
                  <a:t>reduce d&lt;1.003 to d=1.003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.49991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time</a:t>
                </a:r>
                <a:endParaRPr lang="en-US" dirty="0"/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Any </a:t>
                </a:r>
                <a:r>
                  <a:rPr lang="en-US" dirty="0"/>
                  <a:t>instance either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0" i="1" dirty="0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 dirty="0">
                            <a:latin typeface="Cambria Math"/>
                          </a:rPr>
                          <m:t>.49991</m:t>
                        </m:r>
                        <m:r>
                          <a:rPr lang="en-US" i="1" dirty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 or</a:t>
                </a:r>
                <a:br>
                  <a:rPr lang="en-US" dirty="0" smtClean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(</m:t>
                        </m:r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 dirty="0">
                            <a:latin typeface="Cambria Math"/>
                          </a:rPr>
                          <m:t>.999</m:t>
                        </m:r>
                        <m:r>
                          <a:rPr lang="en-US" i="1" dirty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 </a:t>
                </a:r>
                <a:r>
                  <a:rPr lang="en-US" dirty="0"/>
                  <a:t>and poly space </a:t>
                </a:r>
              </a:p>
              <a:p>
                <a:pPr marL="514350" indent="-457200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13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382000" cy="5334000"/>
              </a:xfrm>
              <a:blipFill rotWithShape="1">
                <a:blip r:embed="rId2"/>
                <a:stretch>
                  <a:fillRect l="-1891" t="-26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ular Callout 21"/>
          <p:cNvSpPr/>
          <p:nvPr/>
        </p:nvSpPr>
        <p:spPr>
          <a:xfrm>
            <a:off x="4533900" y="304800"/>
            <a:ext cx="4305300" cy="1295400"/>
          </a:xfrm>
          <a:prstGeom prst="wedgeRectCallout">
            <a:avLst>
              <a:gd name="adj1" fmla="val 18706"/>
              <a:gd name="adj2" fmla="val 130949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/>
              <a:t>m</a:t>
            </a:r>
            <a:r>
              <a:rPr lang="en-US" sz="2800" dirty="0" smtClean="0"/>
              <a:t>ix of HS and HJ, combined with WIN-WIN approac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40005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7" grpId="0" animBg="1"/>
      <p:bldP spid="16" grpId="0" animBg="1"/>
      <p:bldP spid="15" grpId="0" animBg="1"/>
      <p:bldP spid="18" grpId="0" animBg="1"/>
      <p:bldP spid="14" grpId="0" animBg="1"/>
      <p:bldP spid="23" grpId="0" animBg="1"/>
      <p:bldP spid="25" grpId="0" animBg="1"/>
      <p:bldP spid="26" grpId="0" animBg="1"/>
      <p:bldP spid="13" grpId="0" uiExpand="1" build="p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744" y="2770760"/>
            <a:ext cx="9067800" cy="231518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76200"/>
                <a:ext cx="8229600" cy="11430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 smtClean="0"/>
                  <a:t>SSS faster than HS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.5−</m:t>
                            </m:r>
                            <m:r>
                              <a:rPr lang="en-US" i="1">
                                <a:latin typeface="Cambria Math"/>
                              </a:rPr>
                              <m:t>𝜖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76200"/>
                <a:ext cx="8229600" cy="1143000"/>
              </a:xfrm>
              <a:blipFill rotWithShape="1">
                <a:blip r:embed="rId3"/>
                <a:stretch>
                  <a:fillRect l="-74" b="-5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5105400" y="1676400"/>
            <a:ext cx="3962400" cy="4572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 smtClean="0"/>
              <a:t>use ex. 1 (easy).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5105400" y="2209800"/>
            <a:ext cx="3962400" cy="45720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 smtClean="0"/>
              <a:t>use ex. 2 (non-trivial)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72941" y="5739811"/>
                <a:ext cx="7004259" cy="737189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𝔼</m:t>
                        </m:r>
                      </m:e>
                      <m:sub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𝑙</m:t>
                            </m:r>
                          </m:sub>
                        </m:sSub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ℒ</m:t>
                            </m:r>
                          </m:e>
                        </m:d>
                      </m:e>
                    </m:d>
                    <m:r>
                      <a:rPr lang="en-US" sz="28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𝔼</m:t>
                        </m:r>
                      </m:e>
                      <m:sub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𝑙</m:t>
                            </m:r>
                          </m:sub>
                        </m:sSub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/>
                              </a:rPr>
                              <m:t>ℛ</m:t>
                            </m:r>
                          </m:e>
                        </m:d>
                      </m:e>
                    </m:d>
                    <m:r>
                      <a:rPr lang="en-US" sz="2800" b="0" i="1" smtClean="0">
                        <a:latin typeface="Cambria Math"/>
                      </a:rPr>
                      <m:t>≈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|</m:t>
                        </m:r>
                        <m:r>
                          <a:rPr lang="en-US" sz="2800" i="1">
                            <a:latin typeface="Cambria Math"/>
                          </a:rPr>
                          <m:t>𝐿</m:t>
                        </m:r>
                        <m:r>
                          <a:rPr lang="en-US" sz="2800" i="1">
                            <a:latin typeface="Cambria Math"/>
                          </a:rPr>
                          <m:t>|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/>
                              </a:rPr>
                              <m:t>𝑚</m:t>
                            </m:r>
                          </m:num>
                          <m:den>
                            <m:r>
                              <a:rPr lang="en-US" sz="2800" i="1">
                                <a:latin typeface="Cambria Math"/>
                              </a:rPr>
                              <m:t>𝑚</m:t>
                            </m:r>
                            <m:r>
                              <a:rPr lang="en-US" sz="2800" i="1"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  <m:r>
                      <a:rPr lang="en-US" sz="2800" i="1">
                        <a:latin typeface="Cambria Math"/>
                      </a:rPr>
                      <m:t>/</m:t>
                    </m:r>
                    <m:r>
                      <a:rPr lang="en-US" sz="2800" i="1">
                        <a:latin typeface="Cambria Math"/>
                      </a:rPr>
                      <m:t>𝑝</m:t>
                    </m:r>
                    <m:r>
                      <a:rPr lang="en-US" sz="2800" i="1">
                        <a:latin typeface="Cambria Math"/>
                      </a:rPr>
                      <m:t>≤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𝑛</m:t>
                        </m:r>
                        <m:r>
                          <a:rPr lang="en-US" sz="2800" i="1">
                            <a:latin typeface="Cambria Math"/>
                          </a:rPr>
                          <m:t>/2−.18</m:t>
                        </m:r>
                        <m:r>
                          <a:rPr lang="en-US" sz="2800" i="1"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941" y="5739811"/>
                <a:ext cx="7004259" cy="73718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9677400" cy="5562600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𝐿</m:t>
                    </m:r>
                    <m:acc>
                      <m:accPr>
                        <m:chr m:val="̇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∪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𝑀</m:t>
                    </m:r>
                    <m:acc>
                      <m:accPr>
                        <m:chr m:val="̇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/>
                          </a:rPr>
                          <m:t>∪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𝑅</m:t>
                    </m:r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, </m:t>
                    </m:r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𝐿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b="0" i="0" dirty="0" smtClean="0">
                        <a:latin typeface="Cambria Math"/>
                      </a:rPr>
                      <m:t>;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 smtClean="0"/>
                  <a:t>. Assume</a:t>
                </a:r>
              </a:p>
              <a:p>
                <a:pPr marL="971550" lvl="1" indent="-514350">
                  <a:buFont typeface="+mj-lt"/>
                  <a:buAutoNum type="alphaLcParenR"/>
                </a:pPr>
                <a:r>
                  <a:rPr lang="en-US" dirty="0"/>
                  <a:t>|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𝑀</m:t>
                    </m:r>
                    <m:r>
                      <a:rPr lang="en-US" i="1">
                        <a:latin typeface="Cambria Math"/>
                      </a:rPr>
                      <m:t>∩</m:t>
                    </m:r>
                    <m:r>
                      <a:rPr lang="en-US" i="1">
                        <a:latin typeface="Cambria Math"/>
                      </a:rPr>
                      <m:t>𝑋</m:t>
                    </m:r>
                    <m:r>
                      <a:rPr lang="en-US" i="1">
                        <a:latin typeface="Cambria Math"/>
                      </a:rPr>
                      <m:t>|∈(.5±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𝜖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|</m:t>
                    </m:r>
                    <m:r>
                      <a:rPr lang="en-US" i="1">
                        <a:latin typeface="Cambria Math"/>
                      </a:rPr>
                      <m:t>𝑀</m:t>
                    </m:r>
                    <m:r>
                      <a:rPr lang="en-US" i="1">
                        <a:latin typeface="Cambria Math"/>
                      </a:rPr>
                      <m:t>|</m:t>
                    </m:r>
                  </m:oMath>
                </a14:m>
                <a:r>
                  <a:rPr lang="en-US" dirty="0"/>
                  <a:t>,</a:t>
                </a:r>
              </a:p>
              <a:p>
                <a:pPr marL="971550" lvl="1" indent="-514350">
                  <a:buFont typeface="+mj-lt"/>
                  <a:buAutoNum type="alphaLcParenR"/>
                </a:pPr>
                <a:r>
                  <a:rPr lang="en-US" dirty="0" smtClean="0"/>
                  <a:t>|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𝑤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  <m:r>
                          <a:rPr lang="en-US" b="0" i="1" smtClean="0">
                            <a:latin typeface="Cambria Math"/>
                          </a:rPr>
                          <m:t>∩</m:t>
                        </m:r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|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</a:rPr>
                          <m:t>𝑀</m:t>
                        </m:r>
                        <m:r>
                          <a:rPr lang="en-US" i="1">
                            <a:latin typeface="Cambria Math"/>
                          </a:rPr>
                          <m:t>∩</m:t>
                        </m:r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|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Pick pr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  <m:r>
                          <a:rPr lang="en-US" b="0" i="1" smtClean="0"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𝐿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∈</m:t>
                        </m:r>
                        <m:r>
                          <a:rPr lang="en-US" b="0" i="1" smtClean="0">
                            <a:latin typeface="Cambria Math"/>
                          </a:rPr>
                          <m:t>ℤ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 smtClean="0"/>
                  <a:t> u.a.r.; Construct</a:t>
                </a:r>
              </a:p>
              <a:p>
                <a:pPr marL="971550" lvl="1" indent="-514350">
                  <a:buFont typeface="+mj-lt"/>
                  <a:buAutoNum type="alphaLcParenR"/>
                </a:pP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ℒ</m:t>
                    </m:r>
                    <m:r>
                      <a:rPr lang="en-US" b="0" i="1" smtClean="0">
                        <a:latin typeface="Cambria Math"/>
                      </a:rPr>
                      <m:t>≔ 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  <m:r>
                          <a:rPr lang="en-US" b="0" i="1" smtClean="0">
                            <a:latin typeface="Cambria Math"/>
                          </a:rPr>
                          <m:t>∪</m:t>
                        </m:r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: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  <m:r>
                          <a:rPr lang="en-US" b="0" i="1" smtClean="0">
                            <a:latin typeface="Cambria Math"/>
                          </a:rPr>
                          <m:t>∩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|</m:t>
                    </m:r>
                    <m:r>
                      <a:rPr lang="en-US" b="0" i="1" smtClean="0">
                        <a:latin typeface="Cambria Math"/>
                      </a:rPr>
                      <m:t>𝑀</m:t>
                    </m:r>
                    <m:r>
                      <a:rPr lang="en-US" b="0" i="1" smtClean="0">
                        <a:latin typeface="Cambria Math"/>
                      </a:rPr>
                      <m:t>|/4∧</m:t>
                    </m:r>
                    <m:r>
                      <a:rPr lang="en-US" b="0" i="1" smtClean="0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𝑙</m:t>
                        </m:r>
                      </m:sub>
                    </m:sSub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lphaLcParenR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ℛ</m:t>
                    </m:r>
                    <m:r>
                      <a:rPr lang="en-US" i="1">
                        <a:latin typeface="Cambria Math"/>
                      </a:rPr>
                      <m:t>≔ </m:t>
                    </m:r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𝑇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  <m:r>
                          <a:rPr lang="en-US" i="1">
                            <a:latin typeface="Cambria Math"/>
                          </a:rPr>
                          <m:t>∪</m:t>
                        </m:r>
                        <m:r>
                          <a:rPr lang="en-US" i="1">
                            <a:latin typeface="Cambria Math"/>
                          </a:rPr>
                          <m:t>𝑀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: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𝑀</m:t>
                        </m:r>
                        <m:r>
                          <a:rPr lang="en-US" i="1">
                            <a:latin typeface="Cambria Math"/>
                          </a:rPr>
                          <m:t>∩</m:t>
                        </m:r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  <m:r>
                      <a:rPr lang="en-US" b="0" i="1" smtClean="0">
                        <a:latin typeface="Cambria Math"/>
                      </a:rPr>
                      <m:t>𝑀</m:t>
                    </m:r>
                    <m:r>
                      <a:rPr lang="en-US" b="0" i="1" smtClean="0">
                        <a:latin typeface="Cambria Math"/>
                      </a:rPr>
                      <m:t>|/4∧</m:t>
                    </m:r>
                    <m:r>
                      <a:rPr lang="en-US" i="1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}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endParaRPr lang="en-US" dirty="0" smtClean="0"/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Constru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:=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</a:rPr>
                      <m:t>ℒ</m:t>
                    </m:r>
                    <m:r>
                      <a:rPr lang="en-US" b="0" i="1" smtClean="0">
                        <a:latin typeface="Cambria Math"/>
                      </a:rPr>
                      <m:t>:</m:t>
                    </m:r>
                    <m:r>
                      <a:rPr lang="en-US" b="0" i="1" smtClean="0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, and similar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ℛ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Return YES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exists disj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×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ℛ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57150" indent="0">
                  <a:buNone/>
                </a:pP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677400" cy="5562600"/>
              </a:xfrm>
              <a:blipFill rotWithShape="1">
                <a:blip r:embed="rId5"/>
                <a:stretch>
                  <a:fillRect l="-1637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4286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5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807" y="5029200"/>
            <a:ext cx="8991600" cy="6096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9677400" cy="5562600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𝐿</m:t>
                    </m:r>
                    <m:acc>
                      <m:accPr>
                        <m:chr m:val="̇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∪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𝑀</m:t>
                    </m:r>
                    <m:acc>
                      <m:accPr>
                        <m:chr m:val="̇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/>
                          </a:rPr>
                          <m:t>∪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𝑅</m:t>
                    </m:r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, </m:t>
                    </m:r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𝐿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b="0" i="0" dirty="0" smtClean="0">
                        <a:latin typeface="Cambria Math"/>
                      </a:rPr>
                      <m:t>;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 smtClean="0"/>
                  <a:t>. Assume</a:t>
                </a:r>
              </a:p>
              <a:p>
                <a:pPr marL="971550" lvl="1" indent="-514350">
                  <a:buFont typeface="+mj-lt"/>
                  <a:buAutoNum type="alphaLcParenR"/>
                </a:pPr>
                <a:r>
                  <a:rPr lang="en-US" dirty="0"/>
                  <a:t>|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𝑀</m:t>
                    </m:r>
                    <m:r>
                      <a:rPr lang="en-US" i="1">
                        <a:latin typeface="Cambria Math"/>
                      </a:rPr>
                      <m:t>∩</m:t>
                    </m:r>
                    <m:r>
                      <a:rPr lang="en-US" i="1">
                        <a:latin typeface="Cambria Math"/>
                      </a:rPr>
                      <m:t>𝑋</m:t>
                    </m:r>
                    <m:r>
                      <a:rPr lang="en-US" i="1">
                        <a:latin typeface="Cambria Math"/>
                      </a:rPr>
                      <m:t>|∈(.5±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𝜖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|</m:t>
                    </m:r>
                    <m:r>
                      <a:rPr lang="en-US" i="1">
                        <a:latin typeface="Cambria Math"/>
                      </a:rPr>
                      <m:t>𝑀</m:t>
                    </m:r>
                    <m:r>
                      <a:rPr lang="en-US" i="1">
                        <a:latin typeface="Cambria Math"/>
                      </a:rPr>
                      <m:t>|</m:t>
                    </m:r>
                  </m:oMath>
                </a14:m>
                <a:r>
                  <a:rPr lang="en-US" dirty="0"/>
                  <a:t>,</a:t>
                </a:r>
              </a:p>
              <a:p>
                <a:pPr marL="971550" lvl="1" indent="-514350">
                  <a:buFont typeface="+mj-lt"/>
                  <a:buAutoNum type="alphaLcParenR"/>
                </a:pPr>
                <a:r>
                  <a:rPr lang="en-US" dirty="0" smtClean="0"/>
                  <a:t>|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𝑤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  <m:r>
                          <a:rPr lang="en-US" b="0" i="1" smtClean="0">
                            <a:latin typeface="Cambria Math"/>
                          </a:rPr>
                          <m:t>∩</m:t>
                        </m:r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|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</a:rPr>
                          <m:t>𝑀</m:t>
                        </m:r>
                        <m:r>
                          <a:rPr lang="en-US" i="1">
                            <a:latin typeface="Cambria Math"/>
                          </a:rPr>
                          <m:t>∩</m:t>
                        </m:r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|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Pick pr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  <m:r>
                          <a:rPr lang="en-US" b="0" i="1" smtClean="0"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𝐿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∈</m:t>
                        </m:r>
                        <m:r>
                          <a:rPr lang="en-US" b="0" i="1" smtClean="0">
                            <a:latin typeface="Cambria Math"/>
                          </a:rPr>
                          <m:t>ℤ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 smtClean="0"/>
                  <a:t> u.a.r.; Construct</a:t>
                </a:r>
              </a:p>
              <a:p>
                <a:pPr marL="971550" lvl="1" indent="-514350">
                  <a:buFont typeface="+mj-lt"/>
                  <a:buAutoNum type="alphaLcParenR"/>
                </a:pP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ℒ</m:t>
                    </m:r>
                    <m:r>
                      <a:rPr lang="en-US" b="0" i="1" smtClean="0">
                        <a:latin typeface="Cambria Math"/>
                      </a:rPr>
                      <m:t>≔ 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  <m:r>
                          <a:rPr lang="en-US" b="0" i="1" smtClean="0">
                            <a:latin typeface="Cambria Math"/>
                          </a:rPr>
                          <m:t>∪</m:t>
                        </m:r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: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  <m:r>
                          <a:rPr lang="en-US" b="0" i="1" smtClean="0">
                            <a:latin typeface="Cambria Math"/>
                          </a:rPr>
                          <m:t>∩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|</m:t>
                    </m:r>
                    <m:r>
                      <a:rPr lang="en-US" b="0" i="1" smtClean="0">
                        <a:latin typeface="Cambria Math"/>
                      </a:rPr>
                      <m:t>𝑀</m:t>
                    </m:r>
                    <m:r>
                      <a:rPr lang="en-US" b="0" i="1" smtClean="0">
                        <a:latin typeface="Cambria Math"/>
                      </a:rPr>
                      <m:t>|/4∧</m:t>
                    </m:r>
                    <m:r>
                      <a:rPr lang="en-US" b="0" i="1" smtClean="0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𝑙</m:t>
                        </m:r>
                      </m:sub>
                    </m:sSub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lphaLcParenR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ℛ</m:t>
                    </m:r>
                    <m:r>
                      <a:rPr lang="en-US" i="1">
                        <a:latin typeface="Cambria Math"/>
                      </a:rPr>
                      <m:t>≔ </m:t>
                    </m:r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𝑇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  <m:r>
                          <a:rPr lang="en-US" i="1">
                            <a:latin typeface="Cambria Math"/>
                          </a:rPr>
                          <m:t>∪</m:t>
                        </m:r>
                        <m:r>
                          <a:rPr lang="en-US" i="1">
                            <a:latin typeface="Cambria Math"/>
                          </a:rPr>
                          <m:t>𝑀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: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𝑀</m:t>
                        </m:r>
                        <m:r>
                          <a:rPr lang="en-US" i="1">
                            <a:latin typeface="Cambria Math"/>
                          </a:rPr>
                          <m:t>∩</m:t>
                        </m:r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  <m:r>
                      <a:rPr lang="en-US" b="0" i="1" smtClean="0">
                        <a:latin typeface="Cambria Math"/>
                      </a:rPr>
                      <m:t>𝑀</m:t>
                    </m:r>
                    <m:r>
                      <a:rPr lang="en-US" b="0" i="1" smtClean="0">
                        <a:latin typeface="Cambria Math"/>
                      </a:rPr>
                      <m:t>|/4∧</m:t>
                    </m:r>
                    <m:r>
                      <a:rPr lang="en-US" i="1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}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endParaRPr lang="en-US" dirty="0" smtClean="0"/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Constru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:=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</a:rPr>
                      <m:t>ℒ</m:t>
                    </m:r>
                    <m:r>
                      <a:rPr lang="en-US" b="0" i="1" smtClean="0">
                        <a:latin typeface="Cambria Math"/>
                      </a:rPr>
                      <m:t>:</m:t>
                    </m:r>
                    <m:r>
                      <a:rPr lang="en-US" b="0" i="1" smtClean="0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, and similar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ℛ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Return YES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exists disj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×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ℛ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57150" indent="0">
                  <a:buNone/>
                </a:pP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677400" cy="5562600"/>
              </a:xfrm>
              <a:blipFill rotWithShape="1">
                <a:blip r:embed="rId2"/>
                <a:stretch>
                  <a:fillRect l="-1637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76200"/>
                <a:ext cx="8229600" cy="11430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 smtClean="0"/>
                  <a:t>SSS faster than HS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.5−</m:t>
                            </m:r>
                            <m:r>
                              <a:rPr lang="en-US" i="1">
                                <a:latin typeface="Cambria Math"/>
                              </a:rPr>
                              <m:t>𝜖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76200"/>
                <a:ext cx="8229600" cy="1143000"/>
              </a:xfrm>
              <a:blipFill rotWithShape="1">
                <a:blip r:embed="rId3"/>
                <a:stretch>
                  <a:fillRect l="-74" b="-5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2399" y="5724859"/>
                <a:ext cx="8991601" cy="954428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In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2800" b="0" i="1" smtClean="0">
                            <a:latin typeface="Cambria Math"/>
                          </a:rPr>
                          <m:t>𝑖</m:t>
                        </m:r>
                      </m:sub>
                      <m:sup/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ℒ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sz="2800" b="0" i="1" smtClean="0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ℛ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𝑡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|</m:t>
                        </m:r>
                      </m:e>
                    </m:nary>
                  </m:oMath>
                </a14:m>
                <a:r>
                  <a:rPr lang="en-US" sz="2800" dirty="0" smtClean="0"/>
                  <a:t> time naïvely, which is at mos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𝑤</m:t>
                        </m:r>
                      </m:e>
                    </m:d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𝑚</m:t>
                        </m:r>
                      </m:sup>
                    </m:sSup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/>
                  <a:t>sin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S</m:t>
                    </m:r>
                    <m:r>
                      <a:rPr lang="en-US" sz="2800" b="0" i="1" smtClean="0">
                        <a:latin typeface="Cambria Math"/>
                      </a:rPr>
                      <m:t>∩</m:t>
                    </m:r>
                    <m:r>
                      <a:rPr lang="en-US" sz="2800" b="0" i="1" smtClean="0"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dirty="0" smtClean="0"/>
                  <a:t>,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𝑇</m:t>
                    </m:r>
                    <m:r>
                      <a:rPr lang="en-US" sz="2800" b="0" i="1" smtClean="0">
                        <a:latin typeface="Cambria Math"/>
                      </a:rPr>
                      <m:t>∩</m:t>
                    </m:r>
                    <m:r>
                      <a:rPr lang="en-US" sz="2800" b="0" i="1" smtClean="0"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dirty="0" smtClean="0"/>
                  <a:t> determin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𝑤</m:t>
                    </m:r>
                    <m:r>
                      <a:rPr lang="en-US" sz="2800" b="0" i="1" smtClean="0">
                        <a:latin typeface="Cambria Math"/>
                      </a:rPr>
                      <m:t>(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𝑆</m:t>
                        </m:r>
                        <m:r>
                          <a:rPr lang="en-US" sz="2800" b="0" i="1" smtClean="0">
                            <a:latin typeface="Cambria Math"/>
                          </a:rPr>
                          <m:t>∪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∖</m:t>
                    </m:r>
                    <m:r>
                      <a:rPr lang="en-US" sz="2800" b="0" i="1" smtClean="0">
                        <a:latin typeface="Cambria Math"/>
                      </a:rPr>
                      <m:t>𝑀</m:t>
                    </m:r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/>
                  <a:t>. Pick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m</m:t>
                    </m:r>
                    <m:r>
                      <a:rPr lang="en-US" sz="2800" b="0" i="0" smtClean="0">
                        <a:latin typeface="Cambria Math"/>
                      </a:rPr>
                      <m:t>&lt;</m:t>
                    </m:r>
                    <m:r>
                      <a:rPr lang="en-US" sz="2800" b="0" i="1" smtClean="0">
                        <a:latin typeface="Cambria Math"/>
                      </a:rPr>
                      <m:t>𝜖</m:t>
                    </m:r>
                    <m:r>
                      <a:rPr lang="en-US" sz="2800" b="0" i="1" smtClean="0">
                        <a:latin typeface="Cambria Math"/>
                      </a:rPr>
                      <m:t>𝑛</m:t>
                    </m:r>
                    <m:r>
                      <a:rPr lang="en-US" sz="2800" b="0" i="1" smtClean="0">
                        <a:latin typeface="Cambria Math"/>
                      </a:rPr>
                      <m:t>/4</m:t>
                    </m:r>
                  </m:oMath>
                </a14:m>
                <a:r>
                  <a:rPr lang="en-US" sz="2800" dirty="0" smtClean="0"/>
                  <a:t>.</a:t>
                </a:r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" y="5724859"/>
                <a:ext cx="8991601" cy="9544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231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9677400" cy="5562600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𝐿</m:t>
                    </m:r>
                    <m:acc>
                      <m:accPr>
                        <m:chr m:val="̇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∪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𝑀</m:t>
                    </m:r>
                    <m:acc>
                      <m:accPr>
                        <m:chr m:val="̇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/>
                          </a:rPr>
                          <m:t>∪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𝑅</m:t>
                    </m:r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, </m:t>
                    </m:r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𝐿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b="0" i="0" dirty="0" smtClean="0">
                        <a:latin typeface="Cambria Math"/>
                      </a:rPr>
                      <m:t>;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 smtClean="0"/>
                  <a:t>. Assume</a:t>
                </a:r>
              </a:p>
              <a:p>
                <a:pPr marL="971550" lvl="1" indent="-514350">
                  <a:buFont typeface="+mj-lt"/>
                  <a:buAutoNum type="alphaLcParenR"/>
                </a:pPr>
                <a:r>
                  <a:rPr lang="en-US" dirty="0"/>
                  <a:t>|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𝑀</m:t>
                    </m:r>
                    <m:r>
                      <a:rPr lang="en-US" i="1">
                        <a:latin typeface="Cambria Math"/>
                      </a:rPr>
                      <m:t>∩</m:t>
                    </m:r>
                    <m:r>
                      <a:rPr lang="en-US" i="1">
                        <a:latin typeface="Cambria Math"/>
                      </a:rPr>
                      <m:t>𝑋</m:t>
                    </m:r>
                    <m:r>
                      <a:rPr lang="en-US" i="1">
                        <a:latin typeface="Cambria Math"/>
                      </a:rPr>
                      <m:t>|∈(.5±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𝜖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|</m:t>
                    </m:r>
                    <m:r>
                      <a:rPr lang="en-US" i="1">
                        <a:latin typeface="Cambria Math"/>
                      </a:rPr>
                      <m:t>𝑀</m:t>
                    </m:r>
                    <m:r>
                      <a:rPr lang="en-US" i="1">
                        <a:latin typeface="Cambria Math"/>
                      </a:rPr>
                      <m:t>|</m:t>
                    </m:r>
                  </m:oMath>
                </a14:m>
                <a:r>
                  <a:rPr lang="en-US" dirty="0"/>
                  <a:t>, </a:t>
                </a:r>
              </a:p>
              <a:p>
                <a:pPr marL="971550" lvl="1" indent="-514350">
                  <a:buFont typeface="+mj-lt"/>
                  <a:buAutoNum type="alphaLcParenR"/>
                </a:pPr>
                <a:r>
                  <a:rPr lang="en-US" dirty="0" smtClean="0"/>
                  <a:t>|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𝑤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  <m:r>
                          <a:rPr lang="en-US" b="0" i="1" smtClean="0">
                            <a:latin typeface="Cambria Math"/>
                          </a:rPr>
                          <m:t>∩</m:t>
                        </m:r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|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</a:rPr>
                          <m:t>𝑀</m:t>
                        </m:r>
                        <m:r>
                          <a:rPr lang="en-US" i="1">
                            <a:latin typeface="Cambria Math"/>
                          </a:rPr>
                          <m:t>∩</m:t>
                        </m:r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|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Pick pr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  <m:r>
                          <a:rPr lang="en-US" b="0" i="1" smtClean="0"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𝐿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∈</m:t>
                        </m:r>
                        <m:r>
                          <a:rPr lang="en-US" b="0" i="1" smtClean="0">
                            <a:latin typeface="Cambria Math"/>
                          </a:rPr>
                          <m:t>ℤ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 smtClean="0"/>
                  <a:t> u.a.r.; Construct</a:t>
                </a:r>
              </a:p>
              <a:p>
                <a:pPr marL="971550" lvl="1" indent="-514350">
                  <a:buFont typeface="+mj-lt"/>
                  <a:buAutoNum type="alphaLcParenR"/>
                </a:pP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ℒ</m:t>
                    </m:r>
                    <m:r>
                      <a:rPr lang="en-US" b="0" i="1" smtClean="0">
                        <a:latin typeface="Cambria Math"/>
                      </a:rPr>
                      <m:t>≔ 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  <m:r>
                          <a:rPr lang="en-US" b="0" i="1" smtClean="0">
                            <a:latin typeface="Cambria Math"/>
                          </a:rPr>
                          <m:t>∪</m:t>
                        </m:r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: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  <m:r>
                          <a:rPr lang="en-US" b="0" i="1" smtClean="0">
                            <a:latin typeface="Cambria Math"/>
                          </a:rPr>
                          <m:t>∩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|</m:t>
                    </m:r>
                    <m:r>
                      <a:rPr lang="en-US" b="0" i="1" smtClean="0">
                        <a:latin typeface="Cambria Math"/>
                      </a:rPr>
                      <m:t>𝑀</m:t>
                    </m:r>
                    <m:r>
                      <a:rPr lang="en-US" b="0" i="1" smtClean="0">
                        <a:latin typeface="Cambria Math"/>
                      </a:rPr>
                      <m:t>|/4∧</m:t>
                    </m:r>
                    <m:r>
                      <a:rPr lang="en-US" b="0" i="1" strike="sngStrike" smtClean="0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b="0" i="1" strike="sngStrike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trike="sngStrike" smtClean="0">
                            <a:latin typeface="Cambria Math"/>
                          </a:rPr>
                          <m:t>𝑆</m:t>
                        </m:r>
                      </m:e>
                    </m:d>
                    <m:sSub>
                      <m:sSubPr>
                        <m:ctrlPr>
                          <a:rPr lang="en-US" b="0" i="1" strike="sngStrike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trike="sngStrike" smtClean="0"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b="0" i="1" strike="sngStrike" smtClean="0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b="0" i="1" strike="sngStrike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trike="sngStrike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trike="sngStrike" smtClean="0">
                            <a:latin typeface="Cambria Math"/>
                          </a:rPr>
                          <m:t>𝑙</m:t>
                        </m:r>
                      </m:sub>
                    </m:sSub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lphaLcParenR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ℛ</m:t>
                    </m:r>
                    <m:r>
                      <a:rPr lang="en-US" i="1">
                        <a:latin typeface="Cambria Math"/>
                      </a:rPr>
                      <m:t>≔ </m:t>
                    </m:r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𝑇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  <m:r>
                          <a:rPr lang="en-US" i="1">
                            <a:latin typeface="Cambria Math"/>
                          </a:rPr>
                          <m:t>∪</m:t>
                        </m:r>
                        <m:r>
                          <a:rPr lang="en-US" i="1">
                            <a:latin typeface="Cambria Math"/>
                          </a:rPr>
                          <m:t>𝑀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: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𝑀</m:t>
                        </m:r>
                        <m:r>
                          <a:rPr lang="en-US" i="1">
                            <a:latin typeface="Cambria Math"/>
                          </a:rPr>
                          <m:t>∩</m:t>
                        </m:r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  <m:r>
                      <a:rPr lang="en-US" b="0" i="1" smtClean="0">
                        <a:latin typeface="Cambria Math"/>
                      </a:rPr>
                      <m:t>𝑀</m:t>
                    </m:r>
                    <m:r>
                      <a:rPr lang="en-US" b="0" i="1" smtClean="0">
                        <a:latin typeface="Cambria Math"/>
                      </a:rPr>
                      <m:t>|/4∧</m:t>
                    </m:r>
                    <m:r>
                      <a:rPr lang="en-US" i="1" strike="sngStrike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i="1" strike="sngStrike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trike="sngStrike" smtClean="0">
                            <a:latin typeface="Cambria Math"/>
                          </a:rPr>
                          <m:t>𝑇</m:t>
                        </m:r>
                      </m:e>
                    </m:d>
                    <m:sSub>
                      <m:sSubPr>
                        <m:ctrlPr>
                          <a:rPr lang="en-US" i="1" strike="sngStrike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trike="sngStrike"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i="1" strike="sngStrike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trike="sngStrike" smtClean="0">
                        <a:latin typeface="Cambria Math"/>
                      </a:rPr>
                      <m:t>𝑡</m:t>
                    </m:r>
                    <m:r>
                      <a:rPr lang="en-US" b="0" i="1" strike="sngStrike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 strike="sngStrike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trike="sngStrike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 strike="sngStrike">
                            <a:latin typeface="Cambria Math"/>
                          </a:rPr>
                          <m:t>𝑙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}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endParaRPr lang="en-US" dirty="0" smtClean="0"/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Constru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:=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</a:rPr>
                      <m:t>ℒ</m:t>
                    </m:r>
                    <m:r>
                      <a:rPr lang="en-US" b="0" i="1" smtClean="0">
                        <a:latin typeface="Cambria Math"/>
                      </a:rPr>
                      <m:t>:</m:t>
                    </m:r>
                    <m:r>
                      <a:rPr lang="en-US" b="0" i="1" smtClean="0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, and similar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ℛ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Return YES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exists disj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×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ℛ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57150" indent="0">
                  <a:buNone/>
                </a:pP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677400" cy="5562600"/>
              </a:xfrm>
              <a:blipFill rotWithShape="1">
                <a:blip r:embed="rId2"/>
                <a:stretch>
                  <a:fillRect l="-1637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76200"/>
                <a:ext cx="8229600" cy="11430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 smtClean="0"/>
                  <a:t>SSS faster than HS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.5−</m:t>
                            </m:r>
                            <m:r>
                              <a:rPr lang="en-US" i="1">
                                <a:latin typeface="Cambria Math"/>
                              </a:rPr>
                              <m:t>𝜖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76200"/>
                <a:ext cx="8229600" cy="1143000"/>
              </a:xfrm>
              <a:blipFill rotWithShape="1">
                <a:blip r:embed="rId3"/>
                <a:stretch>
                  <a:fillRect l="-74" b="-5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029200" y="1676400"/>
                <a:ext cx="4114801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400" dirty="0" smtClean="0"/>
                  <a:t>-&gt;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∼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/>
                  <a:t>witnesses </a:t>
                </a:r>
                <a:r>
                  <a:rPr lang="en-US" sz="2400" dirty="0" smtClean="0"/>
                  <a:t>for 4., 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1676400"/>
                <a:ext cx="4114801" cy="4572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029200" y="2209800"/>
                <a:ext cx="4114801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400" dirty="0" smtClean="0"/>
                  <a:t>-&gt;  generating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∼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𝑚</m:t>
                        </m:r>
                        <m:r>
                          <a:rPr lang="en-US" sz="2400" i="1"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 smtClean="0"/>
                  <a:t> sums</a:t>
                </a:r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209800"/>
                <a:ext cx="4114801" cy="4572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3656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9677400" cy="5562600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𝐿</m:t>
                    </m:r>
                    <m:acc>
                      <m:accPr>
                        <m:chr m:val="̇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∪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𝑀</m:t>
                    </m:r>
                    <m:acc>
                      <m:accPr>
                        <m:chr m:val="̇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/>
                          </a:rPr>
                          <m:t>∪</m:t>
                        </m:r>
                      </m:e>
                    </m:acc>
                    <m:r>
                      <a:rPr lang="en-US" b="0" i="1" dirty="0" smtClean="0">
                        <a:latin typeface="Cambria Math"/>
                      </a:rPr>
                      <m:t>𝑅</m:t>
                    </m:r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, </m:t>
                    </m:r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𝐿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𝑅</m:t>
                        </m:r>
                      </m:e>
                    </m:d>
                    <m:r>
                      <a:rPr lang="en-US" b="0" i="0" dirty="0" smtClean="0">
                        <a:latin typeface="Cambria Math"/>
                      </a:rPr>
                      <m:t>;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 smtClean="0"/>
                  <a:t>. Assume</a:t>
                </a:r>
              </a:p>
              <a:p>
                <a:pPr marL="971550" lvl="1" indent="-514350">
                  <a:buFont typeface="+mj-lt"/>
                  <a:buAutoNum type="alphaLcParenR"/>
                </a:pPr>
                <a:r>
                  <a:rPr lang="en-US" dirty="0"/>
                  <a:t>|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𝑀</m:t>
                    </m:r>
                    <m:r>
                      <a:rPr lang="en-US" i="1">
                        <a:latin typeface="Cambria Math"/>
                      </a:rPr>
                      <m:t>∩</m:t>
                    </m:r>
                    <m:r>
                      <a:rPr lang="en-US" i="1">
                        <a:latin typeface="Cambria Math"/>
                      </a:rPr>
                      <m:t>𝑋</m:t>
                    </m:r>
                    <m:r>
                      <a:rPr lang="en-US" i="1">
                        <a:latin typeface="Cambria Math"/>
                      </a:rPr>
                      <m:t>|∈(.5±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𝜖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|</m:t>
                    </m:r>
                    <m:r>
                      <a:rPr lang="en-US" i="1">
                        <a:latin typeface="Cambria Math"/>
                      </a:rPr>
                      <m:t>𝑀</m:t>
                    </m:r>
                    <m:r>
                      <a:rPr lang="en-US" i="1">
                        <a:latin typeface="Cambria Math"/>
                      </a:rPr>
                      <m:t>|</m:t>
                    </m:r>
                  </m:oMath>
                </a14:m>
                <a:r>
                  <a:rPr lang="en-US" dirty="0"/>
                  <a:t>, </a:t>
                </a:r>
              </a:p>
              <a:p>
                <a:pPr marL="971550" lvl="1" indent="-514350">
                  <a:buFont typeface="+mj-lt"/>
                  <a:buAutoNum type="alphaLcParenR"/>
                </a:pPr>
                <a:r>
                  <a:rPr lang="en-US" dirty="0" smtClean="0"/>
                  <a:t>|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𝑤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  <m:r>
                          <a:rPr lang="en-US" b="0" i="1" smtClean="0">
                            <a:latin typeface="Cambria Math"/>
                          </a:rPr>
                          <m:t>∩</m:t>
                        </m:r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|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</a:rPr>
                          <m:t>𝑀</m:t>
                        </m:r>
                        <m:r>
                          <a:rPr lang="en-US" i="1">
                            <a:latin typeface="Cambria Math"/>
                          </a:rPr>
                          <m:t>∩</m:t>
                        </m:r>
                        <m:r>
                          <a:rPr lang="en-US" i="1">
                            <a:latin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</a:rPr>
                          <m:t>|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Pick pri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  <m:r>
                          <a:rPr lang="en-US" b="0" i="1" smtClean="0"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𝐿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∈</m:t>
                        </m:r>
                        <m:r>
                          <a:rPr lang="en-US" b="0" i="1" smtClean="0">
                            <a:latin typeface="Cambria Math"/>
                          </a:rPr>
                          <m:t>ℤ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 smtClean="0"/>
                  <a:t> u.a.r.; Construct</a:t>
                </a:r>
              </a:p>
              <a:p>
                <a:pPr marL="971550" lvl="1" indent="-514350">
                  <a:buFont typeface="+mj-lt"/>
                  <a:buAutoNum type="alphaLcParenR"/>
                </a:pP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ℒ</m:t>
                    </m:r>
                    <m:r>
                      <a:rPr lang="en-US" b="0" i="1" smtClean="0">
                        <a:latin typeface="Cambria Math"/>
                      </a:rPr>
                      <m:t>≔ 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  <m:r>
                          <a:rPr lang="en-US" b="0" i="1" smtClean="0">
                            <a:latin typeface="Cambria Math"/>
                          </a:rPr>
                          <m:t>∪</m:t>
                        </m:r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: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  <m:r>
                          <a:rPr lang="en-US" b="0" i="1" smtClean="0">
                            <a:latin typeface="Cambria Math"/>
                          </a:rPr>
                          <m:t>∩</m:t>
                        </m:r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|</m:t>
                    </m:r>
                    <m:r>
                      <a:rPr lang="en-US" b="0" i="1" smtClean="0">
                        <a:latin typeface="Cambria Math"/>
                      </a:rPr>
                      <m:t>𝑀</m:t>
                    </m:r>
                    <m:r>
                      <a:rPr lang="en-US" b="0" i="1" smtClean="0">
                        <a:latin typeface="Cambria Math"/>
                      </a:rPr>
                      <m:t>|/4∧</m:t>
                    </m:r>
                    <m:r>
                      <a:rPr lang="en-US" b="0" i="1" smtClean="0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𝑙</m:t>
                        </m:r>
                      </m:sub>
                    </m:sSub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lphaLcParenR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ℛ</m:t>
                    </m:r>
                    <m:r>
                      <a:rPr lang="en-US" i="1">
                        <a:latin typeface="Cambria Math"/>
                      </a:rPr>
                      <m:t>≔ </m:t>
                    </m:r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𝑇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  <m:r>
                          <a:rPr lang="en-US" i="1">
                            <a:latin typeface="Cambria Math"/>
                          </a:rPr>
                          <m:t>∪</m:t>
                        </m:r>
                        <m:r>
                          <a:rPr lang="en-US" i="1">
                            <a:latin typeface="Cambria Math"/>
                          </a:rPr>
                          <m:t>𝑀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: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𝑀</m:t>
                        </m:r>
                        <m:r>
                          <a:rPr lang="en-US" i="1">
                            <a:latin typeface="Cambria Math"/>
                          </a:rPr>
                          <m:t>∩</m:t>
                        </m:r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|</m:t>
                    </m:r>
                    <m:r>
                      <a:rPr lang="en-US" b="0" i="1" smtClean="0">
                        <a:latin typeface="Cambria Math"/>
                      </a:rPr>
                      <m:t>𝑀</m:t>
                    </m:r>
                    <m:r>
                      <a:rPr lang="en-US" b="0" i="1" smtClean="0">
                        <a:latin typeface="Cambria Math"/>
                      </a:rPr>
                      <m:t>|/4∧</m:t>
                    </m:r>
                    <m:r>
                      <a:rPr lang="en-US" i="1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≡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𝑙</m:t>
                        </m:r>
                      </m:sub>
                    </m:sSub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}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endParaRPr lang="en-US" dirty="0" smtClean="0"/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Constru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:=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</a:rPr>
                      <m:t>ℒ</m:t>
                    </m:r>
                    <m:r>
                      <a:rPr lang="en-US" b="0" i="1" smtClean="0">
                        <a:latin typeface="Cambria Math"/>
                      </a:rPr>
                      <m:t>:</m:t>
                    </m:r>
                    <m:r>
                      <a:rPr lang="en-US" b="0" i="1" smtClean="0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, and similar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ℛ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Return YES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exists disj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×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ℛ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57150" indent="0">
                  <a:buNone/>
                </a:pP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677400" cy="5562600"/>
              </a:xfrm>
              <a:blipFill rotWithShape="1">
                <a:blip r:embed="rId2"/>
                <a:stretch>
                  <a:fillRect l="-1637" t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76200"/>
                <a:ext cx="8229600" cy="11430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 smtClean="0"/>
                  <a:t>SSS faster than HS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.5−</m:t>
                            </m:r>
                            <m:r>
                              <a:rPr lang="en-US" i="1">
                                <a:latin typeface="Cambria Math"/>
                              </a:rPr>
                              <m:t>𝜖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76200"/>
                <a:ext cx="8229600" cy="1143000"/>
              </a:xfrm>
              <a:blipFill rotWithShape="1">
                <a:blip r:embed="rId3"/>
                <a:stretch>
                  <a:fillRect l="-74" b="-5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029200" y="1676400"/>
                <a:ext cx="4114801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400" dirty="0" smtClean="0"/>
                  <a:t>-&gt;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∼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/>
                  <a:t>witnesses </a:t>
                </a:r>
                <a:r>
                  <a:rPr lang="en-US" sz="2400" dirty="0" smtClean="0"/>
                  <a:t>for 4., 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1676400"/>
                <a:ext cx="4114801" cy="4572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76200" y="5587411"/>
                <a:ext cx="8991601" cy="970202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Witnesses generate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∼</m:t>
                        </m:r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𝑚</m:t>
                        </m:r>
                        <m:r>
                          <a:rPr lang="en-US" sz="2800" i="1"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800" dirty="0"/>
                  <a:t> </a:t>
                </a:r>
                <a:r>
                  <a:rPr lang="en-US" sz="2800" dirty="0" smtClean="0"/>
                  <a:t>sums -&gt; </a:t>
                </a:r>
                <a:r>
                  <a:rPr lang="en-US" sz="2800" dirty="0" smtClean="0"/>
                  <a:t>mod p many </a:t>
                </a:r>
                <a:r>
                  <a:rPr lang="en-US" sz="2800" dirty="0" smtClean="0"/>
                  <a:t>congruence classes contain a witness.</a:t>
                </a:r>
                <a:endParaRPr lang="en-US" sz="28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587411"/>
                <a:ext cx="8991601" cy="97020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029200" y="2209800"/>
                <a:ext cx="4114801" cy="457200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2400" dirty="0" smtClean="0"/>
                  <a:t>-&gt;  generating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∼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𝑚</m:t>
                        </m:r>
                        <m:r>
                          <a:rPr lang="en-US" sz="2400" i="1"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sz="2400" dirty="0" smtClean="0"/>
                  <a:t> sums</a:t>
                </a:r>
                <a:endParaRPr lang="en-US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209800"/>
                <a:ext cx="4114801" cy="45720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3848970" y="6001405"/>
                <a:ext cx="51351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2800" dirty="0" smtClean="0"/>
                  <a:t> will hit </a:t>
                </a:r>
                <a:r>
                  <a:rPr lang="en-US" sz="2800" dirty="0" smtClean="0"/>
                  <a:t>witness </a:t>
                </a:r>
                <a:r>
                  <a:rPr lang="en-US" sz="2800" dirty="0" smtClean="0"/>
                  <a:t>with good prob.</a:t>
                </a:r>
                <a:endParaRPr lang="en-US" sz="28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970" y="6001405"/>
                <a:ext cx="5135188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0465" r="-130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771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2819400"/>
            <a:ext cx="7772400" cy="136207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Background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ntribution</a:t>
            </a:r>
            <a:br>
              <a:rPr lang="en-US" dirty="0" smtClean="0"/>
            </a:br>
            <a:r>
              <a:rPr lang="en-US" dirty="0" smtClean="0"/>
              <a:t>Further Remar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7840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pen Question 4: Orthogonal Vector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600200"/>
                <a:ext cx="9220200" cy="5715000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lphaLcParenR"/>
                </a:pPr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ℒ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ℛ</m:t>
                    </m:r>
                    <m:r>
                      <a:rPr lang="en-US" b="0" i="1" smtClean="0">
                        <a:latin typeface="Cambria Math"/>
                      </a:rPr>
                      <m:t>⊆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[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, </a:t>
                </a:r>
                <a:r>
                  <a:rPr lang="en-US" dirty="0" smtClean="0"/>
                  <a:t>exists disjo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</a:rPr>
                      <m:t>ℒ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𝑇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</a:rPr>
                      <m:t>ℛ</m:t>
                    </m:r>
                  </m:oMath>
                </a14:m>
                <a:r>
                  <a:rPr lang="en-US" dirty="0" smtClean="0"/>
                  <a:t>?</a:t>
                </a:r>
              </a:p>
              <a:p>
                <a:pPr lvl="1"/>
                <a:r>
                  <a:rPr lang="en-US" i="1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Can</a:t>
                </a:r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</a:t>
                </a:r>
                <a:r>
                  <a:rPr lang="en-US" dirty="0">
                    <a:solidFill>
                      <a:schemeClr val="accent3">
                        <a:lumMod val="50000"/>
                      </a:schemeClr>
                    </a:solidFill>
                  </a:rPr>
                  <a:t>solve </a:t>
                </a:r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(|</m:t>
                        </m:r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ℒ</m:t>
                        </m:r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|+|</m:t>
                        </m:r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ℛ</m:t>
                        </m:r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|)2</m:t>
                        </m:r>
                      </m:e>
                      <m:sup>
                        <m:d>
                          <m:dPr>
                            <m:ctrlPr>
                              <a:rPr lang="en-US" i="1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1−</m:t>
                            </m:r>
                            <m:r>
                              <a:rPr lang="en-US" i="1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chemeClr val="accent3">
                                        <a:lumMod val="50000"/>
                                      </a:schemeClr>
                                    </a:solidFill>
                                    <a:latin typeface="Cambria Math"/>
                                  </a:rPr>
                                  <m:t>.25</m:t>
                                </m:r>
                              </m:e>
                            </m:d>
                          </m:e>
                        </m:d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accent3">
                        <a:lumMod val="50000"/>
                      </a:schemeClr>
                    </a:solidFill>
                  </a:rPr>
                  <a:t> </a:t>
                </a:r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time (rep sets).</a:t>
                </a:r>
                <a:endParaRPr lang="en-US" dirty="0" smtClean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:pPr lvl="1"/>
                <a:r>
                  <a:rPr lang="en-US" dirty="0" smtClean="0"/>
                  <a:t>Solve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(|</m:t>
                        </m:r>
                        <m:r>
                          <a:rPr lang="en-US" i="1">
                            <a:latin typeface="Cambria Math"/>
                          </a:rPr>
                          <m:t>ℒ</m:t>
                        </m:r>
                        <m:r>
                          <a:rPr lang="en-US" i="1">
                            <a:latin typeface="Cambria Math"/>
                          </a:rPr>
                          <m:t>|+|</m:t>
                        </m:r>
                        <m:r>
                          <a:rPr lang="en-US" i="1">
                            <a:latin typeface="Cambria Math"/>
                          </a:rPr>
                          <m:t>ℛ</m:t>
                        </m:r>
                        <m:r>
                          <a:rPr lang="en-US" i="1">
                            <a:latin typeface="Cambria Math"/>
                          </a:rPr>
                          <m:t>|)2</m:t>
                        </m:r>
                      </m:e>
                      <m:sup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1−</m:t>
                            </m:r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.25</m:t>
                                </m:r>
                              </m:e>
                            </m:d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</a:rPr>
                              <m:t>𝜖</m:t>
                            </m:r>
                          </m:e>
                        </m:d>
                        <m:r>
                          <a:rPr lang="en-US" i="1"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dirty="0"/>
                  <a:t> time,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𝜖</m:t>
                    </m:r>
                    <m:r>
                      <a:rPr lang="en-US" i="1">
                        <a:latin typeface="Cambria Math"/>
                      </a:rPr>
                      <m:t>&gt;0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lvl="2"/>
                <a:r>
                  <a:rPr lang="en-US" dirty="0" smtClean="0"/>
                  <a:t>Would imply an algorithm truly faster than HS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dirty="0" smtClean="0"/>
                  <a:t>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𝑧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ℛ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ℛ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𝑧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⊆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[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i="1"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en-US" i="1">
                                <a:latin typeface="Cambria Math"/>
                              </a:rPr>
                              <m:t>/4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,</a:t>
                </a:r>
                <a:r>
                  <a:rPr lang="en-US" dirty="0" smtClean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𝑧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000</m:t>
                        </m:r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dirty="0" smtClean="0"/>
                  <a:t>, are there disjoi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𝑆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ℒ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𝑇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ℛ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?</a:t>
                </a:r>
              </a:p>
              <a:p>
                <a:pPr marL="1314450" lvl="2" indent="-514350"/>
                <a:r>
                  <a:rPr lang="en-US" dirty="0"/>
                  <a:t>Would imply an algorithm truly faster than HS</a:t>
                </a:r>
                <a:r>
                  <a:rPr lang="en-US" dirty="0" smtClean="0"/>
                  <a:t>.</a:t>
                </a:r>
                <a:br>
                  <a:rPr lang="en-US" dirty="0" smtClean="0"/>
                </a:br>
                <a:r>
                  <a:rPr lang="en-US" dirty="0" smtClean="0"/>
                  <a:t>	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600200"/>
                <a:ext cx="9220200" cy="5715000"/>
              </a:xfrm>
              <a:blipFill rotWithShape="1">
                <a:blip r:embed="rId2"/>
                <a:stretch>
                  <a:fillRect l="-1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264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982784" y="4667656"/>
            <a:ext cx="7620000" cy="851803"/>
          </a:xfrm>
          <a:custGeom>
            <a:avLst/>
            <a:gdLst>
              <a:gd name="connsiteX0" fmla="*/ 0 w 7391400"/>
              <a:gd name="connsiteY0" fmla="*/ 0 h 1313873"/>
              <a:gd name="connsiteX1" fmla="*/ 7391400 w 7391400"/>
              <a:gd name="connsiteY1" fmla="*/ 0 h 1313873"/>
              <a:gd name="connsiteX2" fmla="*/ 7391400 w 7391400"/>
              <a:gd name="connsiteY2" fmla="*/ 1313873 h 1313873"/>
              <a:gd name="connsiteX3" fmla="*/ 0 w 7391400"/>
              <a:gd name="connsiteY3" fmla="*/ 1313873 h 1313873"/>
              <a:gd name="connsiteX4" fmla="*/ 0 w 7391400"/>
              <a:gd name="connsiteY4" fmla="*/ 0 h 1313873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017654 w 7391400"/>
              <a:gd name="connsiteY2" fmla="*/ 1323110 h 1323110"/>
              <a:gd name="connsiteX3" fmla="*/ 0 w 7391400"/>
              <a:gd name="connsiteY3" fmla="*/ 1313873 h 1323110"/>
              <a:gd name="connsiteX4" fmla="*/ 0 w 7391400"/>
              <a:gd name="connsiteY4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467927 w 7391400"/>
              <a:gd name="connsiteY2" fmla="*/ 1085274 h 1323110"/>
              <a:gd name="connsiteX3" fmla="*/ 5017654 w 7391400"/>
              <a:gd name="connsiteY3" fmla="*/ 1323110 h 1323110"/>
              <a:gd name="connsiteX4" fmla="*/ 0 w 7391400"/>
              <a:gd name="connsiteY4" fmla="*/ 1313873 h 1323110"/>
              <a:gd name="connsiteX5" fmla="*/ 0 w 7391400"/>
              <a:gd name="connsiteY5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052290 w 7391400"/>
              <a:gd name="connsiteY2" fmla="*/ 900547 h 1323110"/>
              <a:gd name="connsiteX3" fmla="*/ 5017654 w 7391400"/>
              <a:gd name="connsiteY3" fmla="*/ 1323110 h 1323110"/>
              <a:gd name="connsiteX4" fmla="*/ 0 w 7391400"/>
              <a:gd name="connsiteY4" fmla="*/ 1313873 h 1323110"/>
              <a:gd name="connsiteX5" fmla="*/ 0 w 7391400"/>
              <a:gd name="connsiteY5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015345 w 7391400"/>
              <a:gd name="connsiteY2" fmla="*/ 900547 h 1323110"/>
              <a:gd name="connsiteX3" fmla="*/ 5017654 w 7391400"/>
              <a:gd name="connsiteY3" fmla="*/ 1323110 h 1323110"/>
              <a:gd name="connsiteX4" fmla="*/ 0 w 7391400"/>
              <a:gd name="connsiteY4" fmla="*/ 1313873 h 1323110"/>
              <a:gd name="connsiteX5" fmla="*/ 0 w 7391400"/>
              <a:gd name="connsiteY5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144655 w 7391400"/>
              <a:gd name="connsiteY2" fmla="*/ 845128 h 1323110"/>
              <a:gd name="connsiteX3" fmla="*/ 5015345 w 7391400"/>
              <a:gd name="connsiteY3" fmla="*/ 900547 h 1323110"/>
              <a:gd name="connsiteX4" fmla="*/ 5017654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7389091 w 7391400"/>
              <a:gd name="connsiteY2" fmla="*/ 919019 h 1323110"/>
              <a:gd name="connsiteX3" fmla="*/ 5015345 w 7391400"/>
              <a:gd name="connsiteY3" fmla="*/ 900547 h 1323110"/>
              <a:gd name="connsiteX4" fmla="*/ 5017654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7389091 w 7391400"/>
              <a:gd name="connsiteY2" fmla="*/ 891310 h 1323110"/>
              <a:gd name="connsiteX3" fmla="*/ 5015345 w 7391400"/>
              <a:gd name="connsiteY3" fmla="*/ 900547 h 1323110"/>
              <a:gd name="connsiteX4" fmla="*/ 5017654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7389091 w 7391400"/>
              <a:gd name="connsiteY2" fmla="*/ 891310 h 1323110"/>
              <a:gd name="connsiteX3" fmla="*/ 1187378 w 7391400"/>
              <a:gd name="connsiteY3" fmla="*/ 718224 h 1323110"/>
              <a:gd name="connsiteX4" fmla="*/ 5017654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7391400"/>
              <a:gd name="connsiteY0" fmla="*/ 0 h 1313873"/>
              <a:gd name="connsiteX1" fmla="*/ 7391400 w 7391400"/>
              <a:gd name="connsiteY1" fmla="*/ 0 h 1313873"/>
              <a:gd name="connsiteX2" fmla="*/ 7389091 w 7391400"/>
              <a:gd name="connsiteY2" fmla="*/ 891310 h 1313873"/>
              <a:gd name="connsiteX3" fmla="*/ 1187378 w 7391400"/>
              <a:gd name="connsiteY3" fmla="*/ 718224 h 1313873"/>
              <a:gd name="connsiteX4" fmla="*/ 1171014 w 7391400"/>
              <a:gd name="connsiteY4" fmla="*/ 1307917 h 1313873"/>
              <a:gd name="connsiteX5" fmla="*/ 0 w 7391400"/>
              <a:gd name="connsiteY5" fmla="*/ 1313873 h 1313873"/>
              <a:gd name="connsiteX6" fmla="*/ 0 w 7391400"/>
              <a:gd name="connsiteY6" fmla="*/ 0 h 1313873"/>
              <a:gd name="connsiteX0" fmla="*/ 0 w 7391400"/>
              <a:gd name="connsiteY0" fmla="*/ 0 h 1313873"/>
              <a:gd name="connsiteX1" fmla="*/ 7391400 w 7391400"/>
              <a:gd name="connsiteY1" fmla="*/ 0 h 1313873"/>
              <a:gd name="connsiteX2" fmla="*/ 7389091 w 7391400"/>
              <a:gd name="connsiteY2" fmla="*/ 891310 h 1313873"/>
              <a:gd name="connsiteX3" fmla="*/ 1187378 w 7391400"/>
              <a:gd name="connsiteY3" fmla="*/ 718224 h 1313873"/>
              <a:gd name="connsiteX4" fmla="*/ 1189687 w 7391400"/>
              <a:gd name="connsiteY4" fmla="*/ 1292724 h 1313873"/>
              <a:gd name="connsiteX5" fmla="*/ 0 w 7391400"/>
              <a:gd name="connsiteY5" fmla="*/ 1313873 h 1313873"/>
              <a:gd name="connsiteX6" fmla="*/ 0 w 7391400"/>
              <a:gd name="connsiteY6" fmla="*/ 0 h 1313873"/>
              <a:gd name="connsiteX0" fmla="*/ 0 w 7391400"/>
              <a:gd name="connsiteY0" fmla="*/ 0 h 1323112"/>
              <a:gd name="connsiteX1" fmla="*/ 7391400 w 7391400"/>
              <a:gd name="connsiteY1" fmla="*/ 0 h 1323112"/>
              <a:gd name="connsiteX2" fmla="*/ 7389091 w 7391400"/>
              <a:gd name="connsiteY2" fmla="*/ 891310 h 1323112"/>
              <a:gd name="connsiteX3" fmla="*/ 1187378 w 7391400"/>
              <a:gd name="connsiteY3" fmla="*/ 718224 h 1323112"/>
              <a:gd name="connsiteX4" fmla="*/ 1208360 w 7391400"/>
              <a:gd name="connsiteY4" fmla="*/ 1323112 h 1323112"/>
              <a:gd name="connsiteX5" fmla="*/ 0 w 7391400"/>
              <a:gd name="connsiteY5" fmla="*/ 1313873 h 1323112"/>
              <a:gd name="connsiteX6" fmla="*/ 0 w 7391400"/>
              <a:gd name="connsiteY6" fmla="*/ 0 h 1323112"/>
              <a:gd name="connsiteX0" fmla="*/ 0 w 7391400"/>
              <a:gd name="connsiteY0" fmla="*/ 0 h 1323112"/>
              <a:gd name="connsiteX1" fmla="*/ 7391400 w 7391400"/>
              <a:gd name="connsiteY1" fmla="*/ 0 h 1323112"/>
              <a:gd name="connsiteX2" fmla="*/ 7389091 w 7391400"/>
              <a:gd name="connsiteY2" fmla="*/ 891310 h 1323112"/>
              <a:gd name="connsiteX3" fmla="*/ 1187378 w 7391400"/>
              <a:gd name="connsiteY3" fmla="*/ 718224 h 1323112"/>
              <a:gd name="connsiteX4" fmla="*/ 1171014 w 7391400"/>
              <a:gd name="connsiteY4" fmla="*/ 1323112 h 1323112"/>
              <a:gd name="connsiteX5" fmla="*/ 0 w 7391400"/>
              <a:gd name="connsiteY5" fmla="*/ 1313873 h 1323112"/>
              <a:gd name="connsiteX6" fmla="*/ 0 w 7391400"/>
              <a:gd name="connsiteY6" fmla="*/ 0 h 1323112"/>
              <a:gd name="connsiteX0" fmla="*/ 0 w 7391400"/>
              <a:gd name="connsiteY0" fmla="*/ 0 h 1323112"/>
              <a:gd name="connsiteX1" fmla="*/ 7391400 w 7391400"/>
              <a:gd name="connsiteY1" fmla="*/ 0 h 1323112"/>
              <a:gd name="connsiteX2" fmla="*/ 7389091 w 7391400"/>
              <a:gd name="connsiteY2" fmla="*/ 891310 h 1323112"/>
              <a:gd name="connsiteX3" fmla="*/ 1187378 w 7391400"/>
              <a:gd name="connsiteY3" fmla="*/ 718224 h 1323112"/>
              <a:gd name="connsiteX4" fmla="*/ 1190724 w 7391400"/>
              <a:gd name="connsiteY4" fmla="*/ 1323112 h 1323112"/>
              <a:gd name="connsiteX5" fmla="*/ 0 w 7391400"/>
              <a:gd name="connsiteY5" fmla="*/ 1313873 h 1323112"/>
              <a:gd name="connsiteX6" fmla="*/ 0 w 7391400"/>
              <a:gd name="connsiteY6" fmla="*/ 0 h 1323112"/>
              <a:gd name="connsiteX0" fmla="*/ 0 w 7391400"/>
              <a:gd name="connsiteY0" fmla="*/ 0 h 1313873"/>
              <a:gd name="connsiteX1" fmla="*/ 7391400 w 7391400"/>
              <a:gd name="connsiteY1" fmla="*/ 0 h 1313873"/>
              <a:gd name="connsiteX2" fmla="*/ 7389091 w 7391400"/>
              <a:gd name="connsiteY2" fmla="*/ 891310 h 1313873"/>
              <a:gd name="connsiteX3" fmla="*/ 1187378 w 7391400"/>
              <a:gd name="connsiteY3" fmla="*/ 718224 h 1313873"/>
              <a:gd name="connsiteX4" fmla="*/ 1195652 w 7391400"/>
              <a:gd name="connsiteY4" fmla="*/ 1299055 h 1313873"/>
              <a:gd name="connsiteX5" fmla="*/ 0 w 7391400"/>
              <a:gd name="connsiteY5" fmla="*/ 1313873 h 1313873"/>
              <a:gd name="connsiteX6" fmla="*/ 0 w 7391400"/>
              <a:gd name="connsiteY6" fmla="*/ 0 h 1313873"/>
              <a:gd name="connsiteX0" fmla="*/ 0 w 7391400"/>
              <a:gd name="connsiteY0" fmla="*/ 0 h 1313873"/>
              <a:gd name="connsiteX1" fmla="*/ 7391400 w 7391400"/>
              <a:gd name="connsiteY1" fmla="*/ 0 h 1313873"/>
              <a:gd name="connsiteX2" fmla="*/ 7389091 w 7391400"/>
              <a:gd name="connsiteY2" fmla="*/ 891310 h 1313873"/>
              <a:gd name="connsiteX3" fmla="*/ 1187378 w 7391400"/>
              <a:gd name="connsiteY3" fmla="*/ 718224 h 1313873"/>
              <a:gd name="connsiteX4" fmla="*/ 1180869 w 7391400"/>
              <a:gd name="connsiteY4" fmla="*/ 1299055 h 1313873"/>
              <a:gd name="connsiteX5" fmla="*/ 0 w 7391400"/>
              <a:gd name="connsiteY5" fmla="*/ 1313873 h 1313873"/>
              <a:gd name="connsiteX6" fmla="*/ 0 w 7391400"/>
              <a:gd name="connsiteY6" fmla="*/ 0 h 1313873"/>
              <a:gd name="connsiteX0" fmla="*/ 0 w 7391400"/>
              <a:gd name="connsiteY0" fmla="*/ 0 h 1313873"/>
              <a:gd name="connsiteX1" fmla="*/ 7391400 w 7391400"/>
              <a:gd name="connsiteY1" fmla="*/ 0 h 1313873"/>
              <a:gd name="connsiteX2" fmla="*/ 7380877 w 7391400"/>
              <a:gd name="connsiteY2" fmla="*/ 771027 h 1313873"/>
              <a:gd name="connsiteX3" fmla="*/ 1187378 w 7391400"/>
              <a:gd name="connsiteY3" fmla="*/ 718224 h 1313873"/>
              <a:gd name="connsiteX4" fmla="*/ 1180869 w 7391400"/>
              <a:gd name="connsiteY4" fmla="*/ 1299055 h 1313873"/>
              <a:gd name="connsiteX5" fmla="*/ 0 w 7391400"/>
              <a:gd name="connsiteY5" fmla="*/ 1313873 h 1313873"/>
              <a:gd name="connsiteX6" fmla="*/ 0 w 7391400"/>
              <a:gd name="connsiteY6" fmla="*/ 0 h 1313873"/>
              <a:gd name="connsiteX0" fmla="*/ 0 w 7391400"/>
              <a:gd name="connsiteY0" fmla="*/ 0 h 1313873"/>
              <a:gd name="connsiteX1" fmla="*/ 7391400 w 7391400"/>
              <a:gd name="connsiteY1" fmla="*/ 0 h 1313873"/>
              <a:gd name="connsiteX2" fmla="*/ 7362204 w 7391400"/>
              <a:gd name="connsiteY2" fmla="*/ 679866 h 1313873"/>
              <a:gd name="connsiteX3" fmla="*/ 1187378 w 7391400"/>
              <a:gd name="connsiteY3" fmla="*/ 718224 h 1313873"/>
              <a:gd name="connsiteX4" fmla="*/ 1180869 w 7391400"/>
              <a:gd name="connsiteY4" fmla="*/ 1299055 h 1313873"/>
              <a:gd name="connsiteX5" fmla="*/ 0 w 7391400"/>
              <a:gd name="connsiteY5" fmla="*/ 1313873 h 1313873"/>
              <a:gd name="connsiteX6" fmla="*/ 0 w 7391400"/>
              <a:gd name="connsiteY6" fmla="*/ 0 h 1313873"/>
              <a:gd name="connsiteX0" fmla="*/ 0 w 7391400"/>
              <a:gd name="connsiteY0" fmla="*/ 0 h 1314411"/>
              <a:gd name="connsiteX1" fmla="*/ 7391400 w 7391400"/>
              <a:gd name="connsiteY1" fmla="*/ 0 h 1314411"/>
              <a:gd name="connsiteX2" fmla="*/ 7362204 w 7391400"/>
              <a:gd name="connsiteY2" fmla="*/ 679866 h 1314411"/>
              <a:gd name="connsiteX3" fmla="*/ 1187378 w 7391400"/>
              <a:gd name="connsiteY3" fmla="*/ 718224 h 1314411"/>
              <a:gd name="connsiteX4" fmla="*/ 3105779 w 7391400"/>
              <a:gd name="connsiteY4" fmla="*/ 1314411 h 1314411"/>
              <a:gd name="connsiteX5" fmla="*/ 0 w 7391400"/>
              <a:gd name="connsiteY5" fmla="*/ 1313873 h 1314411"/>
              <a:gd name="connsiteX6" fmla="*/ 0 w 7391400"/>
              <a:gd name="connsiteY6" fmla="*/ 0 h 1314411"/>
              <a:gd name="connsiteX0" fmla="*/ 0 w 7391400"/>
              <a:gd name="connsiteY0" fmla="*/ 0 h 1375293"/>
              <a:gd name="connsiteX1" fmla="*/ 7391400 w 7391400"/>
              <a:gd name="connsiteY1" fmla="*/ 0 h 1375293"/>
              <a:gd name="connsiteX2" fmla="*/ 7362204 w 7391400"/>
              <a:gd name="connsiteY2" fmla="*/ 679866 h 1375293"/>
              <a:gd name="connsiteX3" fmla="*/ 1187378 w 7391400"/>
              <a:gd name="connsiteY3" fmla="*/ 718224 h 1375293"/>
              <a:gd name="connsiteX4" fmla="*/ 3105779 w 7391400"/>
              <a:gd name="connsiteY4" fmla="*/ 1314411 h 1375293"/>
              <a:gd name="connsiteX5" fmla="*/ 0 w 7391400"/>
              <a:gd name="connsiteY5" fmla="*/ 1375293 h 1375293"/>
              <a:gd name="connsiteX6" fmla="*/ 0 w 7391400"/>
              <a:gd name="connsiteY6" fmla="*/ 0 h 1375293"/>
              <a:gd name="connsiteX0" fmla="*/ 0 w 7391400"/>
              <a:gd name="connsiteY0" fmla="*/ 0 h 1329227"/>
              <a:gd name="connsiteX1" fmla="*/ 7391400 w 7391400"/>
              <a:gd name="connsiteY1" fmla="*/ 0 h 1329227"/>
              <a:gd name="connsiteX2" fmla="*/ 7362204 w 7391400"/>
              <a:gd name="connsiteY2" fmla="*/ 679866 h 1329227"/>
              <a:gd name="connsiteX3" fmla="*/ 1187378 w 7391400"/>
              <a:gd name="connsiteY3" fmla="*/ 718224 h 1329227"/>
              <a:gd name="connsiteX4" fmla="*/ 3105779 w 7391400"/>
              <a:gd name="connsiteY4" fmla="*/ 1314411 h 1329227"/>
              <a:gd name="connsiteX5" fmla="*/ 18872 w 7391400"/>
              <a:gd name="connsiteY5" fmla="*/ 1329227 h 1329227"/>
              <a:gd name="connsiteX6" fmla="*/ 0 w 7391400"/>
              <a:gd name="connsiteY6" fmla="*/ 0 h 1329227"/>
              <a:gd name="connsiteX0" fmla="*/ 0 w 7391400"/>
              <a:gd name="connsiteY0" fmla="*/ 0 h 1421359"/>
              <a:gd name="connsiteX1" fmla="*/ 7391400 w 7391400"/>
              <a:gd name="connsiteY1" fmla="*/ 0 h 1421359"/>
              <a:gd name="connsiteX2" fmla="*/ 7362204 w 7391400"/>
              <a:gd name="connsiteY2" fmla="*/ 679866 h 1421359"/>
              <a:gd name="connsiteX3" fmla="*/ 1187378 w 7391400"/>
              <a:gd name="connsiteY3" fmla="*/ 718224 h 1421359"/>
              <a:gd name="connsiteX4" fmla="*/ 3105779 w 7391400"/>
              <a:gd name="connsiteY4" fmla="*/ 1314411 h 1421359"/>
              <a:gd name="connsiteX5" fmla="*/ 37745 w 7391400"/>
              <a:gd name="connsiteY5" fmla="*/ 1421359 h 1421359"/>
              <a:gd name="connsiteX6" fmla="*/ 0 w 7391400"/>
              <a:gd name="connsiteY6" fmla="*/ 0 h 1421359"/>
              <a:gd name="connsiteX0" fmla="*/ 0 w 7391400"/>
              <a:gd name="connsiteY0" fmla="*/ 0 h 1344583"/>
              <a:gd name="connsiteX1" fmla="*/ 7391400 w 7391400"/>
              <a:gd name="connsiteY1" fmla="*/ 0 h 1344583"/>
              <a:gd name="connsiteX2" fmla="*/ 7362204 w 7391400"/>
              <a:gd name="connsiteY2" fmla="*/ 679866 h 1344583"/>
              <a:gd name="connsiteX3" fmla="*/ 1187378 w 7391400"/>
              <a:gd name="connsiteY3" fmla="*/ 718224 h 1344583"/>
              <a:gd name="connsiteX4" fmla="*/ 3105779 w 7391400"/>
              <a:gd name="connsiteY4" fmla="*/ 1314411 h 1344583"/>
              <a:gd name="connsiteX5" fmla="*/ 1 w 7391400"/>
              <a:gd name="connsiteY5" fmla="*/ 1344583 h 1344583"/>
              <a:gd name="connsiteX6" fmla="*/ 0 w 7391400"/>
              <a:gd name="connsiteY6" fmla="*/ 0 h 1344583"/>
              <a:gd name="connsiteX0" fmla="*/ 0 w 7391400"/>
              <a:gd name="connsiteY0" fmla="*/ 0 h 1345123"/>
              <a:gd name="connsiteX1" fmla="*/ 7391400 w 7391400"/>
              <a:gd name="connsiteY1" fmla="*/ 0 h 1345123"/>
              <a:gd name="connsiteX2" fmla="*/ 7362204 w 7391400"/>
              <a:gd name="connsiteY2" fmla="*/ 679866 h 1345123"/>
              <a:gd name="connsiteX3" fmla="*/ 1187378 w 7391400"/>
              <a:gd name="connsiteY3" fmla="*/ 718224 h 1345123"/>
              <a:gd name="connsiteX4" fmla="*/ 3058599 w 7391400"/>
              <a:gd name="connsiteY4" fmla="*/ 1345123 h 1345123"/>
              <a:gd name="connsiteX5" fmla="*/ 1 w 7391400"/>
              <a:gd name="connsiteY5" fmla="*/ 1344583 h 1345123"/>
              <a:gd name="connsiteX6" fmla="*/ 0 w 7391400"/>
              <a:gd name="connsiteY6" fmla="*/ 0 h 1345123"/>
              <a:gd name="connsiteX0" fmla="*/ 0 w 7391400"/>
              <a:gd name="connsiteY0" fmla="*/ 0 h 1345123"/>
              <a:gd name="connsiteX1" fmla="*/ 7391400 w 7391400"/>
              <a:gd name="connsiteY1" fmla="*/ 0 h 1345123"/>
              <a:gd name="connsiteX2" fmla="*/ 7362204 w 7391400"/>
              <a:gd name="connsiteY2" fmla="*/ 679866 h 1345123"/>
              <a:gd name="connsiteX3" fmla="*/ 3074544 w 7391400"/>
              <a:gd name="connsiteY3" fmla="*/ 733578 h 1345123"/>
              <a:gd name="connsiteX4" fmla="*/ 3058599 w 7391400"/>
              <a:gd name="connsiteY4" fmla="*/ 1345123 h 1345123"/>
              <a:gd name="connsiteX5" fmla="*/ 1 w 7391400"/>
              <a:gd name="connsiteY5" fmla="*/ 1344583 h 1345123"/>
              <a:gd name="connsiteX6" fmla="*/ 0 w 7391400"/>
              <a:gd name="connsiteY6" fmla="*/ 0 h 1345123"/>
              <a:gd name="connsiteX0" fmla="*/ 0 w 7391400"/>
              <a:gd name="connsiteY0" fmla="*/ 0 h 1391189"/>
              <a:gd name="connsiteX1" fmla="*/ 7391400 w 7391400"/>
              <a:gd name="connsiteY1" fmla="*/ 0 h 1391189"/>
              <a:gd name="connsiteX2" fmla="*/ 7362204 w 7391400"/>
              <a:gd name="connsiteY2" fmla="*/ 679866 h 1391189"/>
              <a:gd name="connsiteX3" fmla="*/ 3074544 w 7391400"/>
              <a:gd name="connsiteY3" fmla="*/ 733578 h 1391189"/>
              <a:gd name="connsiteX4" fmla="*/ 3077471 w 7391400"/>
              <a:gd name="connsiteY4" fmla="*/ 1391189 h 1391189"/>
              <a:gd name="connsiteX5" fmla="*/ 1 w 7391400"/>
              <a:gd name="connsiteY5" fmla="*/ 1344583 h 1391189"/>
              <a:gd name="connsiteX6" fmla="*/ 0 w 7391400"/>
              <a:gd name="connsiteY6" fmla="*/ 0 h 1391189"/>
              <a:gd name="connsiteX0" fmla="*/ 0 w 7391400"/>
              <a:gd name="connsiteY0" fmla="*/ 0 h 1344583"/>
              <a:gd name="connsiteX1" fmla="*/ 7391400 w 7391400"/>
              <a:gd name="connsiteY1" fmla="*/ 0 h 1344583"/>
              <a:gd name="connsiteX2" fmla="*/ 7362204 w 7391400"/>
              <a:gd name="connsiteY2" fmla="*/ 679866 h 1344583"/>
              <a:gd name="connsiteX3" fmla="*/ 3074544 w 7391400"/>
              <a:gd name="connsiteY3" fmla="*/ 733578 h 1344583"/>
              <a:gd name="connsiteX4" fmla="*/ 3077471 w 7391400"/>
              <a:gd name="connsiteY4" fmla="*/ 1329767 h 1344583"/>
              <a:gd name="connsiteX5" fmla="*/ 1 w 7391400"/>
              <a:gd name="connsiteY5" fmla="*/ 1344583 h 1344583"/>
              <a:gd name="connsiteX6" fmla="*/ 0 w 7391400"/>
              <a:gd name="connsiteY6" fmla="*/ 0 h 1344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391400" h="1344583">
                <a:moveTo>
                  <a:pt x="0" y="0"/>
                </a:moveTo>
                <a:lnTo>
                  <a:pt x="7391400" y="0"/>
                </a:lnTo>
                <a:cubicBezTo>
                  <a:pt x="7390630" y="306340"/>
                  <a:pt x="7362974" y="373526"/>
                  <a:pt x="7362204" y="679866"/>
                </a:cubicBezTo>
                <a:lnTo>
                  <a:pt x="3074544" y="733578"/>
                </a:lnTo>
                <a:cubicBezTo>
                  <a:pt x="3075314" y="874432"/>
                  <a:pt x="3076701" y="1188913"/>
                  <a:pt x="3077471" y="1329767"/>
                </a:cubicBezTo>
                <a:lnTo>
                  <a:pt x="1" y="1344583"/>
                </a:lnTo>
                <a:cubicBezTo>
                  <a:pt x="1" y="896389"/>
                  <a:pt x="0" y="448194"/>
                  <a:pt x="0" y="0"/>
                </a:cubicBezTo>
                <a:close/>
              </a:path>
            </a:pathLst>
          </a:custGeom>
          <a:solidFill>
            <a:srgbClr val="FFFF66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3"/>
          <p:cNvSpPr/>
          <p:nvPr/>
        </p:nvSpPr>
        <p:spPr>
          <a:xfrm>
            <a:off x="966635" y="5574593"/>
            <a:ext cx="7647040" cy="1037579"/>
          </a:xfrm>
          <a:custGeom>
            <a:avLst/>
            <a:gdLst>
              <a:gd name="connsiteX0" fmla="*/ 0 w 7391400"/>
              <a:gd name="connsiteY0" fmla="*/ 0 h 1313873"/>
              <a:gd name="connsiteX1" fmla="*/ 7391400 w 7391400"/>
              <a:gd name="connsiteY1" fmla="*/ 0 h 1313873"/>
              <a:gd name="connsiteX2" fmla="*/ 7391400 w 7391400"/>
              <a:gd name="connsiteY2" fmla="*/ 1313873 h 1313873"/>
              <a:gd name="connsiteX3" fmla="*/ 0 w 7391400"/>
              <a:gd name="connsiteY3" fmla="*/ 1313873 h 1313873"/>
              <a:gd name="connsiteX4" fmla="*/ 0 w 7391400"/>
              <a:gd name="connsiteY4" fmla="*/ 0 h 1313873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017654 w 7391400"/>
              <a:gd name="connsiteY2" fmla="*/ 1323110 h 1323110"/>
              <a:gd name="connsiteX3" fmla="*/ 0 w 7391400"/>
              <a:gd name="connsiteY3" fmla="*/ 1313873 h 1323110"/>
              <a:gd name="connsiteX4" fmla="*/ 0 w 7391400"/>
              <a:gd name="connsiteY4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467927 w 7391400"/>
              <a:gd name="connsiteY2" fmla="*/ 1085274 h 1323110"/>
              <a:gd name="connsiteX3" fmla="*/ 5017654 w 7391400"/>
              <a:gd name="connsiteY3" fmla="*/ 1323110 h 1323110"/>
              <a:gd name="connsiteX4" fmla="*/ 0 w 7391400"/>
              <a:gd name="connsiteY4" fmla="*/ 1313873 h 1323110"/>
              <a:gd name="connsiteX5" fmla="*/ 0 w 7391400"/>
              <a:gd name="connsiteY5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052290 w 7391400"/>
              <a:gd name="connsiteY2" fmla="*/ 900547 h 1323110"/>
              <a:gd name="connsiteX3" fmla="*/ 5017654 w 7391400"/>
              <a:gd name="connsiteY3" fmla="*/ 1323110 h 1323110"/>
              <a:gd name="connsiteX4" fmla="*/ 0 w 7391400"/>
              <a:gd name="connsiteY4" fmla="*/ 1313873 h 1323110"/>
              <a:gd name="connsiteX5" fmla="*/ 0 w 7391400"/>
              <a:gd name="connsiteY5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015345 w 7391400"/>
              <a:gd name="connsiteY2" fmla="*/ 900547 h 1323110"/>
              <a:gd name="connsiteX3" fmla="*/ 5017654 w 7391400"/>
              <a:gd name="connsiteY3" fmla="*/ 1323110 h 1323110"/>
              <a:gd name="connsiteX4" fmla="*/ 0 w 7391400"/>
              <a:gd name="connsiteY4" fmla="*/ 1313873 h 1323110"/>
              <a:gd name="connsiteX5" fmla="*/ 0 w 7391400"/>
              <a:gd name="connsiteY5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5144655 w 7391400"/>
              <a:gd name="connsiteY2" fmla="*/ 845128 h 1323110"/>
              <a:gd name="connsiteX3" fmla="*/ 5015345 w 7391400"/>
              <a:gd name="connsiteY3" fmla="*/ 900547 h 1323110"/>
              <a:gd name="connsiteX4" fmla="*/ 5017654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7389091 w 7391400"/>
              <a:gd name="connsiteY2" fmla="*/ 919019 h 1323110"/>
              <a:gd name="connsiteX3" fmla="*/ 5015345 w 7391400"/>
              <a:gd name="connsiteY3" fmla="*/ 900547 h 1323110"/>
              <a:gd name="connsiteX4" fmla="*/ 5017654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7389091 w 7391400"/>
              <a:gd name="connsiteY2" fmla="*/ 891310 h 1323110"/>
              <a:gd name="connsiteX3" fmla="*/ 5015345 w 7391400"/>
              <a:gd name="connsiteY3" fmla="*/ 900547 h 1323110"/>
              <a:gd name="connsiteX4" fmla="*/ 5017654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7389091 w 7391400"/>
              <a:gd name="connsiteY2" fmla="*/ 891310 h 1323110"/>
              <a:gd name="connsiteX3" fmla="*/ 5015345 w 7391400"/>
              <a:gd name="connsiteY3" fmla="*/ 900547 h 1323110"/>
              <a:gd name="connsiteX4" fmla="*/ 6307638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7391400"/>
              <a:gd name="connsiteY0" fmla="*/ 0 h 1323110"/>
              <a:gd name="connsiteX1" fmla="*/ 7391400 w 7391400"/>
              <a:gd name="connsiteY1" fmla="*/ 0 h 1323110"/>
              <a:gd name="connsiteX2" fmla="*/ 7389091 w 7391400"/>
              <a:gd name="connsiteY2" fmla="*/ 891310 h 1323110"/>
              <a:gd name="connsiteX3" fmla="*/ 6263718 w 7391400"/>
              <a:gd name="connsiteY3" fmla="*/ 520752 h 1323110"/>
              <a:gd name="connsiteX4" fmla="*/ 6307638 w 7391400"/>
              <a:gd name="connsiteY4" fmla="*/ 1323110 h 1323110"/>
              <a:gd name="connsiteX5" fmla="*/ 0 w 7391400"/>
              <a:gd name="connsiteY5" fmla="*/ 1313873 h 1323110"/>
              <a:gd name="connsiteX6" fmla="*/ 0 w 7391400"/>
              <a:gd name="connsiteY6" fmla="*/ 0 h 1323110"/>
              <a:gd name="connsiteX0" fmla="*/ 0 w 8627059"/>
              <a:gd name="connsiteY0" fmla="*/ 0 h 1323110"/>
              <a:gd name="connsiteX1" fmla="*/ 7391400 w 8627059"/>
              <a:gd name="connsiteY1" fmla="*/ 0 h 1323110"/>
              <a:gd name="connsiteX2" fmla="*/ 8627059 w 8627059"/>
              <a:gd name="connsiteY2" fmla="*/ 561052 h 1323110"/>
              <a:gd name="connsiteX3" fmla="*/ 6263718 w 8627059"/>
              <a:gd name="connsiteY3" fmla="*/ 520752 h 1323110"/>
              <a:gd name="connsiteX4" fmla="*/ 6307638 w 8627059"/>
              <a:gd name="connsiteY4" fmla="*/ 1323110 h 1323110"/>
              <a:gd name="connsiteX5" fmla="*/ 0 w 8627059"/>
              <a:gd name="connsiteY5" fmla="*/ 1313873 h 1323110"/>
              <a:gd name="connsiteX6" fmla="*/ 0 w 8627059"/>
              <a:gd name="connsiteY6" fmla="*/ 0 h 1323110"/>
              <a:gd name="connsiteX0" fmla="*/ 0 w 8627073"/>
              <a:gd name="connsiteY0" fmla="*/ 0 h 1323110"/>
              <a:gd name="connsiteX1" fmla="*/ 8598160 w 8627073"/>
              <a:gd name="connsiteY1" fmla="*/ 0 h 1323110"/>
              <a:gd name="connsiteX2" fmla="*/ 8627059 w 8627073"/>
              <a:gd name="connsiteY2" fmla="*/ 561052 h 1323110"/>
              <a:gd name="connsiteX3" fmla="*/ 6263718 w 8627073"/>
              <a:gd name="connsiteY3" fmla="*/ 520752 h 1323110"/>
              <a:gd name="connsiteX4" fmla="*/ 6307638 w 8627073"/>
              <a:gd name="connsiteY4" fmla="*/ 1323110 h 1323110"/>
              <a:gd name="connsiteX5" fmla="*/ 0 w 8627073"/>
              <a:gd name="connsiteY5" fmla="*/ 1313873 h 1323110"/>
              <a:gd name="connsiteX6" fmla="*/ 0 w 8627073"/>
              <a:gd name="connsiteY6" fmla="*/ 0 h 1323110"/>
              <a:gd name="connsiteX0" fmla="*/ 0 w 8627073"/>
              <a:gd name="connsiteY0" fmla="*/ 0 h 1323110"/>
              <a:gd name="connsiteX1" fmla="*/ 8598160 w 8627073"/>
              <a:gd name="connsiteY1" fmla="*/ 0 h 1323110"/>
              <a:gd name="connsiteX2" fmla="*/ 8627059 w 8627073"/>
              <a:gd name="connsiteY2" fmla="*/ 561052 h 1323110"/>
              <a:gd name="connsiteX3" fmla="*/ 6326138 w 8627073"/>
              <a:gd name="connsiteY3" fmla="*/ 537266 h 1323110"/>
              <a:gd name="connsiteX4" fmla="*/ 6307638 w 8627073"/>
              <a:gd name="connsiteY4" fmla="*/ 1323110 h 1323110"/>
              <a:gd name="connsiteX5" fmla="*/ 0 w 8627073"/>
              <a:gd name="connsiteY5" fmla="*/ 1313873 h 1323110"/>
              <a:gd name="connsiteX6" fmla="*/ 0 w 8627073"/>
              <a:gd name="connsiteY6" fmla="*/ 0 h 1323110"/>
              <a:gd name="connsiteX0" fmla="*/ 0 w 8627073"/>
              <a:gd name="connsiteY0" fmla="*/ 0 h 1323110"/>
              <a:gd name="connsiteX1" fmla="*/ 8598160 w 8627073"/>
              <a:gd name="connsiteY1" fmla="*/ 0 h 1323110"/>
              <a:gd name="connsiteX2" fmla="*/ 8627059 w 8627073"/>
              <a:gd name="connsiteY2" fmla="*/ 561052 h 1323110"/>
              <a:gd name="connsiteX3" fmla="*/ 6263720 w 8627073"/>
              <a:gd name="connsiteY3" fmla="*/ 586804 h 1323110"/>
              <a:gd name="connsiteX4" fmla="*/ 6307638 w 8627073"/>
              <a:gd name="connsiteY4" fmla="*/ 1323110 h 1323110"/>
              <a:gd name="connsiteX5" fmla="*/ 0 w 8627073"/>
              <a:gd name="connsiteY5" fmla="*/ 1313873 h 1323110"/>
              <a:gd name="connsiteX6" fmla="*/ 0 w 8627073"/>
              <a:gd name="connsiteY6" fmla="*/ 0 h 1323110"/>
              <a:gd name="connsiteX0" fmla="*/ 0 w 8627073"/>
              <a:gd name="connsiteY0" fmla="*/ 0 h 1323110"/>
              <a:gd name="connsiteX1" fmla="*/ 8598160 w 8627073"/>
              <a:gd name="connsiteY1" fmla="*/ 0 h 1323110"/>
              <a:gd name="connsiteX2" fmla="*/ 8627059 w 8627073"/>
              <a:gd name="connsiteY2" fmla="*/ 561052 h 1323110"/>
              <a:gd name="connsiteX3" fmla="*/ 6326138 w 8627073"/>
              <a:gd name="connsiteY3" fmla="*/ 570290 h 1323110"/>
              <a:gd name="connsiteX4" fmla="*/ 6307638 w 8627073"/>
              <a:gd name="connsiteY4" fmla="*/ 1323110 h 1323110"/>
              <a:gd name="connsiteX5" fmla="*/ 0 w 8627073"/>
              <a:gd name="connsiteY5" fmla="*/ 1313873 h 1323110"/>
              <a:gd name="connsiteX6" fmla="*/ 0 w 8627073"/>
              <a:gd name="connsiteY6" fmla="*/ 0 h 1323110"/>
              <a:gd name="connsiteX0" fmla="*/ 0 w 8627073"/>
              <a:gd name="connsiteY0" fmla="*/ 0 h 1323110"/>
              <a:gd name="connsiteX1" fmla="*/ 8598160 w 8627073"/>
              <a:gd name="connsiteY1" fmla="*/ 0 h 1323110"/>
              <a:gd name="connsiteX2" fmla="*/ 8627059 w 8627073"/>
              <a:gd name="connsiteY2" fmla="*/ 561052 h 1323110"/>
              <a:gd name="connsiteX3" fmla="*/ 6315735 w 8627073"/>
              <a:gd name="connsiteY3" fmla="*/ 586802 h 1323110"/>
              <a:gd name="connsiteX4" fmla="*/ 6307638 w 8627073"/>
              <a:gd name="connsiteY4" fmla="*/ 1323110 h 1323110"/>
              <a:gd name="connsiteX5" fmla="*/ 0 w 8627073"/>
              <a:gd name="connsiteY5" fmla="*/ 1313873 h 1323110"/>
              <a:gd name="connsiteX6" fmla="*/ 0 w 8627073"/>
              <a:gd name="connsiteY6" fmla="*/ 0 h 1323110"/>
              <a:gd name="connsiteX0" fmla="*/ 0 w 8627073"/>
              <a:gd name="connsiteY0" fmla="*/ 0 h 1323110"/>
              <a:gd name="connsiteX1" fmla="*/ 8598160 w 8627073"/>
              <a:gd name="connsiteY1" fmla="*/ 0 h 1323110"/>
              <a:gd name="connsiteX2" fmla="*/ 8627059 w 8627073"/>
              <a:gd name="connsiteY2" fmla="*/ 561052 h 1323110"/>
              <a:gd name="connsiteX3" fmla="*/ 6315735 w 8627073"/>
              <a:gd name="connsiteY3" fmla="*/ 586802 h 1323110"/>
              <a:gd name="connsiteX4" fmla="*/ 6338848 w 8627073"/>
              <a:gd name="connsiteY4" fmla="*/ 1323110 h 1323110"/>
              <a:gd name="connsiteX5" fmla="*/ 0 w 8627073"/>
              <a:gd name="connsiteY5" fmla="*/ 1313873 h 1323110"/>
              <a:gd name="connsiteX6" fmla="*/ 0 w 8627073"/>
              <a:gd name="connsiteY6" fmla="*/ 0 h 1323110"/>
              <a:gd name="connsiteX0" fmla="*/ 0 w 8627073"/>
              <a:gd name="connsiteY0" fmla="*/ 0 h 1323110"/>
              <a:gd name="connsiteX1" fmla="*/ 8598160 w 8627073"/>
              <a:gd name="connsiteY1" fmla="*/ 0 h 1323110"/>
              <a:gd name="connsiteX2" fmla="*/ 8627059 w 8627073"/>
              <a:gd name="connsiteY2" fmla="*/ 561052 h 1323110"/>
              <a:gd name="connsiteX3" fmla="*/ 6315735 w 8627073"/>
              <a:gd name="connsiteY3" fmla="*/ 586802 h 1323110"/>
              <a:gd name="connsiteX4" fmla="*/ 6320967 w 8627073"/>
              <a:gd name="connsiteY4" fmla="*/ 1323110 h 1323110"/>
              <a:gd name="connsiteX5" fmla="*/ 0 w 8627073"/>
              <a:gd name="connsiteY5" fmla="*/ 1313873 h 1323110"/>
              <a:gd name="connsiteX6" fmla="*/ 0 w 8627073"/>
              <a:gd name="connsiteY6" fmla="*/ 0 h 1323110"/>
              <a:gd name="connsiteX0" fmla="*/ 0 w 8602102"/>
              <a:gd name="connsiteY0" fmla="*/ 0 h 1323110"/>
              <a:gd name="connsiteX1" fmla="*/ 8598160 w 8602102"/>
              <a:gd name="connsiteY1" fmla="*/ 0 h 1323110"/>
              <a:gd name="connsiteX2" fmla="*/ 8602027 w 8602102"/>
              <a:gd name="connsiteY2" fmla="*/ 578081 h 1323110"/>
              <a:gd name="connsiteX3" fmla="*/ 6315735 w 8602102"/>
              <a:gd name="connsiteY3" fmla="*/ 586802 h 1323110"/>
              <a:gd name="connsiteX4" fmla="*/ 6320967 w 8602102"/>
              <a:gd name="connsiteY4" fmla="*/ 1323110 h 1323110"/>
              <a:gd name="connsiteX5" fmla="*/ 0 w 8602102"/>
              <a:gd name="connsiteY5" fmla="*/ 1313873 h 1323110"/>
              <a:gd name="connsiteX6" fmla="*/ 0 w 8602102"/>
              <a:gd name="connsiteY6" fmla="*/ 0 h 1323110"/>
              <a:gd name="connsiteX0" fmla="*/ 0 w 8602102"/>
              <a:gd name="connsiteY0" fmla="*/ 0 h 1323110"/>
              <a:gd name="connsiteX1" fmla="*/ 8598160 w 8602102"/>
              <a:gd name="connsiteY1" fmla="*/ 0 h 1323110"/>
              <a:gd name="connsiteX2" fmla="*/ 8602027 w 8602102"/>
              <a:gd name="connsiteY2" fmla="*/ 578081 h 1323110"/>
              <a:gd name="connsiteX3" fmla="*/ 6315735 w 8602102"/>
              <a:gd name="connsiteY3" fmla="*/ 586802 h 1323110"/>
              <a:gd name="connsiteX4" fmla="*/ 4694799 w 8602102"/>
              <a:gd name="connsiteY4" fmla="*/ 1323110 h 1323110"/>
              <a:gd name="connsiteX5" fmla="*/ 0 w 8602102"/>
              <a:gd name="connsiteY5" fmla="*/ 1313873 h 1323110"/>
              <a:gd name="connsiteX6" fmla="*/ 0 w 8602102"/>
              <a:gd name="connsiteY6" fmla="*/ 0 h 1323110"/>
              <a:gd name="connsiteX0" fmla="*/ 0 w 8602102"/>
              <a:gd name="connsiteY0" fmla="*/ 0 h 1323110"/>
              <a:gd name="connsiteX1" fmla="*/ 8598160 w 8602102"/>
              <a:gd name="connsiteY1" fmla="*/ 0 h 1323110"/>
              <a:gd name="connsiteX2" fmla="*/ 8602027 w 8602102"/>
              <a:gd name="connsiteY2" fmla="*/ 578081 h 1323110"/>
              <a:gd name="connsiteX3" fmla="*/ 4700408 w 8602102"/>
              <a:gd name="connsiteY3" fmla="*/ 611179 h 1323110"/>
              <a:gd name="connsiteX4" fmla="*/ 4694799 w 8602102"/>
              <a:gd name="connsiteY4" fmla="*/ 1323110 h 1323110"/>
              <a:gd name="connsiteX5" fmla="*/ 0 w 8602102"/>
              <a:gd name="connsiteY5" fmla="*/ 1313873 h 1323110"/>
              <a:gd name="connsiteX6" fmla="*/ 0 w 8602102"/>
              <a:gd name="connsiteY6" fmla="*/ 0 h 1323110"/>
              <a:gd name="connsiteX0" fmla="*/ 0 w 8602102"/>
              <a:gd name="connsiteY0" fmla="*/ 0 h 1313872"/>
              <a:gd name="connsiteX1" fmla="*/ 8598160 w 8602102"/>
              <a:gd name="connsiteY1" fmla="*/ 0 h 1313872"/>
              <a:gd name="connsiteX2" fmla="*/ 8602027 w 8602102"/>
              <a:gd name="connsiteY2" fmla="*/ 578081 h 1313872"/>
              <a:gd name="connsiteX3" fmla="*/ 4700408 w 8602102"/>
              <a:gd name="connsiteY3" fmla="*/ 611179 h 1313872"/>
              <a:gd name="connsiteX4" fmla="*/ 5095921 w 8602102"/>
              <a:gd name="connsiteY4" fmla="*/ 1310922 h 1313872"/>
              <a:gd name="connsiteX5" fmla="*/ 0 w 8602102"/>
              <a:gd name="connsiteY5" fmla="*/ 1313873 h 1313872"/>
              <a:gd name="connsiteX6" fmla="*/ 0 w 8602102"/>
              <a:gd name="connsiteY6" fmla="*/ 0 h 1313872"/>
              <a:gd name="connsiteX0" fmla="*/ 0 w 8602102"/>
              <a:gd name="connsiteY0" fmla="*/ 0 h 1313873"/>
              <a:gd name="connsiteX1" fmla="*/ 8598160 w 8602102"/>
              <a:gd name="connsiteY1" fmla="*/ 0 h 1313873"/>
              <a:gd name="connsiteX2" fmla="*/ 8602027 w 8602102"/>
              <a:gd name="connsiteY2" fmla="*/ 578081 h 1313873"/>
              <a:gd name="connsiteX3" fmla="*/ 5101530 w 8602102"/>
              <a:gd name="connsiteY3" fmla="*/ 586803 h 1313873"/>
              <a:gd name="connsiteX4" fmla="*/ 5095921 w 8602102"/>
              <a:gd name="connsiteY4" fmla="*/ 1310922 h 1313873"/>
              <a:gd name="connsiteX5" fmla="*/ 0 w 8602102"/>
              <a:gd name="connsiteY5" fmla="*/ 1313873 h 1313873"/>
              <a:gd name="connsiteX6" fmla="*/ 0 w 8602102"/>
              <a:gd name="connsiteY6" fmla="*/ 0 h 1313873"/>
              <a:gd name="connsiteX0" fmla="*/ 0 w 8602102"/>
              <a:gd name="connsiteY0" fmla="*/ 0 h 1313873"/>
              <a:gd name="connsiteX1" fmla="*/ 8598160 w 8602102"/>
              <a:gd name="connsiteY1" fmla="*/ 0 h 1313873"/>
              <a:gd name="connsiteX2" fmla="*/ 8602027 w 8602102"/>
              <a:gd name="connsiteY2" fmla="*/ 578081 h 1313873"/>
              <a:gd name="connsiteX3" fmla="*/ 5101530 w 8602102"/>
              <a:gd name="connsiteY3" fmla="*/ 586803 h 1313873"/>
              <a:gd name="connsiteX4" fmla="*/ 5194529 w 8602102"/>
              <a:gd name="connsiteY4" fmla="*/ 1298604 h 1313873"/>
              <a:gd name="connsiteX5" fmla="*/ 0 w 8602102"/>
              <a:gd name="connsiteY5" fmla="*/ 1313873 h 1313873"/>
              <a:gd name="connsiteX6" fmla="*/ 0 w 8602102"/>
              <a:gd name="connsiteY6" fmla="*/ 0 h 1313873"/>
              <a:gd name="connsiteX0" fmla="*/ 0 w 8602102"/>
              <a:gd name="connsiteY0" fmla="*/ 0 h 1313873"/>
              <a:gd name="connsiteX1" fmla="*/ 8598160 w 8602102"/>
              <a:gd name="connsiteY1" fmla="*/ 0 h 1313873"/>
              <a:gd name="connsiteX2" fmla="*/ 8602027 w 8602102"/>
              <a:gd name="connsiteY2" fmla="*/ 578081 h 1313873"/>
              <a:gd name="connsiteX3" fmla="*/ 5211094 w 8602102"/>
              <a:gd name="connsiteY3" fmla="*/ 586803 h 1313873"/>
              <a:gd name="connsiteX4" fmla="*/ 5194529 w 8602102"/>
              <a:gd name="connsiteY4" fmla="*/ 1298604 h 1313873"/>
              <a:gd name="connsiteX5" fmla="*/ 0 w 8602102"/>
              <a:gd name="connsiteY5" fmla="*/ 1313873 h 1313873"/>
              <a:gd name="connsiteX6" fmla="*/ 0 w 8602102"/>
              <a:gd name="connsiteY6" fmla="*/ 0 h 1313873"/>
              <a:gd name="connsiteX0" fmla="*/ 0 w 8602102"/>
              <a:gd name="connsiteY0" fmla="*/ 0 h 1313873"/>
              <a:gd name="connsiteX1" fmla="*/ 8598160 w 8602102"/>
              <a:gd name="connsiteY1" fmla="*/ 0 h 1313873"/>
              <a:gd name="connsiteX2" fmla="*/ 8602027 w 8602102"/>
              <a:gd name="connsiteY2" fmla="*/ 578081 h 1313873"/>
              <a:gd name="connsiteX3" fmla="*/ 5211094 w 8602102"/>
              <a:gd name="connsiteY3" fmla="*/ 586803 h 1313873"/>
              <a:gd name="connsiteX4" fmla="*/ 6016263 w 8602102"/>
              <a:gd name="connsiteY4" fmla="*/ 1249332 h 1313873"/>
              <a:gd name="connsiteX5" fmla="*/ 0 w 8602102"/>
              <a:gd name="connsiteY5" fmla="*/ 1313873 h 1313873"/>
              <a:gd name="connsiteX6" fmla="*/ 0 w 8602102"/>
              <a:gd name="connsiteY6" fmla="*/ 0 h 1313873"/>
              <a:gd name="connsiteX0" fmla="*/ 0 w 8602102"/>
              <a:gd name="connsiteY0" fmla="*/ 0 h 1313873"/>
              <a:gd name="connsiteX1" fmla="*/ 8598160 w 8602102"/>
              <a:gd name="connsiteY1" fmla="*/ 0 h 1313873"/>
              <a:gd name="connsiteX2" fmla="*/ 8602027 w 8602102"/>
              <a:gd name="connsiteY2" fmla="*/ 578081 h 1313873"/>
              <a:gd name="connsiteX3" fmla="*/ 6010915 w 8602102"/>
              <a:gd name="connsiteY3" fmla="*/ 586803 h 1313873"/>
              <a:gd name="connsiteX4" fmla="*/ 6016263 w 8602102"/>
              <a:gd name="connsiteY4" fmla="*/ 1249332 h 1313873"/>
              <a:gd name="connsiteX5" fmla="*/ 0 w 8602102"/>
              <a:gd name="connsiteY5" fmla="*/ 1313873 h 1313873"/>
              <a:gd name="connsiteX6" fmla="*/ 0 w 8602102"/>
              <a:gd name="connsiteY6" fmla="*/ 0 h 1313873"/>
              <a:gd name="connsiteX0" fmla="*/ 0 w 8602102"/>
              <a:gd name="connsiteY0" fmla="*/ 0 h 1313873"/>
              <a:gd name="connsiteX1" fmla="*/ 8598160 w 8602102"/>
              <a:gd name="connsiteY1" fmla="*/ 0 h 1313873"/>
              <a:gd name="connsiteX2" fmla="*/ 8602027 w 8602102"/>
              <a:gd name="connsiteY2" fmla="*/ 578081 h 1313873"/>
              <a:gd name="connsiteX3" fmla="*/ 6010915 w 8602102"/>
              <a:gd name="connsiteY3" fmla="*/ 586803 h 1313873"/>
              <a:gd name="connsiteX4" fmla="*/ 6016264 w 8602102"/>
              <a:gd name="connsiteY4" fmla="*/ 1310921 h 1313873"/>
              <a:gd name="connsiteX5" fmla="*/ 0 w 8602102"/>
              <a:gd name="connsiteY5" fmla="*/ 1313873 h 1313873"/>
              <a:gd name="connsiteX6" fmla="*/ 0 w 8602102"/>
              <a:gd name="connsiteY6" fmla="*/ 0 h 1313873"/>
              <a:gd name="connsiteX0" fmla="*/ 0 w 8602102"/>
              <a:gd name="connsiteY0" fmla="*/ 0 h 1313873"/>
              <a:gd name="connsiteX1" fmla="*/ 8598160 w 8602102"/>
              <a:gd name="connsiteY1" fmla="*/ 0 h 1313873"/>
              <a:gd name="connsiteX2" fmla="*/ 8602027 w 8602102"/>
              <a:gd name="connsiteY2" fmla="*/ 578081 h 1313873"/>
              <a:gd name="connsiteX3" fmla="*/ 5999959 w 8602102"/>
              <a:gd name="connsiteY3" fmla="*/ 660711 h 1313873"/>
              <a:gd name="connsiteX4" fmla="*/ 6016264 w 8602102"/>
              <a:gd name="connsiteY4" fmla="*/ 1310921 h 1313873"/>
              <a:gd name="connsiteX5" fmla="*/ 0 w 8602102"/>
              <a:gd name="connsiteY5" fmla="*/ 1313873 h 1313873"/>
              <a:gd name="connsiteX6" fmla="*/ 0 w 8602102"/>
              <a:gd name="connsiteY6" fmla="*/ 0 h 1313873"/>
              <a:gd name="connsiteX0" fmla="*/ 0 w 8598160"/>
              <a:gd name="connsiteY0" fmla="*/ 0 h 1313873"/>
              <a:gd name="connsiteX1" fmla="*/ 8598160 w 8598160"/>
              <a:gd name="connsiteY1" fmla="*/ 0 h 1313873"/>
              <a:gd name="connsiteX2" fmla="*/ 8580115 w 8598160"/>
              <a:gd name="connsiteY2" fmla="*/ 688944 h 1313873"/>
              <a:gd name="connsiteX3" fmla="*/ 5999959 w 8598160"/>
              <a:gd name="connsiteY3" fmla="*/ 660711 h 1313873"/>
              <a:gd name="connsiteX4" fmla="*/ 6016264 w 8598160"/>
              <a:gd name="connsiteY4" fmla="*/ 1310921 h 1313873"/>
              <a:gd name="connsiteX5" fmla="*/ 0 w 8598160"/>
              <a:gd name="connsiteY5" fmla="*/ 1313873 h 1313873"/>
              <a:gd name="connsiteX6" fmla="*/ 0 w 8598160"/>
              <a:gd name="connsiteY6" fmla="*/ 0 h 1313873"/>
              <a:gd name="connsiteX0" fmla="*/ 0 w 8598160"/>
              <a:gd name="connsiteY0" fmla="*/ 0 h 1313873"/>
              <a:gd name="connsiteX1" fmla="*/ 8598160 w 8598160"/>
              <a:gd name="connsiteY1" fmla="*/ 0 h 1313873"/>
              <a:gd name="connsiteX2" fmla="*/ 8591072 w 8598160"/>
              <a:gd name="connsiteY2" fmla="*/ 627354 h 1313873"/>
              <a:gd name="connsiteX3" fmla="*/ 5999959 w 8598160"/>
              <a:gd name="connsiteY3" fmla="*/ 660711 h 1313873"/>
              <a:gd name="connsiteX4" fmla="*/ 6016264 w 8598160"/>
              <a:gd name="connsiteY4" fmla="*/ 1310921 h 1313873"/>
              <a:gd name="connsiteX5" fmla="*/ 0 w 8598160"/>
              <a:gd name="connsiteY5" fmla="*/ 1313873 h 1313873"/>
              <a:gd name="connsiteX6" fmla="*/ 0 w 8598160"/>
              <a:gd name="connsiteY6" fmla="*/ 0 h 1313873"/>
              <a:gd name="connsiteX0" fmla="*/ 0 w 8613011"/>
              <a:gd name="connsiteY0" fmla="*/ 0 h 1313873"/>
              <a:gd name="connsiteX1" fmla="*/ 8598160 w 8613011"/>
              <a:gd name="connsiteY1" fmla="*/ 0 h 1313873"/>
              <a:gd name="connsiteX2" fmla="*/ 8612985 w 8613011"/>
              <a:gd name="connsiteY2" fmla="*/ 664308 h 1313873"/>
              <a:gd name="connsiteX3" fmla="*/ 5999959 w 8613011"/>
              <a:gd name="connsiteY3" fmla="*/ 660711 h 1313873"/>
              <a:gd name="connsiteX4" fmla="*/ 6016264 w 8613011"/>
              <a:gd name="connsiteY4" fmla="*/ 1310921 h 1313873"/>
              <a:gd name="connsiteX5" fmla="*/ 0 w 8613011"/>
              <a:gd name="connsiteY5" fmla="*/ 1313873 h 1313873"/>
              <a:gd name="connsiteX6" fmla="*/ 0 w 8613011"/>
              <a:gd name="connsiteY6" fmla="*/ 0 h 13138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613011" h="1313873">
                <a:moveTo>
                  <a:pt x="0" y="0"/>
                </a:moveTo>
                <a:lnTo>
                  <a:pt x="8598160" y="0"/>
                </a:lnTo>
                <a:cubicBezTo>
                  <a:pt x="8597390" y="306340"/>
                  <a:pt x="8613755" y="357968"/>
                  <a:pt x="8612985" y="664308"/>
                </a:cubicBezTo>
                <a:lnTo>
                  <a:pt x="5999959" y="660711"/>
                </a:lnTo>
                <a:cubicBezTo>
                  <a:pt x="6000729" y="801565"/>
                  <a:pt x="6015494" y="1170067"/>
                  <a:pt x="6016264" y="1310921"/>
                </a:cubicBezTo>
                <a:lnTo>
                  <a:pt x="0" y="1313873"/>
                </a:lnTo>
                <a:lnTo>
                  <a:pt x="0" y="0"/>
                </a:lnTo>
                <a:close/>
              </a:path>
            </a:pathLst>
          </a:custGeom>
          <a:solidFill>
            <a:srgbClr val="FFFF66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932848" y="3476325"/>
            <a:ext cx="3619500" cy="55847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963328" y="3019925"/>
            <a:ext cx="7620000" cy="438728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963328" y="4067475"/>
            <a:ext cx="7620000" cy="51415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963328" y="2514600"/>
            <a:ext cx="7620000" cy="457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Our Approach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76200" y="291405"/>
            <a:ext cx="3505200" cy="3825705"/>
            <a:chOff x="76200" y="291405"/>
            <a:chExt cx="3505200" cy="3825705"/>
          </a:xfrm>
        </p:grpSpPr>
        <p:sp>
          <p:nvSpPr>
            <p:cNvPr id="19" name="Rectangular Callout 18"/>
            <p:cNvSpPr/>
            <p:nvPr/>
          </p:nvSpPr>
          <p:spPr>
            <a:xfrm>
              <a:off x="76200" y="367146"/>
              <a:ext cx="3200400" cy="3749964"/>
            </a:xfrm>
            <a:custGeom>
              <a:avLst/>
              <a:gdLst>
                <a:gd name="connsiteX0" fmla="*/ 0 w 2819400"/>
                <a:gd name="connsiteY0" fmla="*/ 0 h 1676400"/>
                <a:gd name="connsiteX1" fmla="*/ 469900 w 2819400"/>
                <a:gd name="connsiteY1" fmla="*/ 0 h 1676400"/>
                <a:gd name="connsiteX2" fmla="*/ 469900 w 2819400"/>
                <a:gd name="connsiteY2" fmla="*/ 0 h 1676400"/>
                <a:gd name="connsiteX3" fmla="*/ 1174750 w 2819400"/>
                <a:gd name="connsiteY3" fmla="*/ 0 h 1676400"/>
                <a:gd name="connsiteX4" fmla="*/ 2819400 w 2819400"/>
                <a:gd name="connsiteY4" fmla="*/ 0 h 1676400"/>
                <a:gd name="connsiteX5" fmla="*/ 2819400 w 2819400"/>
                <a:gd name="connsiteY5" fmla="*/ 977900 h 1676400"/>
                <a:gd name="connsiteX6" fmla="*/ 2819400 w 2819400"/>
                <a:gd name="connsiteY6" fmla="*/ 977900 h 1676400"/>
                <a:gd name="connsiteX7" fmla="*/ 2819400 w 2819400"/>
                <a:gd name="connsiteY7" fmla="*/ 1397000 h 1676400"/>
                <a:gd name="connsiteX8" fmla="*/ 2819400 w 2819400"/>
                <a:gd name="connsiteY8" fmla="*/ 1676400 h 1676400"/>
                <a:gd name="connsiteX9" fmla="*/ 1174750 w 2819400"/>
                <a:gd name="connsiteY9" fmla="*/ 1676400 h 1676400"/>
                <a:gd name="connsiteX10" fmla="*/ 166542 w 2819400"/>
                <a:gd name="connsiteY10" fmla="*/ 2430897 h 1676400"/>
                <a:gd name="connsiteX11" fmla="*/ 469900 w 2819400"/>
                <a:gd name="connsiteY11" fmla="*/ 1676400 h 1676400"/>
                <a:gd name="connsiteX12" fmla="*/ 0 w 2819400"/>
                <a:gd name="connsiteY12" fmla="*/ 1676400 h 1676400"/>
                <a:gd name="connsiteX13" fmla="*/ 0 w 2819400"/>
                <a:gd name="connsiteY13" fmla="*/ 1397000 h 1676400"/>
                <a:gd name="connsiteX14" fmla="*/ 0 w 2819400"/>
                <a:gd name="connsiteY14" fmla="*/ 977900 h 1676400"/>
                <a:gd name="connsiteX15" fmla="*/ 0 w 2819400"/>
                <a:gd name="connsiteY15" fmla="*/ 977900 h 1676400"/>
                <a:gd name="connsiteX16" fmla="*/ 0 w 2819400"/>
                <a:gd name="connsiteY16" fmla="*/ 0 h 1676400"/>
                <a:gd name="connsiteX0" fmla="*/ 0 w 2819400"/>
                <a:gd name="connsiteY0" fmla="*/ 0 h 2430897"/>
                <a:gd name="connsiteX1" fmla="*/ 469900 w 2819400"/>
                <a:gd name="connsiteY1" fmla="*/ 0 h 2430897"/>
                <a:gd name="connsiteX2" fmla="*/ 469900 w 2819400"/>
                <a:gd name="connsiteY2" fmla="*/ 0 h 2430897"/>
                <a:gd name="connsiteX3" fmla="*/ 1174750 w 2819400"/>
                <a:gd name="connsiteY3" fmla="*/ 0 h 2430897"/>
                <a:gd name="connsiteX4" fmla="*/ 2819400 w 2819400"/>
                <a:gd name="connsiteY4" fmla="*/ 0 h 2430897"/>
                <a:gd name="connsiteX5" fmla="*/ 2819400 w 2819400"/>
                <a:gd name="connsiteY5" fmla="*/ 977900 h 2430897"/>
                <a:gd name="connsiteX6" fmla="*/ 2819400 w 2819400"/>
                <a:gd name="connsiteY6" fmla="*/ 977900 h 2430897"/>
                <a:gd name="connsiteX7" fmla="*/ 2819400 w 2819400"/>
                <a:gd name="connsiteY7" fmla="*/ 1397000 h 2430897"/>
                <a:gd name="connsiteX8" fmla="*/ 2819400 w 2819400"/>
                <a:gd name="connsiteY8" fmla="*/ 1676400 h 2430897"/>
                <a:gd name="connsiteX9" fmla="*/ 1174750 w 2819400"/>
                <a:gd name="connsiteY9" fmla="*/ 1676400 h 2430897"/>
                <a:gd name="connsiteX10" fmla="*/ 166542 w 2819400"/>
                <a:gd name="connsiteY10" fmla="*/ 2430897 h 2430897"/>
                <a:gd name="connsiteX11" fmla="*/ 137391 w 2819400"/>
                <a:gd name="connsiteY11" fmla="*/ 1676400 h 2430897"/>
                <a:gd name="connsiteX12" fmla="*/ 0 w 2819400"/>
                <a:gd name="connsiteY12" fmla="*/ 1676400 h 2430897"/>
                <a:gd name="connsiteX13" fmla="*/ 0 w 2819400"/>
                <a:gd name="connsiteY13" fmla="*/ 1397000 h 2430897"/>
                <a:gd name="connsiteX14" fmla="*/ 0 w 2819400"/>
                <a:gd name="connsiteY14" fmla="*/ 977900 h 2430897"/>
                <a:gd name="connsiteX15" fmla="*/ 0 w 2819400"/>
                <a:gd name="connsiteY15" fmla="*/ 977900 h 2430897"/>
                <a:gd name="connsiteX16" fmla="*/ 0 w 2819400"/>
                <a:gd name="connsiteY16" fmla="*/ 0 h 2430897"/>
                <a:gd name="connsiteX0" fmla="*/ 0 w 2819400"/>
                <a:gd name="connsiteY0" fmla="*/ 0 h 2430897"/>
                <a:gd name="connsiteX1" fmla="*/ 469900 w 2819400"/>
                <a:gd name="connsiteY1" fmla="*/ 0 h 2430897"/>
                <a:gd name="connsiteX2" fmla="*/ 469900 w 2819400"/>
                <a:gd name="connsiteY2" fmla="*/ 0 h 2430897"/>
                <a:gd name="connsiteX3" fmla="*/ 1174750 w 2819400"/>
                <a:gd name="connsiteY3" fmla="*/ 0 h 2430897"/>
                <a:gd name="connsiteX4" fmla="*/ 2819400 w 2819400"/>
                <a:gd name="connsiteY4" fmla="*/ 0 h 2430897"/>
                <a:gd name="connsiteX5" fmla="*/ 2819400 w 2819400"/>
                <a:gd name="connsiteY5" fmla="*/ 977900 h 2430897"/>
                <a:gd name="connsiteX6" fmla="*/ 2819400 w 2819400"/>
                <a:gd name="connsiteY6" fmla="*/ 977900 h 2430897"/>
                <a:gd name="connsiteX7" fmla="*/ 2819400 w 2819400"/>
                <a:gd name="connsiteY7" fmla="*/ 1397000 h 2430897"/>
                <a:gd name="connsiteX8" fmla="*/ 2819400 w 2819400"/>
                <a:gd name="connsiteY8" fmla="*/ 1676400 h 2430897"/>
                <a:gd name="connsiteX9" fmla="*/ 537441 w 2819400"/>
                <a:gd name="connsiteY9" fmla="*/ 1713346 h 2430897"/>
                <a:gd name="connsiteX10" fmla="*/ 166542 w 2819400"/>
                <a:gd name="connsiteY10" fmla="*/ 2430897 h 2430897"/>
                <a:gd name="connsiteX11" fmla="*/ 137391 w 2819400"/>
                <a:gd name="connsiteY11" fmla="*/ 1676400 h 2430897"/>
                <a:gd name="connsiteX12" fmla="*/ 0 w 2819400"/>
                <a:gd name="connsiteY12" fmla="*/ 1676400 h 2430897"/>
                <a:gd name="connsiteX13" fmla="*/ 0 w 2819400"/>
                <a:gd name="connsiteY13" fmla="*/ 1397000 h 2430897"/>
                <a:gd name="connsiteX14" fmla="*/ 0 w 2819400"/>
                <a:gd name="connsiteY14" fmla="*/ 977900 h 2430897"/>
                <a:gd name="connsiteX15" fmla="*/ 0 w 2819400"/>
                <a:gd name="connsiteY15" fmla="*/ 977900 h 2430897"/>
                <a:gd name="connsiteX16" fmla="*/ 0 w 2819400"/>
                <a:gd name="connsiteY16" fmla="*/ 0 h 2430897"/>
                <a:gd name="connsiteX0" fmla="*/ 0 w 2819400"/>
                <a:gd name="connsiteY0" fmla="*/ 0 h 3068206"/>
                <a:gd name="connsiteX1" fmla="*/ 469900 w 2819400"/>
                <a:gd name="connsiteY1" fmla="*/ 0 h 3068206"/>
                <a:gd name="connsiteX2" fmla="*/ 469900 w 2819400"/>
                <a:gd name="connsiteY2" fmla="*/ 0 h 3068206"/>
                <a:gd name="connsiteX3" fmla="*/ 1174750 w 2819400"/>
                <a:gd name="connsiteY3" fmla="*/ 0 h 3068206"/>
                <a:gd name="connsiteX4" fmla="*/ 2819400 w 2819400"/>
                <a:gd name="connsiteY4" fmla="*/ 0 h 3068206"/>
                <a:gd name="connsiteX5" fmla="*/ 2819400 w 2819400"/>
                <a:gd name="connsiteY5" fmla="*/ 977900 h 3068206"/>
                <a:gd name="connsiteX6" fmla="*/ 2819400 w 2819400"/>
                <a:gd name="connsiteY6" fmla="*/ 977900 h 3068206"/>
                <a:gd name="connsiteX7" fmla="*/ 2819400 w 2819400"/>
                <a:gd name="connsiteY7" fmla="*/ 1397000 h 3068206"/>
                <a:gd name="connsiteX8" fmla="*/ 2819400 w 2819400"/>
                <a:gd name="connsiteY8" fmla="*/ 1676400 h 3068206"/>
                <a:gd name="connsiteX9" fmla="*/ 537441 w 2819400"/>
                <a:gd name="connsiteY9" fmla="*/ 1713346 h 3068206"/>
                <a:gd name="connsiteX10" fmla="*/ 554469 w 2819400"/>
                <a:gd name="connsiteY10" fmla="*/ 3068206 h 3068206"/>
                <a:gd name="connsiteX11" fmla="*/ 137391 w 2819400"/>
                <a:gd name="connsiteY11" fmla="*/ 1676400 h 3068206"/>
                <a:gd name="connsiteX12" fmla="*/ 0 w 2819400"/>
                <a:gd name="connsiteY12" fmla="*/ 1676400 h 3068206"/>
                <a:gd name="connsiteX13" fmla="*/ 0 w 2819400"/>
                <a:gd name="connsiteY13" fmla="*/ 1397000 h 3068206"/>
                <a:gd name="connsiteX14" fmla="*/ 0 w 2819400"/>
                <a:gd name="connsiteY14" fmla="*/ 977900 h 3068206"/>
                <a:gd name="connsiteX15" fmla="*/ 0 w 2819400"/>
                <a:gd name="connsiteY15" fmla="*/ 977900 h 3068206"/>
                <a:gd name="connsiteX16" fmla="*/ 0 w 2819400"/>
                <a:gd name="connsiteY16" fmla="*/ 0 h 3068206"/>
                <a:gd name="connsiteX0" fmla="*/ 0 w 2819400"/>
                <a:gd name="connsiteY0" fmla="*/ 0 h 3068206"/>
                <a:gd name="connsiteX1" fmla="*/ 469900 w 2819400"/>
                <a:gd name="connsiteY1" fmla="*/ 0 h 3068206"/>
                <a:gd name="connsiteX2" fmla="*/ 469900 w 2819400"/>
                <a:gd name="connsiteY2" fmla="*/ 0 h 3068206"/>
                <a:gd name="connsiteX3" fmla="*/ 1174750 w 2819400"/>
                <a:gd name="connsiteY3" fmla="*/ 0 h 3068206"/>
                <a:gd name="connsiteX4" fmla="*/ 2819400 w 2819400"/>
                <a:gd name="connsiteY4" fmla="*/ 0 h 3068206"/>
                <a:gd name="connsiteX5" fmla="*/ 2819400 w 2819400"/>
                <a:gd name="connsiteY5" fmla="*/ 977900 h 3068206"/>
                <a:gd name="connsiteX6" fmla="*/ 2819400 w 2819400"/>
                <a:gd name="connsiteY6" fmla="*/ 977900 h 3068206"/>
                <a:gd name="connsiteX7" fmla="*/ 2819400 w 2819400"/>
                <a:gd name="connsiteY7" fmla="*/ 1397000 h 3068206"/>
                <a:gd name="connsiteX8" fmla="*/ 2819400 w 2819400"/>
                <a:gd name="connsiteY8" fmla="*/ 1676400 h 3068206"/>
                <a:gd name="connsiteX9" fmla="*/ 537441 w 2819400"/>
                <a:gd name="connsiteY9" fmla="*/ 1713346 h 3068206"/>
                <a:gd name="connsiteX10" fmla="*/ 554469 w 2819400"/>
                <a:gd name="connsiteY10" fmla="*/ 3068206 h 3068206"/>
                <a:gd name="connsiteX11" fmla="*/ 17319 w 2819400"/>
                <a:gd name="connsiteY11" fmla="*/ 1667163 h 3068206"/>
                <a:gd name="connsiteX12" fmla="*/ 0 w 2819400"/>
                <a:gd name="connsiteY12" fmla="*/ 1676400 h 3068206"/>
                <a:gd name="connsiteX13" fmla="*/ 0 w 2819400"/>
                <a:gd name="connsiteY13" fmla="*/ 1397000 h 3068206"/>
                <a:gd name="connsiteX14" fmla="*/ 0 w 2819400"/>
                <a:gd name="connsiteY14" fmla="*/ 977900 h 3068206"/>
                <a:gd name="connsiteX15" fmla="*/ 0 w 2819400"/>
                <a:gd name="connsiteY15" fmla="*/ 977900 h 3068206"/>
                <a:gd name="connsiteX16" fmla="*/ 0 w 2819400"/>
                <a:gd name="connsiteY16" fmla="*/ 0 h 3068206"/>
                <a:gd name="connsiteX0" fmla="*/ 0 w 2819400"/>
                <a:gd name="connsiteY0" fmla="*/ 0 h 3068206"/>
                <a:gd name="connsiteX1" fmla="*/ 469900 w 2819400"/>
                <a:gd name="connsiteY1" fmla="*/ 0 h 3068206"/>
                <a:gd name="connsiteX2" fmla="*/ 469900 w 2819400"/>
                <a:gd name="connsiteY2" fmla="*/ 0 h 3068206"/>
                <a:gd name="connsiteX3" fmla="*/ 1174750 w 2819400"/>
                <a:gd name="connsiteY3" fmla="*/ 0 h 3068206"/>
                <a:gd name="connsiteX4" fmla="*/ 2819400 w 2819400"/>
                <a:gd name="connsiteY4" fmla="*/ 0 h 3068206"/>
                <a:gd name="connsiteX5" fmla="*/ 2819400 w 2819400"/>
                <a:gd name="connsiteY5" fmla="*/ 977900 h 3068206"/>
                <a:gd name="connsiteX6" fmla="*/ 2819400 w 2819400"/>
                <a:gd name="connsiteY6" fmla="*/ 977900 h 3068206"/>
                <a:gd name="connsiteX7" fmla="*/ 2819400 w 2819400"/>
                <a:gd name="connsiteY7" fmla="*/ 1397000 h 3068206"/>
                <a:gd name="connsiteX8" fmla="*/ 2819400 w 2819400"/>
                <a:gd name="connsiteY8" fmla="*/ 1676400 h 3068206"/>
                <a:gd name="connsiteX9" fmla="*/ 288059 w 2819400"/>
                <a:gd name="connsiteY9" fmla="*/ 1713346 h 3068206"/>
                <a:gd name="connsiteX10" fmla="*/ 554469 w 2819400"/>
                <a:gd name="connsiteY10" fmla="*/ 3068206 h 3068206"/>
                <a:gd name="connsiteX11" fmla="*/ 17319 w 2819400"/>
                <a:gd name="connsiteY11" fmla="*/ 1667163 h 3068206"/>
                <a:gd name="connsiteX12" fmla="*/ 0 w 2819400"/>
                <a:gd name="connsiteY12" fmla="*/ 1676400 h 3068206"/>
                <a:gd name="connsiteX13" fmla="*/ 0 w 2819400"/>
                <a:gd name="connsiteY13" fmla="*/ 1397000 h 3068206"/>
                <a:gd name="connsiteX14" fmla="*/ 0 w 2819400"/>
                <a:gd name="connsiteY14" fmla="*/ 977900 h 3068206"/>
                <a:gd name="connsiteX15" fmla="*/ 0 w 2819400"/>
                <a:gd name="connsiteY15" fmla="*/ 977900 h 3068206"/>
                <a:gd name="connsiteX16" fmla="*/ 0 w 2819400"/>
                <a:gd name="connsiteY16" fmla="*/ 0 h 3068206"/>
                <a:gd name="connsiteX0" fmla="*/ 0 w 2819400"/>
                <a:gd name="connsiteY0" fmla="*/ 0 h 3031261"/>
                <a:gd name="connsiteX1" fmla="*/ 469900 w 2819400"/>
                <a:gd name="connsiteY1" fmla="*/ 0 h 3031261"/>
                <a:gd name="connsiteX2" fmla="*/ 469900 w 2819400"/>
                <a:gd name="connsiteY2" fmla="*/ 0 h 3031261"/>
                <a:gd name="connsiteX3" fmla="*/ 1174750 w 2819400"/>
                <a:gd name="connsiteY3" fmla="*/ 0 h 3031261"/>
                <a:gd name="connsiteX4" fmla="*/ 2819400 w 2819400"/>
                <a:gd name="connsiteY4" fmla="*/ 0 h 3031261"/>
                <a:gd name="connsiteX5" fmla="*/ 2819400 w 2819400"/>
                <a:gd name="connsiteY5" fmla="*/ 977900 h 3031261"/>
                <a:gd name="connsiteX6" fmla="*/ 2819400 w 2819400"/>
                <a:gd name="connsiteY6" fmla="*/ 977900 h 3031261"/>
                <a:gd name="connsiteX7" fmla="*/ 2819400 w 2819400"/>
                <a:gd name="connsiteY7" fmla="*/ 1397000 h 3031261"/>
                <a:gd name="connsiteX8" fmla="*/ 2819400 w 2819400"/>
                <a:gd name="connsiteY8" fmla="*/ 1676400 h 3031261"/>
                <a:gd name="connsiteX9" fmla="*/ 288059 w 2819400"/>
                <a:gd name="connsiteY9" fmla="*/ 1713346 h 3031261"/>
                <a:gd name="connsiteX10" fmla="*/ 609887 w 2819400"/>
                <a:gd name="connsiteY10" fmla="*/ 3031261 h 3031261"/>
                <a:gd name="connsiteX11" fmla="*/ 17319 w 2819400"/>
                <a:gd name="connsiteY11" fmla="*/ 1667163 h 3031261"/>
                <a:gd name="connsiteX12" fmla="*/ 0 w 2819400"/>
                <a:gd name="connsiteY12" fmla="*/ 1676400 h 3031261"/>
                <a:gd name="connsiteX13" fmla="*/ 0 w 2819400"/>
                <a:gd name="connsiteY13" fmla="*/ 1397000 h 3031261"/>
                <a:gd name="connsiteX14" fmla="*/ 0 w 2819400"/>
                <a:gd name="connsiteY14" fmla="*/ 977900 h 3031261"/>
                <a:gd name="connsiteX15" fmla="*/ 0 w 2819400"/>
                <a:gd name="connsiteY15" fmla="*/ 977900 h 3031261"/>
                <a:gd name="connsiteX16" fmla="*/ 0 w 2819400"/>
                <a:gd name="connsiteY16" fmla="*/ 0 h 3031261"/>
                <a:gd name="connsiteX0" fmla="*/ 0 w 2819400"/>
                <a:gd name="connsiteY0" fmla="*/ 0 h 3031261"/>
                <a:gd name="connsiteX1" fmla="*/ 469900 w 2819400"/>
                <a:gd name="connsiteY1" fmla="*/ 0 h 3031261"/>
                <a:gd name="connsiteX2" fmla="*/ 469900 w 2819400"/>
                <a:gd name="connsiteY2" fmla="*/ 0 h 3031261"/>
                <a:gd name="connsiteX3" fmla="*/ 1174750 w 2819400"/>
                <a:gd name="connsiteY3" fmla="*/ 0 h 3031261"/>
                <a:gd name="connsiteX4" fmla="*/ 2819400 w 2819400"/>
                <a:gd name="connsiteY4" fmla="*/ 0 h 3031261"/>
                <a:gd name="connsiteX5" fmla="*/ 2819400 w 2819400"/>
                <a:gd name="connsiteY5" fmla="*/ 977900 h 3031261"/>
                <a:gd name="connsiteX6" fmla="*/ 2819400 w 2819400"/>
                <a:gd name="connsiteY6" fmla="*/ 977900 h 3031261"/>
                <a:gd name="connsiteX7" fmla="*/ 2819400 w 2819400"/>
                <a:gd name="connsiteY7" fmla="*/ 1397000 h 3031261"/>
                <a:gd name="connsiteX8" fmla="*/ 2819400 w 2819400"/>
                <a:gd name="connsiteY8" fmla="*/ 1676400 h 3031261"/>
                <a:gd name="connsiteX9" fmla="*/ 288059 w 2819400"/>
                <a:gd name="connsiteY9" fmla="*/ 1713346 h 3031261"/>
                <a:gd name="connsiteX10" fmla="*/ 609887 w 2819400"/>
                <a:gd name="connsiteY10" fmla="*/ 3031261 h 3031261"/>
                <a:gd name="connsiteX11" fmla="*/ 157018 w 2819400"/>
                <a:gd name="connsiteY11" fmla="*/ 1985818 h 3031261"/>
                <a:gd name="connsiteX12" fmla="*/ 17319 w 2819400"/>
                <a:gd name="connsiteY12" fmla="*/ 1667163 h 3031261"/>
                <a:gd name="connsiteX13" fmla="*/ 0 w 2819400"/>
                <a:gd name="connsiteY13" fmla="*/ 1676400 h 3031261"/>
                <a:gd name="connsiteX14" fmla="*/ 0 w 2819400"/>
                <a:gd name="connsiteY14" fmla="*/ 1397000 h 3031261"/>
                <a:gd name="connsiteX15" fmla="*/ 0 w 2819400"/>
                <a:gd name="connsiteY15" fmla="*/ 977900 h 3031261"/>
                <a:gd name="connsiteX16" fmla="*/ 0 w 2819400"/>
                <a:gd name="connsiteY16" fmla="*/ 977900 h 3031261"/>
                <a:gd name="connsiteX17" fmla="*/ 0 w 2819400"/>
                <a:gd name="connsiteY17" fmla="*/ 0 h 3031261"/>
                <a:gd name="connsiteX0" fmla="*/ 0 w 2819400"/>
                <a:gd name="connsiteY0" fmla="*/ 0 h 3031261"/>
                <a:gd name="connsiteX1" fmla="*/ 469900 w 2819400"/>
                <a:gd name="connsiteY1" fmla="*/ 0 h 3031261"/>
                <a:gd name="connsiteX2" fmla="*/ 469900 w 2819400"/>
                <a:gd name="connsiteY2" fmla="*/ 0 h 3031261"/>
                <a:gd name="connsiteX3" fmla="*/ 1174750 w 2819400"/>
                <a:gd name="connsiteY3" fmla="*/ 0 h 3031261"/>
                <a:gd name="connsiteX4" fmla="*/ 2819400 w 2819400"/>
                <a:gd name="connsiteY4" fmla="*/ 0 h 3031261"/>
                <a:gd name="connsiteX5" fmla="*/ 2819400 w 2819400"/>
                <a:gd name="connsiteY5" fmla="*/ 977900 h 3031261"/>
                <a:gd name="connsiteX6" fmla="*/ 2819400 w 2819400"/>
                <a:gd name="connsiteY6" fmla="*/ 977900 h 3031261"/>
                <a:gd name="connsiteX7" fmla="*/ 2819400 w 2819400"/>
                <a:gd name="connsiteY7" fmla="*/ 1397000 h 3031261"/>
                <a:gd name="connsiteX8" fmla="*/ 2819400 w 2819400"/>
                <a:gd name="connsiteY8" fmla="*/ 1676400 h 3031261"/>
                <a:gd name="connsiteX9" fmla="*/ 288059 w 2819400"/>
                <a:gd name="connsiteY9" fmla="*/ 1713346 h 3031261"/>
                <a:gd name="connsiteX10" fmla="*/ 609887 w 2819400"/>
                <a:gd name="connsiteY10" fmla="*/ 3031261 h 3031261"/>
                <a:gd name="connsiteX11" fmla="*/ 157018 w 2819400"/>
                <a:gd name="connsiteY11" fmla="*/ 1985818 h 3031261"/>
                <a:gd name="connsiteX12" fmla="*/ 73891 w 2819400"/>
                <a:gd name="connsiteY12" fmla="*/ 1810327 h 3031261"/>
                <a:gd name="connsiteX13" fmla="*/ 17319 w 2819400"/>
                <a:gd name="connsiteY13" fmla="*/ 1667163 h 3031261"/>
                <a:gd name="connsiteX14" fmla="*/ 0 w 2819400"/>
                <a:gd name="connsiteY14" fmla="*/ 1676400 h 3031261"/>
                <a:gd name="connsiteX15" fmla="*/ 0 w 2819400"/>
                <a:gd name="connsiteY15" fmla="*/ 1397000 h 3031261"/>
                <a:gd name="connsiteX16" fmla="*/ 0 w 2819400"/>
                <a:gd name="connsiteY16" fmla="*/ 977900 h 3031261"/>
                <a:gd name="connsiteX17" fmla="*/ 0 w 2819400"/>
                <a:gd name="connsiteY17" fmla="*/ 977900 h 3031261"/>
                <a:gd name="connsiteX18" fmla="*/ 0 w 2819400"/>
                <a:gd name="connsiteY18" fmla="*/ 0 h 3031261"/>
                <a:gd name="connsiteX0" fmla="*/ 0 w 2819400"/>
                <a:gd name="connsiteY0" fmla="*/ 0 h 4137891"/>
                <a:gd name="connsiteX1" fmla="*/ 469900 w 2819400"/>
                <a:gd name="connsiteY1" fmla="*/ 0 h 4137891"/>
                <a:gd name="connsiteX2" fmla="*/ 469900 w 2819400"/>
                <a:gd name="connsiteY2" fmla="*/ 0 h 4137891"/>
                <a:gd name="connsiteX3" fmla="*/ 1174750 w 2819400"/>
                <a:gd name="connsiteY3" fmla="*/ 0 h 4137891"/>
                <a:gd name="connsiteX4" fmla="*/ 2819400 w 2819400"/>
                <a:gd name="connsiteY4" fmla="*/ 0 h 4137891"/>
                <a:gd name="connsiteX5" fmla="*/ 2819400 w 2819400"/>
                <a:gd name="connsiteY5" fmla="*/ 977900 h 4137891"/>
                <a:gd name="connsiteX6" fmla="*/ 2819400 w 2819400"/>
                <a:gd name="connsiteY6" fmla="*/ 977900 h 4137891"/>
                <a:gd name="connsiteX7" fmla="*/ 2819400 w 2819400"/>
                <a:gd name="connsiteY7" fmla="*/ 1397000 h 4137891"/>
                <a:gd name="connsiteX8" fmla="*/ 2819400 w 2819400"/>
                <a:gd name="connsiteY8" fmla="*/ 1676400 h 4137891"/>
                <a:gd name="connsiteX9" fmla="*/ 288059 w 2819400"/>
                <a:gd name="connsiteY9" fmla="*/ 1713346 h 4137891"/>
                <a:gd name="connsiteX10" fmla="*/ 609887 w 2819400"/>
                <a:gd name="connsiteY10" fmla="*/ 3031261 h 4137891"/>
                <a:gd name="connsiteX11" fmla="*/ 157018 w 2819400"/>
                <a:gd name="connsiteY11" fmla="*/ 1985818 h 4137891"/>
                <a:gd name="connsiteX12" fmla="*/ 600364 w 2819400"/>
                <a:gd name="connsiteY12" fmla="*/ 4137891 h 4137891"/>
                <a:gd name="connsiteX13" fmla="*/ 17319 w 2819400"/>
                <a:gd name="connsiteY13" fmla="*/ 1667163 h 4137891"/>
                <a:gd name="connsiteX14" fmla="*/ 0 w 2819400"/>
                <a:gd name="connsiteY14" fmla="*/ 1676400 h 4137891"/>
                <a:gd name="connsiteX15" fmla="*/ 0 w 2819400"/>
                <a:gd name="connsiteY15" fmla="*/ 1397000 h 4137891"/>
                <a:gd name="connsiteX16" fmla="*/ 0 w 2819400"/>
                <a:gd name="connsiteY16" fmla="*/ 977900 h 4137891"/>
                <a:gd name="connsiteX17" fmla="*/ 0 w 2819400"/>
                <a:gd name="connsiteY17" fmla="*/ 977900 h 4137891"/>
                <a:gd name="connsiteX18" fmla="*/ 0 w 2819400"/>
                <a:gd name="connsiteY18" fmla="*/ 0 h 4137891"/>
                <a:gd name="connsiteX0" fmla="*/ 0 w 2819400"/>
                <a:gd name="connsiteY0" fmla="*/ 0 h 4137891"/>
                <a:gd name="connsiteX1" fmla="*/ 469900 w 2819400"/>
                <a:gd name="connsiteY1" fmla="*/ 0 h 4137891"/>
                <a:gd name="connsiteX2" fmla="*/ 1174750 w 2819400"/>
                <a:gd name="connsiteY2" fmla="*/ 0 h 4137891"/>
                <a:gd name="connsiteX3" fmla="*/ 2819400 w 2819400"/>
                <a:gd name="connsiteY3" fmla="*/ 0 h 4137891"/>
                <a:gd name="connsiteX4" fmla="*/ 2819400 w 2819400"/>
                <a:gd name="connsiteY4" fmla="*/ 977900 h 4137891"/>
                <a:gd name="connsiteX5" fmla="*/ 2819400 w 2819400"/>
                <a:gd name="connsiteY5" fmla="*/ 977900 h 4137891"/>
                <a:gd name="connsiteX6" fmla="*/ 2819400 w 2819400"/>
                <a:gd name="connsiteY6" fmla="*/ 1397000 h 4137891"/>
                <a:gd name="connsiteX7" fmla="*/ 2819400 w 2819400"/>
                <a:gd name="connsiteY7" fmla="*/ 1676400 h 4137891"/>
                <a:gd name="connsiteX8" fmla="*/ 288059 w 2819400"/>
                <a:gd name="connsiteY8" fmla="*/ 1713346 h 4137891"/>
                <a:gd name="connsiteX9" fmla="*/ 609887 w 2819400"/>
                <a:gd name="connsiteY9" fmla="*/ 3031261 h 4137891"/>
                <a:gd name="connsiteX10" fmla="*/ 157018 w 2819400"/>
                <a:gd name="connsiteY10" fmla="*/ 1985818 h 4137891"/>
                <a:gd name="connsiteX11" fmla="*/ 600364 w 2819400"/>
                <a:gd name="connsiteY11" fmla="*/ 4137891 h 4137891"/>
                <a:gd name="connsiteX12" fmla="*/ 17319 w 2819400"/>
                <a:gd name="connsiteY12" fmla="*/ 1667163 h 4137891"/>
                <a:gd name="connsiteX13" fmla="*/ 0 w 2819400"/>
                <a:gd name="connsiteY13" fmla="*/ 1676400 h 4137891"/>
                <a:gd name="connsiteX14" fmla="*/ 0 w 2819400"/>
                <a:gd name="connsiteY14" fmla="*/ 1397000 h 4137891"/>
                <a:gd name="connsiteX15" fmla="*/ 0 w 2819400"/>
                <a:gd name="connsiteY15" fmla="*/ 977900 h 4137891"/>
                <a:gd name="connsiteX16" fmla="*/ 0 w 2819400"/>
                <a:gd name="connsiteY16" fmla="*/ 977900 h 4137891"/>
                <a:gd name="connsiteX17" fmla="*/ 0 w 2819400"/>
                <a:gd name="connsiteY17" fmla="*/ 0 h 4137891"/>
                <a:gd name="connsiteX0" fmla="*/ 0 w 2819400"/>
                <a:gd name="connsiteY0" fmla="*/ 0 h 4137891"/>
                <a:gd name="connsiteX1" fmla="*/ 469900 w 2819400"/>
                <a:gd name="connsiteY1" fmla="*/ 0 h 4137891"/>
                <a:gd name="connsiteX2" fmla="*/ 2819400 w 2819400"/>
                <a:gd name="connsiteY2" fmla="*/ 0 h 4137891"/>
                <a:gd name="connsiteX3" fmla="*/ 2819400 w 2819400"/>
                <a:gd name="connsiteY3" fmla="*/ 977900 h 4137891"/>
                <a:gd name="connsiteX4" fmla="*/ 2819400 w 2819400"/>
                <a:gd name="connsiteY4" fmla="*/ 977900 h 4137891"/>
                <a:gd name="connsiteX5" fmla="*/ 2819400 w 2819400"/>
                <a:gd name="connsiteY5" fmla="*/ 1397000 h 4137891"/>
                <a:gd name="connsiteX6" fmla="*/ 2819400 w 2819400"/>
                <a:gd name="connsiteY6" fmla="*/ 1676400 h 4137891"/>
                <a:gd name="connsiteX7" fmla="*/ 288059 w 2819400"/>
                <a:gd name="connsiteY7" fmla="*/ 1713346 h 4137891"/>
                <a:gd name="connsiteX8" fmla="*/ 609887 w 2819400"/>
                <a:gd name="connsiteY8" fmla="*/ 3031261 h 4137891"/>
                <a:gd name="connsiteX9" fmla="*/ 157018 w 2819400"/>
                <a:gd name="connsiteY9" fmla="*/ 1985818 h 4137891"/>
                <a:gd name="connsiteX10" fmla="*/ 600364 w 2819400"/>
                <a:gd name="connsiteY10" fmla="*/ 4137891 h 4137891"/>
                <a:gd name="connsiteX11" fmla="*/ 17319 w 2819400"/>
                <a:gd name="connsiteY11" fmla="*/ 1667163 h 4137891"/>
                <a:gd name="connsiteX12" fmla="*/ 0 w 2819400"/>
                <a:gd name="connsiteY12" fmla="*/ 1676400 h 4137891"/>
                <a:gd name="connsiteX13" fmla="*/ 0 w 2819400"/>
                <a:gd name="connsiteY13" fmla="*/ 1397000 h 4137891"/>
                <a:gd name="connsiteX14" fmla="*/ 0 w 2819400"/>
                <a:gd name="connsiteY14" fmla="*/ 977900 h 4137891"/>
                <a:gd name="connsiteX15" fmla="*/ 0 w 2819400"/>
                <a:gd name="connsiteY15" fmla="*/ 977900 h 4137891"/>
                <a:gd name="connsiteX16" fmla="*/ 0 w 2819400"/>
                <a:gd name="connsiteY16" fmla="*/ 0 h 4137891"/>
                <a:gd name="connsiteX0" fmla="*/ 0 w 2819400"/>
                <a:gd name="connsiteY0" fmla="*/ 0 h 4137891"/>
                <a:gd name="connsiteX1" fmla="*/ 2819400 w 2819400"/>
                <a:gd name="connsiteY1" fmla="*/ 0 h 4137891"/>
                <a:gd name="connsiteX2" fmla="*/ 2819400 w 2819400"/>
                <a:gd name="connsiteY2" fmla="*/ 977900 h 4137891"/>
                <a:gd name="connsiteX3" fmla="*/ 2819400 w 2819400"/>
                <a:gd name="connsiteY3" fmla="*/ 977900 h 4137891"/>
                <a:gd name="connsiteX4" fmla="*/ 2819400 w 2819400"/>
                <a:gd name="connsiteY4" fmla="*/ 1397000 h 4137891"/>
                <a:gd name="connsiteX5" fmla="*/ 2819400 w 2819400"/>
                <a:gd name="connsiteY5" fmla="*/ 1676400 h 4137891"/>
                <a:gd name="connsiteX6" fmla="*/ 288059 w 2819400"/>
                <a:gd name="connsiteY6" fmla="*/ 1713346 h 4137891"/>
                <a:gd name="connsiteX7" fmla="*/ 609887 w 2819400"/>
                <a:gd name="connsiteY7" fmla="*/ 3031261 h 4137891"/>
                <a:gd name="connsiteX8" fmla="*/ 157018 w 2819400"/>
                <a:gd name="connsiteY8" fmla="*/ 1985818 h 4137891"/>
                <a:gd name="connsiteX9" fmla="*/ 600364 w 2819400"/>
                <a:gd name="connsiteY9" fmla="*/ 4137891 h 4137891"/>
                <a:gd name="connsiteX10" fmla="*/ 17319 w 2819400"/>
                <a:gd name="connsiteY10" fmla="*/ 1667163 h 4137891"/>
                <a:gd name="connsiteX11" fmla="*/ 0 w 2819400"/>
                <a:gd name="connsiteY11" fmla="*/ 1676400 h 4137891"/>
                <a:gd name="connsiteX12" fmla="*/ 0 w 2819400"/>
                <a:gd name="connsiteY12" fmla="*/ 1397000 h 4137891"/>
                <a:gd name="connsiteX13" fmla="*/ 0 w 2819400"/>
                <a:gd name="connsiteY13" fmla="*/ 977900 h 4137891"/>
                <a:gd name="connsiteX14" fmla="*/ 0 w 2819400"/>
                <a:gd name="connsiteY14" fmla="*/ 977900 h 4137891"/>
                <a:gd name="connsiteX15" fmla="*/ 0 w 2819400"/>
                <a:gd name="connsiteY15" fmla="*/ 0 h 4137891"/>
                <a:gd name="connsiteX0" fmla="*/ 0 w 2819400"/>
                <a:gd name="connsiteY0" fmla="*/ 535709 h 4137891"/>
                <a:gd name="connsiteX1" fmla="*/ 2819400 w 2819400"/>
                <a:gd name="connsiteY1" fmla="*/ 0 h 4137891"/>
                <a:gd name="connsiteX2" fmla="*/ 2819400 w 2819400"/>
                <a:gd name="connsiteY2" fmla="*/ 977900 h 4137891"/>
                <a:gd name="connsiteX3" fmla="*/ 2819400 w 2819400"/>
                <a:gd name="connsiteY3" fmla="*/ 977900 h 4137891"/>
                <a:gd name="connsiteX4" fmla="*/ 2819400 w 2819400"/>
                <a:gd name="connsiteY4" fmla="*/ 1397000 h 4137891"/>
                <a:gd name="connsiteX5" fmla="*/ 2819400 w 2819400"/>
                <a:gd name="connsiteY5" fmla="*/ 1676400 h 4137891"/>
                <a:gd name="connsiteX6" fmla="*/ 288059 w 2819400"/>
                <a:gd name="connsiteY6" fmla="*/ 1713346 h 4137891"/>
                <a:gd name="connsiteX7" fmla="*/ 609887 w 2819400"/>
                <a:gd name="connsiteY7" fmla="*/ 3031261 h 4137891"/>
                <a:gd name="connsiteX8" fmla="*/ 157018 w 2819400"/>
                <a:gd name="connsiteY8" fmla="*/ 1985818 h 4137891"/>
                <a:gd name="connsiteX9" fmla="*/ 600364 w 2819400"/>
                <a:gd name="connsiteY9" fmla="*/ 4137891 h 4137891"/>
                <a:gd name="connsiteX10" fmla="*/ 17319 w 2819400"/>
                <a:gd name="connsiteY10" fmla="*/ 1667163 h 4137891"/>
                <a:gd name="connsiteX11" fmla="*/ 0 w 2819400"/>
                <a:gd name="connsiteY11" fmla="*/ 1676400 h 4137891"/>
                <a:gd name="connsiteX12" fmla="*/ 0 w 2819400"/>
                <a:gd name="connsiteY12" fmla="*/ 1397000 h 4137891"/>
                <a:gd name="connsiteX13" fmla="*/ 0 w 2819400"/>
                <a:gd name="connsiteY13" fmla="*/ 977900 h 4137891"/>
                <a:gd name="connsiteX14" fmla="*/ 0 w 2819400"/>
                <a:gd name="connsiteY14" fmla="*/ 977900 h 4137891"/>
                <a:gd name="connsiteX15" fmla="*/ 0 w 2819400"/>
                <a:gd name="connsiteY15" fmla="*/ 535709 h 4137891"/>
                <a:gd name="connsiteX0" fmla="*/ 0 w 2828636"/>
                <a:gd name="connsiteY0" fmla="*/ 18473 h 3620655"/>
                <a:gd name="connsiteX1" fmla="*/ 2828636 w 2828636"/>
                <a:gd name="connsiteY1" fmla="*/ 0 h 3620655"/>
                <a:gd name="connsiteX2" fmla="*/ 2819400 w 2828636"/>
                <a:gd name="connsiteY2" fmla="*/ 460664 h 3620655"/>
                <a:gd name="connsiteX3" fmla="*/ 2819400 w 2828636"/>
                <a:gd name="connsiteY3" fmla="*/ 460664 h 3620655"/>
                <a:gd name="connsiteX4" fmla="*/ 2819400 w 2828636"/>
                <a:gd name="connsiteY4" fmla="*/ 879764 h 3620655"/>
                <a:gd name="connsiteX5" fmla="*/ 2819400 w 2828636"/>
                <a:gd name="connsiteY5" fmla="*/ 1159164 h 3620655"/>
                <a:gd name="connsiteX6" fmla="*/ 288059 w 2828636"/>
                <a:gd name="connsiteY6" fmla="*/ 1196110 h 3620655"/>
                <a:gd name="connsiteX7" fmla="*/ 609887 w 2828636"/>
                <a:gd name="connsiteY7" fmla="*/ 2514025 h 3620655"/>
                <a:gd name="connsiteX8" fmla="*/ 157018 w 2828636"/>
                <a:gd name="connsiteY8" fmla="*/ 1468582 h 3620655"/>
                <a:gd name="connsiteX9" fmla="*/ 600364 w 2828636"/>
                <a:gd name="connsiteY9" fmla="*/ 3620655 h 3620655"/>
                <a:gd name="connsiteX10" fmla="*/ 17319 w 2828636"/>
                <a:gd name="connsiteY10" fmla="*/ 1149927 h 3620655"/>
                <a:gd name="connsiteX11" fmla="*/ 0 w 2828636"/>
                <a:gd name="connsiteY11" fmla="*/ 1159164 h 3620655"/>
                <a:gd name="connsiteX12" fmla="*/ 0 w 2828636"/>
                <a:gd name="connsiteY12" fmla="*/ 879764 h 3620655"/>
                <a:gd name="connsiteX13" fmla="*/ 0 w 2828636"/>
                <a:gd name="connsiteY13" fmla="*/ 460664 h 3620655"/>
                <a:gd name="connsiteX14" fmla="*/ 0 w 2828636"/>
                <a:gd name="connsiteY14" fmla="*/ 460664 h 3620655"/>
                <a:gd name="connsiteX15" fmla="*/ 0 w 2828636"/>
                <a:gd name="connsiteY15" fmla="*/ 18473 h 3620655"/>
                <a:gd name="connsiteX0" fmla="*/ 0 w 2828636"/>
                <a:gd name="connsiteY0" fmla="*/ 0 h 3639127"/>
                <a:gd name="connsiteX1" fmla="*/ 2828636 w 2828636"/>
                <a:gd name="connsiteY1" fmla="*/ 18472 h 3639127"/>
                <a:gd name="connsiteX2" fmla="*/ 2819400 w 2828636"/>
                <a:gd name="connsiteY2" fmla="*/ 479136 h 3639127"/>
                <a:gd name="connsiteX3" fmla="*/ 2819400 w 2828636"/>
                <a:gd name="connsiteY3" fmla="*/ 479136 h 3639127"/>
                <a:gd name="connsiteX4" fmla="*/ 2819400 w 2828636"/>
                <a:gd name="connsiteY4" fmla="*/ 898236 h 3639127"/>
                <a:gd name="connsiteX5" fmla="*/ 2819400 w 2828636"/>
                <a:gd name="connsiteY5" fmla="*/ 1177636 h 3639127"/>
                <a:gd name="connsiteX6" fmla="*/ 288059 w 2828636"/>
                <a:gd name="connsiteY6" fmla="*/ 1214582 h 3639127"/>
                <a:gd name="connsiteX7" fmla="*/ 609887 w 2828636"/>
                <a:gd name="connsiteY7" fmla="*/ 2532497 h 3639127"/>
                <a:gd name="connsiteX8" fmla="*/ 157018 w 2828636"/>
                <a:gd name="connsiteY8" fmla="*/ 1487054 h 3639127"/>
                <a:gd name="connsiteX9" fmla="*/ 600364 w 2828636"/>
                <a:gd name="connsiteY9" fmla="*/ 3639127 h 3639127"/>
                <a:gd name="connsiteX10" fmla="*/ 17319 w 2828636"/>
                <a:gd name="connsiteY10" fmla="*/ 1168399 h 3639127"/>
                <a:gd name="connsiteX11" fmla="*/ 0 w 2828636"/>
                <a:gd name="connsiteY11" fmla="*/ 1177636 h 3639127"/>
                <a:gd name="connsiteX12" fmla="*/ 0 w 2828636"/>
                <a:gd name="connsiteY12" fmla="*/ 898236 h 3639127"/>
                <a:gd name="connsiteX13" fmla="*/ 0 w 2828636"/>
                <a:gd name="connsiteY13" fmla="*/ 479136 h 3639127"/>
                <a:gd name="connsiteX14" fmla="*/ 0 w 2828636"/>
                <a:gd name="connsiteY14" fmla="*/ 479136 h 3639127"/>
                <a:gd name="connsiteX15" fmla="*/ 0 w 2828636"/>
                <a:gd name="connsiteY15" fmla="*/ 0 h 3639127"/>
                <a:gd name="connsiteX0" fmla="*/ 0 w 2828636"/>
                <a:gd name="connsiteY0" fmla="*/ 46183 h 3685310"/>
                <a:gd name="connsiteX1" fmla="*/ 2828636 w 2828636"/>
                <a:gd name="connsiteY1" fmla="*/ 0 h 3685310"/>
                <a:gd name="connsiteX2" fmla="*/ 2819400 w 2828636"/>
                <a:gd name="connsiteY2" fmla="*/ 525319 h 3685310"/>
                <a:gd name="connsiteX3" fmla="*/ 2819400 w 2828636"/>
                <a:gd name="connsiteY3" fmla="*/ 525319 h 3685310"/>
                <a:gd name="connsiteX4" fmla="*/ 2819400 w 2828636"/>
                <a:gd name="connsiteY4" fmla="*/ 944419 h 3685310"/>
                <a:gd name="connsiteX5" fmla="*/ 2819400 w 2828636"/>
                <a:gd name="connsiteY5" fmla="*/ 1223819 h 3685310"/>
                <a:gd name="connsiteX6" fmla="*/ 288059 w 2828636"/>
                <a:gd name="connsiteY6" fmla="*/ 1260765 h 3685310"/>
                <a:gd name="connsiteX7" fmla="*/ 609887 w 2828636"/>
                <a:gd name="connsiteY7" fmla="*/ 2578680 h 3685310"/>
                <a:gd name="connsiteX8" fmla="*/ 157018 w 2828636"/>
                <a:gd name="connsiteY8" fmla="*/ 1533237 h 3685310"/>
                <a:gd name="connsiteX9" fmla="*/ 600364 w 2828636"/>
                <a:gd name="connsiteY9" fmla="*/ 3685310 h 3685310"/>
                <a:gd name="connsiteX10" fmla="*/ 17319 w 2828636"/>
                <a:gd name="connsiteY10" fmla="*/ 1214582 h 3685310"/>
                <a:gd name="connsiteX11" fmla="*/ 0 w 2828636"/>
                <a:gd name="connsiteY11" fmla="*/ 1223819 h 3685310"/>
                <a:gd name="connsiteX12" fmla="*/ 0 w 2828636"/>
                <a:gd name="connsiteY12" fmla="*/ 944419 h 3685310"/>
                <a:gd name="connsiteX13" fmla="*/ 0 w 2828636"/>
                <a:gd name="connsiteY13" fmla="*/ 525319 h 3685310"/>
                <a:gd name="connsiteX14" fmla="*/ 0 w 2828636"/>
                <a:gd name="connsiteY14" fmla="*/ 525319 h 3685310"/>
                <a:gd name="connsiteX15" fmla="*/ 0 w 2828636"/>
                <a:gd name="connsiteY15" fmla="*/ 46183 h 3685310"/>
                <a:gd name="connsiteX0" fmla="*/ 9236 w 2828636"/>
                <a:gd name="connsiteY0" fmla="*/ 0 h 3694545"/>
                <a:gd name="connsiteX1" fmla="*/ 2828636 w 2828636"/>
                <a:gd name="connsiteY1" fmla="*/ 9235 h 3694545"/>
                <a:gd name="connsiteX2" fmla="*/ 2819400 w 2828636"/>
                <a:gd name="connsiteY2" fmla="*/ 534554 h 3694545"/>
                <a:gd name="connsiteX3" fmla="*/ 2819400 w 2828636"/>
                <a:gd name="connsiteY3" fmla="*/ 534554 h 3694545"/>
                <a:gd name="connsiteX4" fmla="*/ 2819400 w 2828636"/>
                <a:gd name="connsiteY4" fmla="*/ 953654 h 3694545"/>
                <a:gd name="connsiteX5" fmla="*/ 2819400 w 2828636"/>
                <a:gd name="connsiteY5" fmla="*/ 1233054 h 3694545"/>
                <a:gd name="connsiteX6" fmla="*/ 288059 w 2828636"/>
                <a:gd name="connsiteY6" fmla="*/ 1270000 h 3694545"/>
                <a:gd name="connsiteX7" fmla="*/ 609887 w 2828636"/>
                <a:gd name="connsiteY7" fmla="*/ 2587915 h 3694545"/>
                <a:gd name="connsiteX8" fmla="*/ 157018 w 2828636"/>
                <a:gd name="connsiteY8" fmla="*/ 1542472 h 3694545"/>
                <a:gd name="connsiteX9" fmla="*/ 600364 w 2828636"/>
                <a:gd name="connsiteY9" fmla="*/ 3694545 h 3694545"/>
                <a:gd name="connsiteX10" fmla="*/ 17319 w 2828636"/>
                <a:gd name="connsiteY10" fmla="*/ 1223817 h 3694545"/>
                <a:gd name="connsiteX11" fmla="*/ 0 w 2828636"/>
                <a:gd name="connsiteY11" fmla="*/ 1233054 h 3694545"/>
                <a:gd name="connsiteX12" fmla="*/ 0 w 2828636"/>
                <a:gd name="connsiteY12" fmla="*/ 953654 h 3694545"/>
                <a:gd name="connsiteX13" fmla="*/ 0 w 2828636"/>
                <a:gd name="connsiteY13" fmla="*/ 534554 h 3694545"/>
                <a:gd name="connsiteX14" fmla="*/ 0 w 2828636"/>
                <a:gd name="connsiteY14" fmla="*/ 534554 h 3694545"/>
                <a:gd name="connsiteX15" fmla="*/ 9236 w 2828636"/>
                <a:gd name="connsiteY15" fmla="*/ 0 h 3694545"/>
                <a:gd name="connsiteX0" fmla="*/ 9236 w 2828636"/>
                <a:gd name="connsiteY0" fmla="*/ 0 h 3694545"/>
                <a:gd name="connsiteX1" fmla="*/ 2828636 w 2828636"/>
                <a:gd name="connsiteY1" fmla="*/ 9235 h 3694545"/>
                <a:gd name="connsiteX2" fmla="*/ 2819400 w 2828636"/>
                <a:gd name="connsiteY2" fmla="*/ 534554 h 3694545"/>
                <a:gd name="connsiteX3" fmla="*/ 2819400 w 2828636"/>
                <a:gd name="connsiteY3" fmla="*/ 534554 h 3694545"/>
                <a:gd name="connsiteX4" fmla="*/ 2819400 w 2828636"/>
                <a:gd name="connsiteY4" fmla="*/ 953654 h 3694545"/>
                <a:gd name="connsiteX5" fmla="*/ 2819400 w 2828636"/>
                <a:gd name="connsiteY5" fmla="*/ 1233054 h 3694545"/>
                <a:gd name="connsiteX6" fmla="*/ 288059 w 2828636"/>
                <a:gd name="connsiteY6" fmla="*/ 1270000 h 3694545"/>
                <a:gd name="connsiteX7" fmla="*/ 732340 w 2828636"/>
                <a:gd name="connsiteY7" fmla="*/ 2726461 h 3694545"/>
                <a:gd name="connsiteX8" fmla="*/ 157018 w 2828636"/>
                <a:gd name="connsiteY8" fmla="*/ 1542472 h 3694545"/>
                <a:gd name="connsiteX9" fmla="*/ 600364 w 2828636"/>
                <a:gd name="connsiteY9" fmla="*/ 3694545 h 3694545"/>
                <a:gd name="connsiteX10" fmla="*/ 17319 w 2828636"/>
                <a:gd name="connsiteY10" fmla="*/ 1223817 h 3694545"/>
                <a:gd name="connsiteX11" fmla="*/ 0 w 2828636"/>
                <a:gd name="connsiteY11" fmla="*/ 1233054 h 3694545"/>
                <a:gd name="connsiteX12" fmla="*/ 0 w 2828636"/>
                <a:gd name="connsiteY12" fmla="*/ 953654 h 3694545"/>
                <a:gd name="connsiteX13" fmla="*/ 0 w 2828636"/>
                <a:gd name="connsiteY13" fmla="*/ 534554 h 3694545"/>
                <a:gd name="connsiteX14" fmla="*/ 0 w 2828636"/>
                <a:gd name="connsiteY14" fmla="*/ 534554 h 3694545"/>
                <a:gd name="connsiteX15" fmla="*/ 9236 w 2828636"/>
                <a:gd name="connsiteY15" fmla="*/ 0 h 3694545"/>
                <a:gd name="connsiteX0" fmla="*/ 9236 w 2828636"/>
                <a:gd name="connsiteY0" fmla="*/ 0 h 3749964"/>
                <a:gd name="connsiteX1" fmla="*/ 2828636 w 2828636"/>
                <a:gd name="connsiteY1" fmla="*/ 9235 h 3749964"/>
                <a:gd name="connsiteX2" fmla="*/ 2819400 w 2828636"/>
                <a:gd name="connsiteY2" fmla="*/ 534554 h 3749964"/>
                <a:gd name="connsiteX3" fmla="*/ 2819400 w 2828636"/>
                <a:gd name="connsiteY3" fmla="*/ 534554 h 3749964"/>
                <a:gd name="connsiteX4" fmla="*/ 2819400 w 2828636"/>
                <a:gd name="connsiteY4" fmla="*/ 953654 h 3749964"/>
                <a:gd name="connsiteX5" fmla="*/ 2819400 w 2828636"/>
                <a:gd name="connsiteY5" fmla="*/ 1233054 h 3749964"/>
                <a:gd name="connsiteX6" fmla="*/ 288059 w 2828636"/>
                <a:gd name="connsiteY6" fmla="*/ 1270000 h 3749964"/>
                <a:gd name="connsiteX7" fmla="*/ 732340 w 2828636"/>
                <a:gd name="connsiteY7" fmla="*/ 2726461 h 3749964"/>
                <a:gd name="connsiteX8" fmla="*/ 157018 w 2828636"/>
                <a:gd name="connsiteY8" fmla="*/ 1542472 h 3749964"/>
                <a:gd name="connsiteX9" fmla="*/ 739142 w 2828636"/>
                <a:gd name="connsiteY9" fmla="*/ 3749964 h 3749964"/>
                <a:gd name="connsiteX10" fmla="*/ 17319 w 2828636"/>
                <a:gd name="connsiteY10" fmla="*/ 1223817 h 3749964"/>
                <a:gd name="connsiteX11" fmla="*/ 0 w 2828636"/>
                <a:gd name="connsiteY11" fmla="*/ 1233054 h 3749964"/>
                <a:gd name="connsiteX12" fmla="*/ 0 w 2828636"/>
                <a:gd name="connsiteY12" fmla="*/ 953654 h 3749964"/>
                <a:gd name="connsiteX13" fmla="*/ 0 w 2828636"/>
                <a:gd name="connsiteY13" fmla="*/ 534554 h 3749964"/>
                <a:gd name="connsiteX14" fmla="*/ 0 w 2828636"/>
                <a:gd name="connsiteY14" fmla="*/ 534554 h 3749964"/>
                <a:gd name="connsiteX15" fmla="*/ 9236 w 2828636"/>
                <a:gd name="connsiteY15" fmla="*/ 0 h 37499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28636" h="3749964">
                  <a:moveTo>
                    <a:pt x="9236" y="0"/>
                  </a:moveTo>
                  <a:lnTo>
                    <a:pt x="2828636" y="9235"/>
                  </a:lnTo>
                  <a:lnTo>
                    <a:pt x="2819400" y="534554"/>
                  </a:lnTo>
                  <a:lnTo>
                    <a:pt x="2819400" y="534554"/>
                  </a:lnTo>
                  <a:lnTo>
                    <a:pt x="2819400" y="953654"/>
                  </a:lnTo>
                  <a:lnTo>
                    <a:pt x="2819400" y="1233054"/>
                  </a:lnTo>
                  <a:lnTo>
                    <a:pt x="288059" y="1270000"/>
                  </a:lnTo>
                  <a:lnTo>
                    <a:pt x="732340" y="2726461"/>
                  </a:lnTo>
                  <a:lnTo>
                    <a:pt x="157018" y="1542472"/>
                  </a:lnTo>
                  <a:lnTo>
                    <a:pt x="739142" y="3749964"/>
                  </a:lnTo>
                  <a:lnTo>
                    <a:pt x="17319" y="1223817"/>
                  </a:lnTo>
                  <a:lnTo>
                    <a:pt x="0" y="1233054"/>
                  </a:lnTo>
                  <a:lnTo>
                    <a:pt x="0" y="953654"/>
                  </a:lnTo>
                  <a:lnTo>
                    <a:pt x="0" y="534554"/>
                  </a:lnTo>
                  <a:lnTo>
                    <a:pt x="0" y="534554"/>
                  </a:lnTo>
                  <a:lnTo>
                    <a:pt x="9236" y="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6200" y="291405"/>
              <a:ext cx="35052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n</a:t>
              </a:r>
              <a:r>
                <a:rPr lang="en-US" sz="2800" dirty="0" smtClean="0"/>
                <a:t>ovel connection to `Uniquely Decodable Code Pairs’</a:t>
              </a:r>
              <a:endParaRPr lang="en-US" sz="2800" dirty="0"/>
            </a:p>
          </p:txBody>
        </p:sp>
      </p:grpSp>
      <p:sp>
        <p:nvSpPr>
          <p:cNvPr id="23" name="Rectangular Callout 22"/>
          <p:cNvSpPr/>
          <p:nvPr/>
        </p:nvSpPr>
        <p:spPr>
          <a:xfrm>
            <a:off x="4904715" y="3543700"/>
            <a:ext cx="3695700" cy="436416"/>
          </a:xfrm>
          <a:prstGeom prst="wedgeRectCallout">
            <a:avLst>
              <a:gd name="adj1" fmla="val -56822"/>
              <a:gd name="adj2" fmla="val -126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/>
              <a:t>d</a:t>
            </a:r>
            <a:r>
              <a:rPr lang="en-US" sz="2800" dirty="0" smtClean="0"/>
              <a:t>irectly from 1a &amp; 2</a:t>
            </a:r>
            <a:endParaRPr lang="en-US" sz="2800" dirty="0"/>
          </a:p>
        </p:txBody>
      </p:sp>
      <p:sp>
        <p:nvSpPr>
          <p:cNvPr id="25" name="Rectangular Callout 24"/>
          <p:cNvSpPr/>
          <p:nvPr/>
        </p:nvSpPr>
        <p:spPr>
          <a:xfrm>
            <a:off x="4552348" y="5146271"/>
            <a:ext cx="4030980" cy="320040"/>
          </a:xfrm>
          <a:prstGeom prst="wedgeRectCallout">
            <a:avLst>
              <a:gd name="adj1" fmla="val -58409"/>
              <a:gd name="adj2" fmla="val -9295"/>
            </a:avLst>
          </a:prstGeom>
          <a:solidFill>
            <a:srgbClr val="FFFF66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smtClean="0"/>
              <a:t>1c &amp; hashing.</a:t>
            </a:r>
            <a:endParaRPr lang="en-US" sz="2800" dirty="0"/>
          </a:p>
        </p:txBody>
      </p:sp>
      <p:sp>
        <p:nvSpPr>
          <p:cNvPr id="22" name="Rectangular Callout 21"/>
          <p:cNvSpPr/>
          <p:nvPr/>
        </p:nvSpPr>
        <p:spPr>
          <a:xfrm>
            <a:off x="4533900" y="304800"/>
            <a:ext cx="4305300" cy="1295400"/>
          </a:xfrm>
          <a:prstGeom prst="wedgeRectCallout">
            <a:avLst>
              <a:gd name="adj1" fmla="val 18706"/>
              <a:gd name="adj2" fmla="val 130949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/>
              <a:t>m</a:t>
            </a:r>
            <a:r>
              <a:rPr lang="en-US" sz="2800" dirty="0" smtClean="0"/>
              <a:t>ix of HS and HJ, combined with WIN-WIN approach</a:t>
            </a:r>
            <a:endParaRPr lang="en-US" sz="2800" dirty="0"/>
          </a:p>
        </p:txBody>
      </p:sp>
      <p:sp>
        <p:nvSpPr>
          <p:cNvPr id="26" name="Rectangular Callout 25"/>
          <p:cNvSpPr/>
          <p:nvPr/>
        </p:nvSpPr>
        <p:spPr>
          <a:xfrm>
            <a:off x="6553200" y="6169090"/>
            <a:ext cx="1825950" cy="392545"/>
          </a:xfrm>
          <a:prstGeom prst="wedgeRectCallout">
            <a:avLst>
              <a:gd name="adj1" fmla="val -58409"/>
              <a:gd name="adj2" fmla="val -9295"/>
            </a:avLst>
          </a:prstGeom>
          <a:solidFill>
            <a:srgbClr val="FFFF66"/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smtClean="0"/>
              <a:t>3&amp;LN10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24000"/>
                <a:ext cx="8382000" cy="5334000"/>
              </a:xfrm>
            </p:spPr>
            <p:txBody>
              <a:bodyPr>
                <a:normAutofit lnSpcReduction="10000"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Instances satisfying </a:t>
                </a:r>
                <a:r>
                  <a:rPr lang="en-US" i="1" dirty="0" smtClean="0"/>
                  <a:t>at least one </a:t>
                </a:r>
                <a:r>
                  <a:rPr lang="en-US" dirty="0" smtClean="0"/>
                  <a:t>of the following can be solved truly faster than HS.</a:t>
                </a:r>
              </a:p>
              <a:p>
                <a:pPr marL="971550" lvl="1" indent="-514350">
                  <a:buFont typeface="+mj-lt"/>
                  <a:buAutoNum type="alphaLcPeriod"/>
                </a:pPr>
                <a:r>
                  <a:rPr lang="en-US" dirty="0" smtClean="0"/>
                  <a:t>There exis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𝜖</m:t>
                    </m:r>
                    <m:r>
                      <a:rPr lang="en-US" b="0" i="1" smtClean="0">
                        <a:latin typeface="Cambria Math"/>
                      </a:rPr>
                      <m:t>&gt;0</m:t>
                    </m:r>
                  </m:oMath>
                </a14:m>
                <a:r>
                  <a:rPr lang="en-US" dirty="0" smtClean="0"/>
                  <a:t> such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.5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𝜖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,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lphaLcPeriod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&gt;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.661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0" smtClean="0">
                        <a:latin typeface="Cambria Math"/>
                      </a:rPr>
                      <m:t>,</m:t>
                    </m:r>
                  </m:oMath>
                </a14:m>
                <a:endParaRPr lang="en-US" dirty="0" smtClean="0"/>
              </a:p>
              <a:p>
                <a:pPr marL="971550" lvl="1" indent="-514350">
                  <a:buFont typeface="+mj-lt"/>
                  <a:buAutoNum type="alphaLcPeriod"/>
                </a:pPr>
                <a:r>
                  <a:rPr lang="en-US" b="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.997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.997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, then 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.</m:t>
                        </m:r>
                        <m:r>
                          <a:rPr lang="en-US" b="0" i="1" smtClean="0">
                            <a:latin typeface="Cambria Math"/>
                          </a:rPr>
                          <m:t>4996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Can </a:t>
                </a:r>
                <a:r>
                  <a:rPr lang="en-US" dirty="0"/>
                  <a:t>reduce d&lt;1.003 to d=1.003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.49991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time</a:t>
                </a:r>
                <a:endParaRPr lang="en-US" dirty="0"/>
              </a:p>
              <a:p>
                <a:pPr marL="571500" indent="-514350">
                  <a:buFont typeface="+mj-lt"/>
                  <a:buAutoNum type="arabicPeriod"/>
                </a:pPr>
                <a:r>
                  <a:rPr lang="en-US" dirty="0" smtClean="0"/>
                  <a:t>Any </a:t>
                </a:r>
                <a:r>
                  <a:rPr lang="en-US" dirty="0"/>
                  <a:t>instance either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0" i="1" dirty="0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 dirty="0">
                            <a:latin typeface="Cambria Math"/>
                          </a:rPr>
                          <m:t>.49991</m:t>
                        </m:r>
                        <m:r>
                          <a:rPr lang="en-US" i="1" dirty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 or</a:t>
                </a:r>
                <a:br>
                  <a:rPr lang="en-US" dirty="0" smtClean="0"/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(</m:t>
                        </m:r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 dirty="0">
                            <a:latin typeface="Cambria Math"/>
                          </a:rPr>
                          <m:t>.999</m:t>
                        </m:r>
                        <m:r>
                          <a:rPr lang="en-US" i="1" dirty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 </a:t>
                </a:r>
                <a:r>
                  <a:rPr lang="en-US" dirty="0"/>
                  <a:t>and poly space </a:t>
                </a:r>
              </a:p>
              <a:p>
                <a:pPr marL="514350" indent="-457200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13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24000"/>
                <a:ext cx="8382000" cy="5334000"/>
              </a:xfrm>
              <a:blipFill rotWithShape="1">
                <a:blip r:embed="rId2"/>
                <a:stretch>
                  <a:fillRect l="-1891" t="-26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1746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-228600" y="274638"/>
                <a:ext cx="9220200" cy="1143000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800" i="1">
                            <a:latin typeface="Cambria Math"/>
                          </a:rPr>
                          <m:t>𝑤</m:t>
                        </m:r>
                        <m:d>
                          <m:dPr>
                            <m:ctrlPr>
                              <a:rPr lang="en-US" sz="38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800" i="1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38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800" i="1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3800" i="1"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sz="3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3800" i="1">
                            <a:latin typeface="Cambria Math"/>
                          </a:rPr>
                          <m:t>.997</m:t>
                        </m:r>
                        <m:r>
                          <a:rPr lang="en-US" sz="3800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800" dirty="0" smtClean="0"/>
                  <a:t> implies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sz="3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800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sz="3800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3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3800" i="1">
                            <a:latin typeface="Cambria Math"/>
                          </a:rPr>
                          <m:t>.49991</m:t>
                        </m:r>
                        <m:r>
                          <a:rPr lang="en-US" sz="3800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800" dirty="0"/>
                  <a:t/>
                </a:r>
                <a:br>
                  <a:rPr lang="en-US" sz="3800" dirty="0"/>
                </a:br>
                <a:endParaRPr lang="en-US" sz="38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228600" y="274638"/>
                <a:ext cx="9220200" cy="1143000"/>
              </a:xfrm>
              <a:blipFill rotWithShape="1">
                <a:blip r:embed="rId2"/>
                <a:stretch>
                  <a:fillRect t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6868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Typical Littlewood-Offord problem in Additive Combinatorics:</a:t>
                </a:r>
              </a:p>
              <a:p>
                <a:pPr lvl="1"/>
                <a:r>
                  <a:rPr lang="en-US" dirty="0" smtClean="0"/>
                  <a:t>Given large concentration how do the </a:t>
                </a:r>
                <a:r>
                  <a:rPr lang="en-US" dirty="0" err="1" smtClean="0"/>
                  <a:t>ints</a:t>
                </a:r>
                <a:r>
                  <a:rPr lang="en-US" dirty="0" smtClean="0"/>
                  <a:t> look?</a:t>
                </a:r>
              </a:p>
              <a:p>
                <a:r>
                  <a:rPr lang="en-US" dirty="0" smtClean="0"/>
                  <a:t>Many works, but most gi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/</m:t>
                    </m:r>
                  </m:oMath>
                </a14:m>
                <a:r>
                  <a:rPr lang="en-US" b="0" i="0" dirty="0" smtClean="0">
                    <a:latin typeface="+mj-lt"/>
                  </a:rPr>
                  <a:t>poly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But of course use weaker assumptions</a:t>
                </a:r>
              </a:p>
              <a:p>
                <a:r>
                  <a:rPr lang="en-US" dirty="0" smtClean="0"/>
                  <a:t>We use simple connection to UDCP’s…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686800" cy="4525963"/>
              </a:xfrm>
              <a:blipFill rotWithShape="1">
                <a:blip r:embed="rId3"/>
                <a:stretch>
                  <a:fillRect l="-154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1100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" name="Chart 52"/>
          <p:cNvGraphicFramePr/>
          <p:nvPr>
            <p:extLst>
              <p:ext uri="{D42A27DB-BD31-4B8C-83A1-F6EECF244321}">
                <p14:modId xmlns:p14="http://schemas.microsoft.com/office/powerpoint/2010/main" val="721266734"/>
              </p:ext>
            </p:extLst>
          </p:nvPr>
        </p:nvGraphicFramePr>
        <p:xfrm>
          <a:off x="5343236" y="4167411"/>
          <a:ext cx="2609850" cy="17191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2286000" y="5181600"/>
            <a:ext cx="3048000" cy="1676400"/>
            <a:chOff x="2286000" y="5181600"/>
            <a:chExt cx="3048000" cy="1676400"/>
          </a:xfrm>
        </p:grpSpPr>
        <p:sp>
          <p:nvSpPr>
            <p:cNvPr id="34" name="Oval Callout 33"/>
            <p:cNvSpPr/>
            <p:nvPr/>
          </p:nvSpPr>
          <p:spPr>
            <a:xfrm>
              <a:off x="2286000" y="5181600"/>
              <a:ext cx="3048000" cy="1676400"/>
            </a:xfrm>
            <a:prstGeom prst="wedgeEllipseCallout">
              <a:avLst>
                <a:gd name="adj1" fmla="val -52646"/>
                <a:gd name="adj2" fmla="val -38788"/>
              </a:avLst>
            </a:prstGeom>
            <a:ln>
              <a:solidFill>
                <a:schemeClr val="accent5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9" name="Chart 28"/>
            <p:cNvGraphicFramePr/>
            <p:nvPr>
              <p:extLst>
                <p:ext uri="{D42A27DB-BD31-4B8C-83A1-F6EECF244321}">
                  <p14:modId xmlns:p14="http://schemas.microsoft.com/office/powerpoint/2010/main" val="236269018"/>
                </p:ext>
              </p:extLst>
            </p:nvPr>
          </p:nvGraphicFramePr>
          <p:xfrm>
            <a:off x="2662343" y="5243948"/>
            <a:ext cx="2362200" cy="14478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2811775" y="5442652"/>
              <a:ext cx="21146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accent5"/>
                  </a:solidFill>
                </a:rPr>
                <a:t>0</a:t>
              </a:r>
              <a:r>
                <a:rPr lang="en-US" b="1" dirty="0" smtClean="0">
                  <a:solidFill>
                    <a:schemeClr val="accent5"/>
                  </a:solidFill>
                </a:rPr>
                <a:t>   </a:t>
              </a:r>
              <a:r>
                <a:rPr lang="en-US" b="1" dirty="0">
                  <a:solidFill>
                    <a:schemeClr val="accent5"/>
                  </a:solidFill>
                </a:rPr>
                <a:t>1</a:t>
              </a:r>
              <a:r>
                <a:rPr lang="en-US" b="1" dirty="0" smtClean="0">
                  <a:solidFill>
                    <a:schemeClr val="accent5"/>
                  </a:solidFill>
                </a:rPr>
                <a:t>   1   0    1    </a:t>
              </a:r>
              <a:r>
                <a:rPr lang="en-US" b="1" dirty="0">
                  <a:solidFill>
                    <a:schemeClr val="accent5"/>
                  </a:solidFill>
                </a:rPr>
                <a:t>1</a:t>
              </a:r>
              <a:r>
                <a:rPr lang="en-US" b="1" dirty="0" smtClean="0">
                  <a:solidFill>
                    <a:schemeClr val="accent5"/>
                  </a:solidFill>
                </a:rPr>
                <a:t>   0 </a:t>
              </a:r>
              <a:endParaRPr lang="en-US" b="1" dirty="0">
                <a:solidFill>
                  <a:schemeClr val="accent5"/>
                </a:solidFill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571672" y="5765924"/>
              <a:ext cx="323928" cy="902732"/>
              <a:chOff x="2109815" y="1905000"/>
              <a:chExt cx="323928" cy="902732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2132057" y="243840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109815" y="190500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</p:grpSp>
      <p:graphicFrame>
        <p:nvGraphicFramePr>
          <p:cNvPr id="63" name="Chart 62"/>
          <p:cNvGraphicFramePr/>
          <p:nvPr>
            <p:extLst>
              <p:ext uri="{D42A27DB-BD31-4B8C-83A1-F6EECF244321}">
                <p14:modId xmlns:p14="http://schemas.microsoft.com/office/powerpoint/2010/main" val="1120292955"/>
              </p:ext>
            </p:extLst>
          </p:nvPr>
        </p:nvGraphicFramePr>
        <p:xfrm>
          <a:off x="5343236" y="4167070"/>
          <a:ext cx="2609850" cy="17191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2034414" y="2438400"/>
            <a:ext cx="3048000" cy="1740932"/>
            <a:chOff x="2034414" y="2438400"/>
            <a:chExt cx="3048000" cy="1740932"/>
          </a:xfrm>
        </p:grpSpPr>
        <p:grpSp>
          <p:nvGrpSpPr>
            <p:cNvPr id="6" name="Group 5"/>
            <p:cNvGrpSpPr/>
            <p:nvPr/>
          </p:nvGrpSpPr>
          <p:grpSpPr>
            <a:xfrm>
              <a:off x="2034414" y="2438400"/>
              <a:ext cx="3048000" cy="1740932"/>
              <a:chOff x="2034414" y="2438400"/>
              <a:chExt cx="3048000" cy="1740932"/>
            </a:xfrm>
          </p:grpSpPr>
          <p:sp>
            <p:nvSpPr>
              <p:cNvPr id="20" name="Oval Callout 19"/>
              <p:cNvSpPr/>
              <p:nvPr/>
            </p:nvSpPr>
            <p:spPr>
              <a:xfrm>
                <a:off x="2034414" y="2438400"/>
                <a:ext cx="3048000" cy="1740932"/>
              </a:xfrm>
              <a:prstGeom prst="wedgeEllipseCallout">
                <a:avLst>
                  <a:gd name="adj1" fmla="val -46889"/>
                  <a:gd name="adj2" fmla="val 54876"/>
                </a:avLst>
              </a:prstGeom>
              <a:ln>
                <a:solidFill>
                  <a:schemeClr val="accent2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7" name="Chart 6"/>
              <p:cNvGraphicFramePr/>
              <p:nvPr>
                <p:extLst>
                  <p:ext uri="{D42A27DB-BD31-4B8C-83A1-F6EECF244321}">
                    <p14:modId xmlns:p14="http://schemas.microsoft.com/office/powerpoint/2010/main" val="4128629533"/>
                  </p:ext>
                </p:extLst>
              </p:nvPr>
            </p:nvGraphicFramePr>
            <p:xfrm>
              <a:off x="2410757" y="2620696"/>
              <a:ext cx="2362200" cy="14478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p:graphicFrame>
        </p:grpSp>
        <p:sp>
          <p:nvSpPr>
            <p:cNvPr id="9" name="TextBox 8"/>
            <p:cNvSpPr txBox="1"/>
            <p:nvPr/>
          </p:nvSpPr>
          <p:spPr>
            <a:xfrm>
              <a:off x="2560189" y="2819400"/>
              <a:ext cx="21146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accent2"/>
                  </a:solidFill>
                </a:rPr>
                <a:t>1   0   1   0    0    </a:t>
              </a:r>
              <a:r>
                <a:rPr lang="en-US" b="1" dirty="0">
                  <a:solidFill>
                    <a:schemeClr val="accent2"/>
                  </a:solidFill>
                </a:rPr>
                <a:t>1</a:t>
              </a:r>
              <a:r>
                <a:rPr lang="en-US" b="1" dirty="0" smtClean="0">
                  <a:solidFill>
                    <a:schemeClr val="accent2"/>
                  </a:solidFill>
                </a:rPr>
                <a:t>   1 </a:t>
              </a:r>
              <a:endParaRPr lang="en-US" b="1" dirty="0">
                <a:solidFill>
                  <a:schemeClr val="accent2"/>
                </a:solidFill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2320086" y="3142672"/>
              <a:ext cx="323928" cy="902732"/>
              <a:chOff x="2109815" y="1905000"/>
              <a:chExt cx="323928" cy="902732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2132057" y="243840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109815" y="1905000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</p:grpSp>
      <p:cxnSp>
        <p:nvCxnSpPr>
          <p:cNvPr id="24" name="Straight Arrow Connector 23"/>
          <p:cNvCxnSpPr/>
          <p:nvPr/>
        </p:nvCxnSpPr>
        <p:spPr>
          <a:xfrm>
            <a:off x="2286000" y="4973782"/>
            <a:ext cx="2640456" cy="0"/>
          </a:xfrm>
          <a:prstGeom prst="straightConnector1">
            <a:avLst/>
          </a:prstGeom>
          <a:ln w="63500"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-17746" y="5191780"/>
            <a:ext cx="1554947" cy="1295533"/>
            <a:chOff x="-17746" y="5191780"/>
            <a:chExt cx="1554947" cy="12955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Rectangle 71"/>
                <p:cNvSpPr/>
                <p:nvPr/>
              </p:nvSpPr>
              <p:spPr>
                <a:xfrm>
                  <a:off x="-17746" y="5191780"/>
                  <a:ext cx="64120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𝒞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72" name="Rectangle 7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7746" y="5191780"/>
                  <a:ext cx="641201" cy="52322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TextBox 46"/>
            <p:cNvSpPr txBox="1"/>
            <p:nvPr/>
          </p:nvSpPr>
          <p:spPr>
            <a:xfrm>
              <a:off x="533400" y="5286984"/>
              <a:ext cx="1003801" cy="1200329"/>
            </a:xfrm>
            <a:prstGeom prst="rect">
              <a:avLst/>
            </a:prstGeom>
            <a:ln>
              <a:solidFill>
                <a:schemeClr val="accent5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5"/>
                  </a:solidFill>
                </a:rPr>
                <a:t>0011001</a:t>
              </a:r>
            </a:p>
            <a:p>
              <a:r>
                <a:rPr lang="en-US" dirty="0" smtClean="0">
                  <a:solidFill>
                    <a:schemeClr val="accent5"/>
                  </a:solidFill>
                </a:rPr>
                <a:t>1010101</a:t>
              </a:r>
            </a:p>
            <a:p>
              <a:r>
                <a:rPr lang="en-US" dirty="0" smtClean="0">
                  <a:solidFill>
                    <a:schemeClr val="accent5"/>
                  </a:solidFill>
                </a:rPr>
                <a:t>0011011</a:t>
              </a:r>
            </a:p>
            <a:p>
              <a:r>
                <a:rPr lang="en-US" dirty="0" smtClean="0">
                  <a:solidFill>
                    <a:schemeClr val="accent5"/>
                  </a:solidFill>
                </a:rPr>
                <a:t>0110110</a:t>
              </a:r>
              <a:endParaRPr lang="en-US" dirty="0">
                <a:solidFill>
                  <a:schemeClr val="accent5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0" y="2677180"/>
            <a:ext cx="1537201" cy="2136257"/>
            <a:chOff x="0" y="2677180"/>
            <a:chExt cx="1537201" cy="21362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0" y="2677180"/>
                  <a:ext cx="632930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800" i="1" smtClean="0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𝒞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800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2677180"/>
                  <a:ext cx="632930" cy="52322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TextBox 45"/>
            <p:cNvSpPr txBox="1"/>
            <p:nvPr/>
          </p:nvSpPr>
          <p:spPr>
            <a:xfrm>
              <a:off x="533400" y="2782112"/>
              <a:ext cx="1003801" cy="2031325"/>
            </a:xfrm>
            <a:prstGeom prst="rect">
              <a:avLst/>
            </a:prstGeom>
            <a:ln>
              <a:solidFill>
                <a:schemeClr val="accent2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1011100</a:t>
              </a:r>
            </a:p>
            <a:p>
              <a:r>
                <a:rPr lang="en-US" dirty="0" smtClean="0">
                  <a:solidFill>
                    <a:schemeClr val="accent2"/>
                  </a:solidFill>
                </a:rPr>
                <a:t>1101101</a:t>
              </a:r>
            </a:p>
            <a:p>
              <a:r>
                <a:rPr lang="en-US" dirty="0" smtClean="0">
                  <a:solidFill>
                    <a:schemeClr val="accent2"/>
                  </a:solidFill>
                </a:rPr>
                <a:t>0000000</a:t>
              </a:r>
            </a:p>
            <a:p>
              <a:r>
                <a:rPr lang="en-US" dirty="0">
                  <a:solidFill>
                    <a:schemeClr val="accent2"/>
                  </a:solidFill>
                </a:rPr>
                <a:t>1010011</a:t>
              </a:r>
            </a:p>
            <a:p>
              <a:r>
                <a:rPr lang="en-US" dirty="0" smtClean="0">
                  <a:solidFill>
                    <a:schemeClr val="accent2"/>
                  </a:solidFill>
                </a:rPr>
                <a:t>0101010</a:t>
              </a:r>
            </a:p>
            <a:p>
              <a:r>
                <a:rPr lang="en-US" dirty="0" smtClean="0">
                  <a:solidFill>
                    <a:schemeClr val="accent2"/>
                  </a:solidFill>
                </a:rPr>
                <a:t>1111101</a:t>
              </a:r>
            </a:p>
            <a:p>
              <a:r>
                <a:rPr lang="en-US" dirty="0" smtClean="0">
                  <a:solidFill>
                    <a:schemeClr val="accent2"/>
                  </a:solidFill>
                </a:rPr>
                <a:t>1100111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niquely Decodable Code Pairs (UDCP)</a:t>
            </a:r>
            <a:endParaRPr lang="en-US" dirty="0"/>
          </a:p>
        </p:txBody>
      </p:sp>
      <p:pic>
        <p:nvPicPr>
          <p:cNvPr id="51" name="Picture 3" descr="C:\Users\jnederlo\AppData\Local\Microsoft\Windows\INetCache\IE\0KWHA4D2\large-Abstract-person-66.6-10974[1].g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49000"/>
                    </a14:imgEffect>
                    <a14:imgEffect>
                      <a14:brightnessContrast bright="-52000" contrast="-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8893" y="4361246"/>
            <a:ext cx="964431" cy="1121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8397309" y="3962400"/>
            <a:ext cx="518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</a:rPr>
              <a:t>??</a:t>
            </a:r>
            <a:endParaRPr lang="en-US" sz="28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143000"/>
                <a:ext cx="8610600" cy="4525963"/>
              </a:xfrm>
            </p:spPr>
            <p:txBody>
              <a:bodyPr/>
              <a:lstStyle/>
              <a:p>
                <a:r>
                  <a:rPr lang="en-US" dirty="0" smtClean="0"/>
                  <a:t>Pai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⊆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0,1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lit/>
                          </m:rPr>
                          <a:rPr lang="en-US" b="0" i="1" smtClean="0">
                            <a:latin typeface="Cambria Math"/>
                          </a:rPr>
                          <m:t>}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s.t.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𝒞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𝒞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𝒞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|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143000"/>
                <a:ext cx="8610600" cy="4525963"/>
              </a:xfrm>
              <a:blipFill rotWithShape="1">
                <a:blip r:embed="rId10"/>
                <a:stretch>
                  <a:fillRect l="-1557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9" name="Picture 5" descr="C:\Users\jnederlo\AppData\Local\Microsoft\Windows\INetCache\IE\7LEI44AR\large-Abstract-person-166.6-10974[1].gi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045404"/>
            <a:ext cx="693900" cy="807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533400" y="2784139"/>
            <a:ext cx="1003801" cy="2031325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1011100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1101101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0000000</a:t>
            </a:r>
          </a:p>
          <a:p>
            <a:r>
              <a:rPr lang="en-US" b="1" dirty="0">
                <a:solidFill>
                  <a:schemeClr val="accent2"/>
                </a:solidFill>
              </a:rPr>
              <a:t>1010011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0101010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1111101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1100111</a:t>
            </a:r>
            <a:endParaRPr lang="en-US" dirty="0">
              <a:solidFill>
                <a:schemeClr val="accent2"/>
              </a:solidFill>
            </a:endParaRPr>
          </a:p>
        </p:txBody>
      </p:sp>
      <p:pic>
        <p:nvPicPr>
          <p:cNvPr id="6147" name="Picture 3" descr="C:\Users\jnederlo\AppData\Local\Microsoft\Windows\INetCache\IE\0KWHA4D2\large-Abstract-person-66.6-10974[1].gif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210022"/>
            <a:ext cx="693900" cy="807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533400" y="5288499"/>
            <a:ext cx="1003801" cy="1200329"/>
          </a:xfrm>
          <a:prstGeom prst="rect">
            <a:avLst/>
          </a:prstGeom>
          <a:ln>
            <a:solidFill>
              <a:schemeClr val="accent5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</a:rPr>
              <a:t>0011001</a:t>
            </a:r>
          </a:p>
          <a:p>
            <a:r>
              <a:rPr lang="en-US" dirty="0" smtClean="0">
                <a:solidFill>
                  <a:schemeClr val="accent5"/>
                </a:solidFill>
              </a:rPr>
              <a:t>1010101</a:t>
            </a:r>
          </a:p>
          <a:p>
            <a:r>
              <a:rPr lang="en-US" dirty="0" smtClean="0">
                <a:solidFill>
                  <a:schemeClr val="accent5"/>
                </a:solidFill>
              </a:rPr>
              <a:t>0011011</a:t>
            </a:r>
          </a:p>
          <a:p>
            <a:r>
              <a:rPr lang="en-US" b="1" dirty="0" smtClean="0">
                <a:solidFill>
                  <a:schemeClr val="accent5"/>
                </a:solidFill>
              </a:rPr>
              <a:t>0110110</a:t>
            </a:r>
            <a:endParaRPr lang="en-US" b="1" dirty="0">
              <a:solidFill>
                <a:schemeClr val="accent5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ular Callout 1"/>
              <p:cNvSpPr/>
              <p:nvPr/>
            </p:nvSpPr>
            <p:spPr>
              <a:xfrm>
                <a:off x="5086272" y="2013466"/>
                <a:ext cx="3981528" cy="990600"/>
              </a:xfrm>
              <a:prstGeom prst="wedgeRectCallout">
                <a:avLst>
                  <a:gd name="adj1" fmla="val -38759"/>
                  <a:gd name="adj2" fmla="val -87745"/>
                </a:avLst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sz="2000">
                        <a:latin typeface="Cambria Math"/>
                      </a:rPr>
                      <m:t>{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x</m:t>
                    </m:r>
                    <m:r>
                      <a:rPr lang="en-US" sz="2000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y</m:t>
                    </m:r>
                    <m:r>
                      <a:rPr lang="en-US" sz="2000">
                        <a:latin typeface="Cambria Math"/>
                      </a:rPr>
                      <m:t>:</m:t>
                    </m:r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x</m:t>
                        </m:r>
                        <m:r>
                          <a:rPr lang="en-US" sz="200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</a:rPr>
                          <m:t>y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×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m:rPr>
                        <m:lit/>
                      </m:rPr>
                      <a:rPr lang="en-US" sz="2000">
                        <a:latin typeface="Cambria Math"/>
                      </a:rPr>
                      <m:t>}</m:t>
                    </m:r>
                  </m:oMath>
                </a14:m>
                <a:r>
                  <a:rPr lang="en-US" sz="2000" dirty="0" smtClean="0"/>
                  <a:t>,</a:t>
                </a: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x</m:t>
                    </m:r>
                    <m:r>
                      <a:rPr lang="en-US" sz="2000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y</m:t>
                    </m:r>
                  </m:oMath>
                </a14:m>
                <a:r>
                  <a:rPr lang="en-US" sz="2000" dirty="0" smtClean="0"/>
                  <a:t> is addition ov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</a:rPr>
                          <m:t>ℤ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000" dirty="0" smtClean="0"/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2" name="Rectangular Callout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6272" y="2013466"/>
                <a:ext cx="3981528" cy="990600"/>
              </a:xfrm>
              <a:prstGeom prst="wedgeRectCallout">
                <a:avLst>
                  <a:gd name="adj1" fmla="val -38759"/>
                  <a:gd name="adj2" fmla="val -87745"/>
                </a:avLst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5162472" y="4507468"/>
            <a:ext cx="323928" cy="1283732"/>
            <a:chOff x="5162472" y="4507468"/>
            <a:chExt cx="323928" cy="1283732"/>
          </a:xfrm>
        </p:grpSpPr>
        <p:sp>
          <p:nvSpPr>
            <p:cNvPr id="76" name="TextBox 75"/>
            <p:cNvSpPr txBox="1"/>
            <p:nvPr/>
          </p:nvSpPr>
          <p:spPr>
            <a:xfrm>
              <a:off x="5184714" y="45074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184714" y="54218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162472" y="4964668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95952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3" grpId="0">
        <p:bldAsOne/>
      </p:bldGraphic>
      <p:bldGraphic spid="63" grpId="0">
        <p:bldAsOne/>
      </p:bldGraphic>
      <p:bldP spid="43" grpId="0"/>
      <p:bldP spid="22" grpId="0" animBg="1"/>
      <p:bldP spid="38" grpId="0" animBg="1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niquely Decodable Code Pairs (UDCP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143000"/>
                <a:ext cx="8610600" cy="4525963"/>
              </a:xfrm>
            </p:spPr>
            <p:txBody>
              <a:bodyPr/>
              <a:lstStyle/>
              <a:p>
                <a:r>
                  <a:rPr lang="en-US" dirty="0" smtClean="0"/>
                  <a:t>Pai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⊆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0,1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lit/>
                          </m:rPr>
                          <a:rPr lang="en-US" b="0" i="1" smtClean="0">
                            <a:latin typeface="Cambria Math"/>
                          </a:rPr>
                          <m:t>}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s.t.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𝒞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𝒞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𝒞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|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10,01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{</m:t>
                    </m:r>
                    <m:r>
                      <a:rPr lang="en-US" b="0" i="1" smtClean="0">
                        <a:latin typeface="Cambria Math"/>
                      </a:rPr>
                      <m:t>00,01,11</m:t>
                    </m:r>
                    <m:r>
                      <m:rPr>
                        <m:lit/>
                      </m:rPr>
                      <a:rPr lang="en-US" b="0" i="1" smtClean="0">
                        <a:latin typeface="Cambria Math"/>
                      </a:rPr>
                      <m:t>}</m:t>
                    </m:r>
                  </m:oMath>
                </a14:m>
                <a:r>
                  <a:rPr lang="en-US" dirty="0" smtClean="0"/>
                  <a:t> is UDCP:</a:t>
                </a:r>
                <a:br>
                  <a:rPr lang="en-US" dirty="0" smtClean="0"/>
                </a:b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{10,11,21,01,02,12}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UL’98, OS’14:</a:t>
                </a:r>
                <a:br>
                  <a:rPr lang="en-US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|≥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.997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 impl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|</m:t>
                    </m:r>
                    <m:r>
                      <a:rPr lang="en-US" b="0" i="1" smtClean="0">
                        <a:latin typeface="Cambria Math"/>
                      </a:rPr>
                      <m:t>≤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.</m:t>
                        </m:r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  <m:r>
                          <a:rPr lang="en-US" i="1">
                            <a:latin typeface="Cambria Math"/>
                          </a:rPr>
                          <m:t>99</m:t>
                        </m:r>
                        <m:r>
                          <a:rPr lang="en-US" b="0" i="1" smtClean="0">
                            <a:latin typeface="Cambria Math"/>
                          </a:rPr>
                          <m:t>6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/>
                </a:r>
                <a:br>
                  <a:rPr lang="en-US" dirty="0"/>
                </a:br>
                <a:endParaRPr lang="en-US" dirty="0" smtClean="0"/>
              </a:p>
            </p:txBody>
          </p:sp>
        </mc:Choice>
        <mc:Fallback xmlns="">
          <p:sp>
            <p:nvSpPr>
              <p:cNvPr id="6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143000"/>
                <a:ext cx="8610600" cy="4525963"/>
              </a:xfrm>
              <a:blipFill rotWithShape="1">
                <a:blip r:embed="rId2"/>
                <a:stretch>
                  <a:fillRect l="-1557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6087740" y="2209800"/>
            <a:ext cx="3132460" cy="4572000"/>
            <a:chOff x="6087740" y="2209800"/>
            <a:chExt cx="3132460" cy="4572000"/>
          </a:xfrm>
        </p:grpSpPr>
        <p:pic>
          <p:nvPicPr>
            <p:cNvPr id="10243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987" t="-16" r="27846" b="16"/>
            <a:stretch/>
          </p:blipFill>
          <p:spPr bwMode="auto">
            <a:xfrm>
              <a:off x="7010400" y="2209800"/>
              <a:ext cx="2031460" cy="3000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6087740" y="5212140"/>
              <a:ext cx="3132460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2400" i="1" dirty="0" smtClean="0"/>
                <a:t>Table from </a:t>
              </a:r>
            </a:p>
            <a:p>
              <a:pPr algn="r"/>
              <a:r>
                <a:rPr lang="en-US" sz="2400" i="1" dirty="0" smtClean="0"/>
                <a:t>‘Coordinated Multiuser </a:t>
              </a:r>
            </a:p>
            <a:p>
              <a:pPr algn="r"/>
              <a:r>
                <a:rPr lang="en-US" sz="2400" i="1" dirty="0" smtClean="0"/>
                <a:t>communications’,</a:t>
              </a:r>
            </a:p>
            <a:p>
              <a:pPr algn="r"/>
              <a:r>
                <a:rPr lang="en-US" sz="2400" i="1" dirty="0" err="1" smtClean="0"/>
                <a:t>Schleger</a:t>
              </a:r>
              <a:r>
                <a:rPr lang="en-US" sz="2400" i="1" dirty="0" smtClean="0"/>
                <a:t> &amp; Grant, 2006</a:t>
              </a:r>
              <a:endParaRPr lang="en-US" sz="2400" i="1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02777" y="3886200"/>
            <a:ext cx="5207423" cy="3005295"/>
            <a:chOff x="202777" y="3886200"/>
            <a:chExt cx="5207423" cy="3005295"/>
          </a:xfrm>
        </p:grpSpPr>
        <p:pic>
          <p:nvPicPr>
            <p:cNvPr id="1024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8696" y="3886200"/>
              <a:ext cx="3861504" cy="3005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202777" y="5791200"/>
              <a:ext cx="162602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2400" i="1" dirty="0" smtClean="0"/>
                <a:t>Graph</a:t>
              </a:r>
            </a:p>
            <a:p>
              <a:pPr algn="r"/>
              <a:r>
                <a:rPr lang="en-US" sz="2400" i="1" dirty="0" smtClean="0"/>
                <a:t>From OS’14</a:t>
              </a:r>
              <a:endParaRPr lang="en-US" sz="2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53055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295400"/>
                <a:ext cx="8915400" cy="5105400"/>
              </a:xfrm>
            </p:spPr>
            <p:txBody>
              <a:bodyPr/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⊆</m:t>
                    </m:r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{</m:t>
                    </m:r>
                    <m:r>
                      <a:rPr lang="en-US" i="1">
                        <a:latin typeface="Cambria Math"/>
                      </a:rPr>
                      <m:t>0,1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lit/>
                          </m:rPr>
                          <a:rPr lang="en-US" i="1">
                            <a:latin typeface="Cambria Math"/>
                          </a:rPr>
                          <m:t>}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be </a:t>
                </a:r>
                <a:r>
                  <a:rPr lang="en-US" dirty="0" err="1"/>
                  <a:t>s.t.</a:t>
                </a:r>
                <a:r>
                  <a:rPr lang="en-US" dirty="0"/>
                  <a:t> for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:</m:t>
                    </m:r>
                  </m:oMath>
                </a14:m>
                <a:r>
                  <a:rPr lang="en-US" dirty="0"/>
                  <a:t>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𝑤</m:t>
                    </m:r>
                    <m:r>
                      <a:rPr lang="en-US" i="1">
                        <a:latin typeface="Cambria Math"/>
                      </a:rPr>
                      <m:t>⋅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𝑤</m:t>
                    </m:r>
                    <m:r>
                      <a:rPr lang="en-US" i="1">
                        <a:latin typeface="Cambria Math"/>
                      </a:rPr>
                      <m:t>⋅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impl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⊆</m:t>
                    </m:r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{</m:t>
                    </m:r>
                    <m:r>
                      <a:rPr lang="en-US" i="1">
                        <a:latin typeface="Cambria Math"/>
                      </a:rPr>
                      <m:t>0,1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lit/>
                          </m:rPr>
                          <a:rPr lang="en-US" i="1">
                            <a:latin typeface="Cambria Math"/>
                          </a:rPr>
                          <m:t>}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be </a:t>
                </a:r>
                <a:r>
                  <a:rPr lang="en-US" dirty="0" err="1"/>
                  <a:t>s.t.</a:t>
                </a:r>
                <a:r>
                  <a:rPr lang="en-US" dirty="0"/>
                  <a:t> for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:</m:t>
                    </m:r>
                  </m:oMath>
                </a14:m>
                <a:r>
                  <a:rPr lang="en-US" dirty="0"/>
                  <a:t>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𝑤</m:t>
                    </m:r>
                    <m:r>
                      <a:rPr lang="en-US" i="1">
                        <a:latin typeface="Cambria Math"/>
                      </a:rPr>
                      <m:t>⋅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𝑤</m:t>
                    </m:r>
                    <m:r>
                      <a:rPr lang="en-US" i="1">
                        <a:latin typeface="Cambria Math"/>
                      </a:rPr>
                      <m:t>⋅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Can tak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𝒞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|</m:t>
                    </m:r>
                    <m:r>
                      <a:rPr lang="en-US" b="0" i="1" smtClean="0">
                        <a:latin typeface="Cambria Math"/>
                      </a:rPr>
                      <m:t>𝑤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en-US" b="0" i="1" smtClean="0">
                        <a:latin typeface="Cambria Math"/>
                      </a:rPr>
                      <m:t>)|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𝒞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 </m:t>
                    </m:r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UDCP: 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/>
                </a:r>
                <a:br>
                  <a:rPr lang="en-US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295400"/>
                <a:ext cx="8915400" cy="5105400"/>
              </a:xfrm>
              <a:blipFill rotWithShape="1">
                <a:blip r:embed="rId2"/>
                <a:stretch>
                  <a:fillRect l="-1573" t="-1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-228600" y="274638"/>
                <a:ext cx="9220200" cy="1143000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800" i="1">
                            <a:latin typeface="Cambria Math"/>
                          </a:rPr>
                          <m:t>𝑤</m:t>
                        </m:r>
                        <m:d>
                          <m:dPr>
                            <m:ctrlPr>
                              <a:rPr lang="en-US" sz="38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800" i="1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38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800" i="1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3800" i="1"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sz="3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3800" i="1">
                            <a:latin typeface="Cambria Math"/>
                          </a:rPr>
                          <m:t>.997</m:t>
                        </m:r>
                        <m:r>
                          <a:rPr lang="en-US" sz="3800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800" dirty="0" smtClean="0"/>
                  <a:t> implies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sz="3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800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sz="3800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3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3800" i="1">
                            <a:latin typeface="Cambria Math"/>
                          </a:rPr>
                          <m:t>.49991</m:t>
                        </m:r>
                        <m:r>
                          <a:rPr lang="en-US" sz="3800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800" dirty="0"/>
                  <a:t/>
                </a:r>
                <a:br>
                  <a:rPr lang="en-US" sz="3800" dirty="0"/>
                </a:br>
                <a:endParaRPr lang="en-US" sz="3800" dirty="0"/>
              </a:p>
            </p:txBody>
          </p:sp>
        </mc:Choice>
        <mc:Fallback xmlns="">
          <p:sp>
            <p:nvSpPr>
              <p:cNvPr id="4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228600" y="274638"/>
                <a:ext cx="9220200" cy="1143000"/>
              </a:xfrm>
              <a:blipFill rotWithShape="1">
                <a:blip r:embed="rId3"/>
                <a:stretch>
                  <a:fillRect t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4800" y="5181599"/>
                <a:ext cx="8511497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𝑤</m:t>
                          </m:r>
                          <m:r>
                            <a:rPr lang="en-US" sz="4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⋅(</m:t>
                          </m:r>
                          <m:r>
                            <a:rPr lang="en-US" sz="4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4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42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4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𝑤</m:t>
                          </m:r>
                          <m:r>
                            <a:rPr lang="en-US" sz="4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⋅</m:t>
                          </m:r>
                          <m:r>
                            <a:rPr lang="en-US" sz="4200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4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4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  <m:r>
                        <a:rPr lang="en-US" sz="42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4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𝑤</m:t>
                          </m:r>
                          <m:r>
                            <a:rPr lang="en-US" sz="4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⋅(</m:t>
                          </m:r>
                          <m:r>
                            <a:rPr lang="en-US" sz="4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42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4200" i="1">
                          <a:latin typeface="Cambria Math"/>
                        </a:rPr>
                        <m:t>+</m:t>
                      </m:r>
                      <m:r>
                        <a:rPr lang="en-US" sz="4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𝑤</m:t>
                      </m:r>
                      <m:r>
                        <a:rPr lang="en-US" sz="4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⋅</m:t>
                      </m:r>
                      <m:sSub>
                        <m:sSubPr>
                          <m:ctrlPr>
                            <a:rPr lang="en-US" sz="4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42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4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4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181599"/>
                <a:ext cx="8511497" cy="73866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4800" y="5181600"/>
                <a:ext cx="8511497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latin typeface="Cambria Math"/>
                            </a:rPr>
                            <m:t>𝑤</m:t>
                          </m:r>
                          <m:r>
                            <a:rPr lang="en-US" sz="4200" b="0" i="1" smtClean="0">
                              <a:latin typeface="Cambria Math"/>
                            </a:rPr>
                            <m:t>⋅(</m:t>
                          </m:r>
                          <m:r>
                            <a:rPr lang="en-US" sz="4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4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42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4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𝑤</m:t>
                          </m:r>
                          <m:r>
                            <a:rPr lang="en-US" sz="4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⋅</m:t>
                          </m:r>
                          <m:r>
                            <a:rPr lang="en-US" sz="4200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4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4200" b="0" i="1" smtClean="0">
                          <a:latin typeface="Cambria Math"/>
                        </a:rPr>
                        <m:t>)</m:t>
                      </m:r>
                      <m:r>
                        <a:rPr lang="en-US" sz="42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4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latin typeface="Cambria Math"/>
                            </a:rPr>
                            <m:t>𝑤</m:t>
                          </m:r>
                          <m:r>
                            <a:rPr lang="en-US" sz="4200" b="0" i="1" smtClean="0">
                              <a:latin typeface="Cambria Math"/>
                            </a:rPr>
                            <m:t>⋅(</m:t>
                          </m:r>
                          <m:r>
                            <a:rPr lang="en-US" sz="4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42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4200" i="1">
                          <a:latin typeface="Cambria Math"/>
                        </a:rPr>
                        <m:t>+</m:t>
                      </m:r>
                      <m:r>
                        <a:rPr lang="en-US" sz="4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𝑤</m:t>
                      </m:r>
                      <m:r>
                        <a:rPr lang="en-US" sz="4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⋅</m:t>
                      </m:r>
                      <m:sSub>
                        <m:sSubPr>
                          <m:ctrlPr>
                            <a:rPr lang="en-US" sz="4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42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42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4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181600"/>
                <a:ext cx="8511497" cy="7386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04800" y="5181600"/>
                <a:ext cx="8511497" cy="7386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latin typeface="Cambria Math"/>
                            </a:rPr>
                            <m:t>𝑤</m:t>
                          </m:r>
                          <m:r>
                            <a:rPr lang="en-US" sz="4200" b="0" i="1" smtClean="0">
                              <a:latin typeface="Cambria Math"/>
                            </a:rPr>
                            <m:t>⋅(</m:t>
                          </m:r>
                          <m:r>
                            <a:rPr lang="en-US" sz="4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4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42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4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𝑤</m:t>
                          </m:r>
                          <m:r>
                            <a:rPr lang="en-US" sz="4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⋅</m:t>
                          </m:r>
                          <m:r>
                            <a:rPr lang="en-US" sz="4200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4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4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  <m:r>
                        <a:rPr lang="en-US" sz="42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4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latin typeface="Cambria Math"/>
                            </a:rPr>
                            <m:t>𝑤</m:t>
                          </m:r>
                          <m:r>
                            <a:rPr lang="en-US" sz="4200" b="0" i="1" smtClean="0">
                              <a:latin typeface="Cambria Math"/>
                            </a:rPr>
                            <m:t>⋅(</m:t>
                          </m:r>
                          <m:r>
                            <a:rPr lang="en-US" sz="4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42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4200" i="1">
                          <a:latin typeface="Cambria Math"/>
                        </a:rPr>
                        <m:t>+</m:t>
                      </m:r>
                      <m:r>
                        <a:rPr lang="en-US" sz="42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𝑤</m:t>
                      </m:r>
                      <m:r>
                        <a:rPr lang="en-US" sz="42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⋅</m:t>
                      </m:r>
                      <m:sSub>
                        <m:sSubPr>
                          <m:ctrlPr>
                            <a:rPr lang="en-US" sz="4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42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4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42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181600"/>
                <a:ext cx="8511497" cy="73866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304800" y="5181600"/>
                <a:ext cx="8511497" cy="7386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𝑤</m:t>
                          </m:r>
                          <m:r>
                            <a:rPr lang="en-US" sz="4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⋅(</m:t>
                          </m:r>
                          <m:r>
                            <a:rPr lang="en-US" sz="4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4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4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4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𝑤</m:t>
                          </m:r>
                          <m:r>
                            <a:rPr lang="en-US" sz="4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⋅</m:t>
                          </m:r>
                          <m:r>
                            <a:rPr lang="en-US" sz="4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4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4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  <m:r>
                        <a:rPr lang="en-US" sz="42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4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𝑤</m:t>
                          </m:r>
                          <m:r>
                            <a:rPr lang="en-US" sz="4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⋅(</m:t>
                          </m:r>
                          <m:r>
                            <a:rPr lang="en-US" sz="4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4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4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𝑤</m:t>
                      </m:r>
                      <m:r>
                        <a:rPr lang="en-US" sz="4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⋅</m:t>
                      </m:r>
                      <m:sSub>
                        <m:sSubPr>
                          <m:ctrlPr>
                            <a:rPr lang="en-US" sz="4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4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42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42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181600"/>
                <a:ext cx="8511497" cy="7386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-381000" y="6019800"/>
                <a:ext cx="7358681" cy="73866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20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𝑤</m:t>
                          </m:r>
                          <m:r>
                            <a:rPr lang="en-US" sz="42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⋅(</m:t>
                          </m:r>
                          <m:r>
                            <a:rPr lang="en-US" sz="4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42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420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2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→</m:t>
                      </m:r>
                      <m:sSub>
                        <m:sSubPr>
                          <m:ctrlPr>
                            <a:rPr lang="en-US" sz="4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4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42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4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42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42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→</m:t>
                      </m:r>
                      <m:sSub>
                        <m:sSubPr>
                          <m:ctrlPr>
                            <a:rPr lang="en-US" sz="4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4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42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4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4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42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42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1000" y="6019800"/>
                <a:ext cx="7358681" cy="7386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4343400" y="6172200"/>
            <a:ext cx="2710481" cy="6096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42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/>
      <p:bldP spid="6" grpId="0"/>
      <p:bldP spid="11" grpId="0" animBg="1"/>
      <p:bldP spid="12" grpId="0" animBg="1"/>
      <p:bldP spid="13" grpId="0" animBg="1"/>
      <p:bldP spid="1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295400"/>
                <a:ext cx="8915400" cy="5105400"/>
              </a:xfrm>
            </p:spPr>
            <p:txBody>
              <a:bodyPr/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⊆</m:t>
                    </m:r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{</m:t>
                    </m:r>
                    <m:r>
                      <a:rPr lang="en-US" i="1">
                        <a:latin typeface="Cambria Math"/>
                      </a:rPr>
                      <m:t>0,1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lit/>
                          </m:rPr>
                          <a:rPr lang="en-US" i="1">
                            <a:latin typeface="Cambria Math"/>
                          </a:rPr>
                          <m:t>}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be </a:t>
                </a:r>
                <a:r>
                  <a:rPr lang="en-US" dirty="0" err="1"/>
                  <a:t>s.t.</a:t>
                </a:r>
                <a:r>
                  <a:rPr lang="en-US" dirty="0"/>
                  <a:t> for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:</m:t>
                    </m:r>
                  </m:oMath>
                </a14:m>
                <a:r>
                  <a:rPr lang="en-US" dirty="0"/>
                  <a:t>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𝑤</m:t>
                    </m:r>
                    <m:r>
                      <a:rPr lang="en-US" i="1">
                        <a:latin typeface="Cambria Math"/>
                      </a:rPr>
                      <m:t>⋅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𝑤</m:t>
                    </m:r>
                    <m:r>
                      <a:rPr lang="en-US" i="1">
                        <a:latin typeface="Cambria Math"/>
                      </a:rPr>
                      <m:t>⋅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impl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⊆</m:t>
                    </m:r>
                    <m:r>
                      <m:rPr>
                        <m:lit/>
                      </m:rPr>
                      <a:rPr lang="en-US" i="1">
                        <a:latin typeface="Cambria Math"/>
                      </a:rPr>
                      <m:t>{</m:t>
                    </m:r>
                    <m:r>
                      <a:rPr lang="en-US" i="1">
                        <a:latin typeface="Cambria Math"/>
                      </a:rPr>
                      <m:t>0,1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lit/>
                          </m:rPr>
                          <a:rPr lang="en-US" i="1">
                            <a:latin typeface="Cambria Math"/>
                          </a:rPr>
                          <m:t>}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be </a:t>
                </a:r>
                <a:r>
                  <a:rPr lang="en-US" dirty="0" err="1"/>
                  <a:t>s.t.</a:t>
                </a:r>
                <a:r>
                  <a:rPr lang="en-US" dirty="0"/>
                  <a:t> for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:</m:t>
                    </m:r>
                  </m:oMath>
                </a14:m>
                <a:r>
                  <a:rPr lang="en-US" dirty="0"/>
                  <a:t>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𝑤</m:t>
                    </m:r>
                    <m:r>
                      <a:rPr lang="en-US" i="1">
                        <a:latin typeface="Cambria Math"/>
                      </a:rPr>
                      <m:t>⋅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𝑤</m:t>
                    </m:r>
                    <m:r>
                      <a:rPr lang="en-US" i="1">
                        <a:latin typeface="Cambria Math"/>
                      </a:rPr>
                      <m:t>⋅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Can tak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𝒞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=|</m:t>
                    </m:r>
                    <m:r>
                      <a:rPr lang="en-US" b="0" i="1" smtClean="0">
                        <a:latin typeface="Cambria Math"/>
                      </a:rPr>
                      <m:t>𝑤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</m:d>
                      </m:sup>
                    </m:sSup>
                    <m:r>
                      <a:rPr lang="en-US" b="0" i="1" smtClean="0">
                        <a:latin typeface="Cambria Math"/>
                      </a:rPr>
                      <m:t>)|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𝒞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 </m:t>
                    </m:r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UDCP: 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𝒞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/>
                </a:r>
                <a:br>
                  <a:rPr lang="en-US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Bound follows from OS’14.</a:t>
                </a:r>
                <a:endParaRPr lang="en-US" dirty="0"/>
              </a:p>
              <a:p>
                <a:endParaRPr lang="en-US" dirty="0" smtClean="0"/>
              </a:p>
              <a:p>
                <a:pPr marL="457200" lvl="1" indent="0">
                  <a:buNone/>
                </a:pPr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295400"/>
                <a:ext cx="8915400" cy="5105400"/>
              </a:xfrm>
              <a:blipFill rotWithShape="1">
                <a:blip r:embed="rId2"/>
                <a:stretch>
                  <a:fillRect l="-1573" t="-1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-228600" y="274638"/>
                <a:ext cx="9220200" cy="1143000"/>
              </a:xfrm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800" i="1">
                            <a:latin typeface="Cambria Math"/>
                          </a:rPr>
                          <m:t>𝑤</m:t>
                        </m:r>
                        <m:d>
                          <m:dPr>
                            <m:ctrlPr>
                              <a:rPr lang="en-US" sz="38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800" i="1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38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800" i="1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sz="3800" i="1"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sz="3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3800" i="1">
                            <a:latin typeface="Cambria Math"/>
                          </a:rPr>
                          <m:t>.997</m:t>
                        </m:r>
                        <m:r>
                          <a:rPr lang="en-US" sz="3800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800" dirty="0" smtClean="0"/>
                  <a:t> implies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sz="3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800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sz="3800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3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3800" i="1">
                            <a:latin typeface="Cambria Math"/>
                          </a:rPr>
                          <m:t>.49991</m:t>
                        </m:r>
                        <m:r>
                          <a:rPr lang="en-US" sz="3800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800" dirty="0"/>
                  <a:t/>
                </a:r>
                <a:br>
                  <a:rPr lang="en-US" sz="3800" dirty="0"/>
                </a:br>
                <a:endParaRPr lang="en-US" sz="3800" dirty="0"/>
              </a:p>
            </p:txBody>
          </p:sp>
        </mc:Choice>
        <mc:Fallback xmlns="">
          <p:sp>
            <p:nvSpPr>
              <p:cNvPr id="4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228600" y="274638"/>
                <a:ext cx="9220200" cy="1143000"/>
              </a:xfrm>
              <a:blipFill rotWithShape="1">
                <a:blip r:embed="rId3"/>
                <a:stretch>
                  <a:fillRect t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7463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67000" y="2819400"/>
            <a:ext cx="7772400" cy="1362075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82500" lnSpcReduction="2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Background</a:t>
            </a:r>
            <a:br>
              <a:rPr lang="en-US" dirty="0" smtClean="0"/>
            </a:br>
            <a:r>
              <a:rPr lang="en-US" dirty="0" smtClean="0"/>
              <a:t>Contribution</a:t>
            </a:r>
            <a:br>
              <a:rPr lang="en-US" dirty="0" smtClean="0"/>
            </a:br>
            <a:r>
              <a:rPr lang="en-US" dirty="0" smtClean="0">
                <a:solidFill>
                  <a:schemeClr val="tx2"/>
                </a:solidFill>
              </a:rPr>
              <a:t>Further Remarks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90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Direction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4102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Meet in the middle has many applications</a:t>
                </a:r>
              </a:p>
              <a:p>
                <a:pPr lvl="1"/>
                <a:r>
                  <a:rPr lang="en-US" dirty="0" smtClean="0"/>
                  <a:t>Works whenever a partial solution has few candidate extensions.</a:t>
                </a:r>
              </a:p>
              <a:p>
                <a:pPr lvl="1"/>
                <a:r>
                  <a:rPr lang="en-US" dirty="0" smtClean="0"/>
                  <a:t>Could we improve in general, or </a:t>
                </a:r>
                <a:r>
                  <a:rPr lang="en-US" dirty="0" smtClean="0"/>
                  <a:t>maybe `group subset sum’? </a:t>
                </a:r>
                <a:endParaRPr lang="en-US" dirty="0" smtClean="0"/>
              </a:p>
              <a:p>
                <a:r>
                  <a:rPr lang="en-US" dirty="0" smtClean="0"/>
                  <a:t>Our algorithm </a:t>
                </a:r>
                <a:r>
                  <a:rPr lang="en-US" i="1" dirty="0" smtClean="0"/>
                  <a:t>does</a:t>
                </a:r>
                <a:r>
                  <a:rPr lang="en-US" dirty="0" smtClean="0"/>
                  <a:t> improve over HS for other problems (i.e., min </a:t>
                </a:r>
                <a:r>
                  <a:rPr lang="en-US" dirty="0" err="1" smtClean="0"/>
                  <a:t>codeword</a:t>
                </a:r>
                <a:r>
                  <a:rPr lang="en-US" dirty="0" smtClean="0"/>
                  <a:t> problem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𝔽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</a:p>
              <a:p>
                <a:r>
                  <a:rPr lang="en-US" dirty="0" smtClean="0"/>
                  <a:t>Can be used in other settings (e.g., k-SUM)?</a:t>
                </a:r>
              </a:p>
              <a:p>
                <a:r>
                  <a:rPr lang="en-US" dirty="0" smtClean="0"/>
                  <a:t>Can be </a:t>
                </a:r>
                <a:r>
                  <a:rPr lang="en-US" dirty="0" smtClean="0"/>
                  <a:t>HG idea be used </a:t>
                </a:r>
                <a:r>
                  <a:rPr lang="en-US" dirty="0" smtClean="0"/>
                  <a:t>in non-</a:t>
                </a:r>
                <a:r>
                  <a:rPr lang="en-US" dirty="0" err="1" smtClean="0"/>
                  <a:t>MitM</a:t>
                </a:r>
                <a:r>
                  <a:rPr lang="en-US" dirty="0" smtClean="0"/>
                  <a:t> settings?</a:t>
                </a:r>
              </a:p>
              <a:p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410200"/>
              </a:xfrm>
              <a:blipFill rotWithShape="1">
                <a:blip r:embed="rId2"/>
                <a:stretch>
                  <a:fillRect l="-1630" t="-1466" r="-1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4682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get to improved HS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447800"/>
                <a:ext cx="9601200" cy="4780131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Solve open question 4.</a:t>
                </a:r>
              </a:p>
              <a:p>
                <a:r>
                  <a:rPr lang="en-US" dirty="0" smtClean="0"/>
                  <a:t>Better combinatorial bounds help:</a:t>
                </a:r>
              </a:p>
              <a:p>
                <a:pPr lvl="1"/>
                <a:r>
                  <a:rPr lang="en-US" dirty="0" smtClean="0"/>
                  <a:t>For arbitrary smal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𝜖</m:t>
                    </m:r>
                    <m:r>
                      <a:rPr lang="en-US" b="0" i="1" smtClean="0">
                        <a:latin typeface="Cambria Math"/>
                      </a:rPr>
                      <m:t>&gt;0</m:t>
                    </m:r>
                  </m:oMath>
                </a14:m>
                <a:r>
                  <a:rPr lang="en-US" dirty="0" smtClean="0"/>
                  <a:t>, do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𝜖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 imply </a:t>
                </a:r>
                <a:r>
                  <a:rPr lang="en-US" i="1" dirty="0" smtClean="0">
                    <a:latin typeface="Cambria Math"/>
                  </a:rPr>
                  <a:t/>
                </a:r>
                <a:br>
                  <a:rPr lang="en-US" i="1" dirty="0" smtClean="0">
                    <a:latin typeface="Cambria Math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|</m:t>
                        </m:r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  <m:r>
                          <a:rPr lang="en-US" b="0" i="1" smtClean="0"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[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]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|≤</m:t>
                    </m:r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(1−</m:t>
                        </m:r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𝜖</m:t>
                        </m:r>
                        <m:r>
                          <a:rPr lang="en-US" b="0" i="1" smtClean="0">
                            <a:latin typeface="Cambria Math"/>
                          </a:rPr>
                          <m:t>))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, for som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𝜖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&gt;0</m:t>
                    </m:r>
                  </m:oMath>
                </a14:m>
                <a:r>
                  <a:rPr lang="en-US" dirty="0" smtClean="0"/>
                  <a:t>?</a:t>
                </a:r>
              </a:p>
              <a:p>
                <a:pPr lvl="1"/>
                <a:r>
                  <a:rPr lang="en-US" dirty="0" smtClean="0"/>
                  <a:t>Would imply density 2 instances are the hardest</a:t>
                </a:r>
              </a:p>
              <a:p>
                <a:pPr lvl="1"/>
                <a:r>
                  <a:rPr lang="en-US" dirty="0"/>
                  <a:t>We </a:t>
                </a:r>
                <a:r>
                  <a:rPr lang="en-US" dirty="0" smtClean="0"/>
                  <a:t>know: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|</m:t>
                        </m:r>
                        <m:r>
                          <a:rPr lang="en-US" i="1">
                            <a:latin typeface="Cambria Math"/>
                          </a:rPr>
                          <m:t>𝑤</m:t>
                        </m:r>
                        <m:r>
                          <a:rPr lang="en-US" i="1"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[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]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)|</m:t>
                    </m:r>
                    <m:r>
                      <a:rPr lang="en-US" b="0" i="1" smtClean="0"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(1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−100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)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,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≤ 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.4115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Understand hard instances for our </a:t>
                </a:r>
                <a:r>
                  <a:rPr lang="en-US" dirty="0" err="1" smtClean="0"/>
                  <a:t>algo</a:t>
                </a:r>
                <a:r>
                  <a:rPr lang="en-US" dirty="0"/>
                  <a:t> </a:t>
                </a:r>
                <a:r>
                  <a:rPr lang="en-US" dirty="0" smtClean="0"/>
                  <a:t>better</a:t>
                </a: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d>
                              </m:sup>
                            </m:sSup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≈</m:t>
                    </m:r>
                    <m:r>
                      <a:rPr lang="en-US" b="0" i="1" smtClean="0">
                        <a:latin typeface="Cambria Math"/>
                      </a:rPr>
                      <m:t>𝛽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 smtClean="0"/>
                  <a:t>; random density 2 instances</a:t>
                </a:r>
              </a:p>
              <a:p>
                <a:pPr lvl="1"/>
                <a:r>
                  <a:rPr lang="en-US" dirty="0" smtClean="0"/>
                  <a:t>Do many `fake sols’ considered in 4. imply a real sol?</a:t>
                </a:r>
              </a:p>
              <a:p>
                <a:r>
                  <a:rPr lang="en-US" dirty="0" smtClean="0"/>
                  <a:t>Persuade more colleagues to work on this problem!!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447800"/>
                <a:ext cx="9601200" cy="4780131"/>
              </a:xfrm>
              <a:blipFill rotWithShape="1">
                <a:blip r:embed="rId2"/>
                <a:stretch>
                  <a:fillRect l="-1333" t="-2551" b="-1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8200" y="5943600"/>
            <a:ext cx="746550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chemeClr val="tx2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Thanks for listening</a:t>
            </a:r>
            <a:endParaRPr lang="en-US" sz="6000" dirty="0">
              <a:solidFill>
                <a:schemeClr val="tx2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7629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106389" y="1128409"/>
            <a:ext cx="7148518" cy="4507505"/>
          </a:xfrm>
          <a:prstGeom prst="rect">
            <a:avLst/>
          </a:prstGeom>
          <a:ln w="155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-76200" y="188640"/>
            <a:ext cx="832139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chemeClr val="accent2"/>
                </a:solidFill>
                <a:latin typeface="+mj-lt"/>
                <a:ea typeface="Tahoma" pitchFamily="34" charset="0"/>
                <a:cs typeface="Tahoma" pitchFamily="34" charset="0"/>
              </a:rPr>
              <a:t>   </a:t>
            </a:r>
            <a:endParaRPr lang="en-US" sz="4400" b="1" dirty="0">
              <a:solidFill>
                <a:schemeClr val="accent2"/>
              </a:solidFill>
              <a:latin typeface="+mj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-54764" y="996065"/>
            <a:ext cx="1161379" cy="4436960"/>
            <a:chOff x="-54764" y="996065"/>
            <a:chExt cx="1161379" cy="4436960"/>
          </a:xfrm>
        </p:grpSpPr>
        <p:sp>
          <p:nvSpPr>
            <p:cNvPr id="20" name="TextBox 19"/>
            <p:cNvSpPr txBox="1"/>
            <p:nvPr>
              <p:custDataLst>
                <p:tags r:id="rId6"/>
              </p:custDataLst>
            </p:nvPr>
          </p:nvSpPr>
          <p:spPr>
            <a:xfrm>
              <a:off x="210972" y="5124030"/>
              <a:ext cx="580608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</a:t>
              </a:r>
              <a:endParaRPr lang="en-GB" sz="1408" dirty="0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881590" y="5294525"/>
              <a:ext cx="22502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>
              <p:custDataLst>
                <p:tags r:id="rId7"/>
              </p:custDataLst>
            </p:nvPr>
          </p:nvSpPr>
          <p:spPr>
            <a:xfrm>
              <a:off x="220832" y="4731930"/>
              <a:ext cx="660758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</a:t>
              </a:r>
              <a:endParaRPr lang="en-GB" sz="1408" dirty="0"/>
            </a:p>
          </p:txBody>
        </p:sp>
        <p:sp>
          <p:nvSpPr>
            <p:cNvPr id="53" name="TextBox 52"/>
            <p:cNvSpPr txBox="1"/>
            <p:nvPr>
              <p:custDataLst>
                <p:tags r:id="rId8"/>
              </p:custDataLst>
            </p:nvPr>
          </p:nvSpPr>
          <p:spPr>
            <a:xfrm>
              <a:off x="220832" y="4339030"/>
              <a:ext cx="5806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0" dirty="0" smtClean="0"/>
                <a:t>          </a:t>
              </a:r>
              <a:endParaRPr lang="en-GB" sz="1400" dirty="0"/>
            </a:p>
          </p:txBody>
        </p:sp>
        <p:sp>
          <p:nvSpPr>
            <p:cNvPr id="62" name="TextBox 61"/>
            <p:cNvSpPr txBox="1"/>
            <p:nvPr>
              <p:custDataLst>
                <p:tags r:id="rId9"/>
              </p:custDataLst>
            </p:nvPr>
          </p:nvSpPr>
          <p:spPr>
            <a:xfrm>
              <a:off x="110467" y="3728063"/>
              <a:ext cx="8611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0" dirty="0" smtClean="0"/>
                <a:t>                 </a:t>
              </a:r>
              <a:endParaRPr lang="en-GB" sz="1400" dirty="0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887628" y="4484435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887628" y="3897773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887628" y="3492728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887628" y="3084631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887628" y="2679586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887628" y="2268068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pic>
          <p:nvPicPr>
            <p:cNvPr id="1036" name="LaTeX: O\big{(}n\big{)}" descr="O\big{(}n\big{)}"/>
            <p:cNvPicPr>
              <a:picLocks noChangeArrowheads="1"/>
            </p:cNvPicPr>
            <p:nvPr>
              <p:custDataLst>
                <p:tags r:id="rId10"/>
              </p:custDataLst>
            </p:nvPr>
          </p:nvPicPr>
          <p:blipFill>
            <a:blip r:embed="rId2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12" y="5184712"/>
              <a:ext cx="384048" cy="216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7" name="LaTeX: O\big{(}n^2\big{)}" descr="O\big{(}n^2\big{)}"/>
            <p:cNvPicPr>
              <a:picLocks noChangeArrowheads="1"/>
            </p:cNvPicPr>
            <p:nvPr>
              <p:custDataLst>
                <p:tags r:id="rId11"/>
              </p:custDataLst>
            </p:nvPr>
          </p:nvPicPr>
          <p:blipFill>
            <a:blip r:embed="rId3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272" y="4792612"/>
              <a:ext cx="463296" cy="216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2" name="Straight Connector 91"/>
            <p:cNvCxnSpPr/>
            <p:nvPr/>
          </p:nvCxnSpPr>
          <p:spPr>
            <a:xfrm>
              <a:off x="881590" y="4895953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>
              <p:custDataLst>
                <p:tags r:id="rId12"/>
              </p:custDataLst>
            </p:nvPr>
          </p:nvSpPr>
          <p:spPr>
            <a:xfrm>
              <a:off x="110467" y="3336028"/>
              <a:ext cx="861133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 </a:t>
              </a:r>
              <a:endParaRPr lang="en-GB" sz="1408" dirty="0"/>
            </a:p>
          </p:txBody>
        </p:sp>
        <p:pic>
          <p:nvPicPr>
            <p:cNvPr id="1047" name="LaTeX: O\big{(}2^{n^{1/3}}\big{)}" descr="O\big{(}2^{n^{1/3}}\big{)}"/>
            <p:cNvPicPr>
              <a:picLocks noChangeArrowheads="1"/>
            </p:cNvPicPr>
            <p:nvPr>
              <p:custDataLst>
                <p:tags r:id="rId13"/>
              </p:custDataLst>
            </p:nvPr>
          </p:nvPicPr>
          <p:blipFill>
            <a:blip r:embed="rId3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907" y="3752921"/>
              <a:ext cx="654304" cy="248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" name="TextBox 110"/>
            <p:cNvSpPr txBox="1"/>
            <p:nvPr>
              <p:custDataLst>
                <p:tags r:id="rId14"/>
              </p:custDataLst>
            </p:nvPr>
          </p:nvSpPr>
          <p:spPr>
            <a:xfrm>
              <a:off x="116505" y="2911933"/>
              <a:ext cx="861133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 </a:t>
              </a:r>
              <a:endParaRPr lang="en-GB" sz="1408" dirty="0"/>
            </a:p>
          </p:txBody>
        </p:sp>
        <p:pic>
          <p:nvPicPr>
            <p:cNvPr id="1050" name="LaTeX: O\big{(}2^{n^{1/2}}\big{)}" descr="O\big{(}2^{n^{1/2}}\big{)}"/>
            <p:cNvPicPr>
              <a:picLocks noChangeArrowheads="1"/>
            </p:cNvPicPr>
            <p:nvPr>
              <p:custDataLst>
                <p:tags r:id="rId15"/>
              </p:custDataLst>
            </p:nvPr>
          </p:nvPicPr>
          <p:blipFill>
            <a:blip r:embed="rId3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907" y="3360134"/>
              <a:ext cx="655320" cy="252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1" name="LaTeX: n^{O(1)}" descr="n^{O(1)}"/>
            <p:cNvPicPr>
              <a:picLocks noChangeArrowheads="1"/>
            </p:cNvPicPr>
            <p:nvPr>
              <p:custDataLst>
                <p:tags r:id="rId16"/>
              </p:custDataLst>
            </p:nvPr>
          </p:nvPicPr>
          <p:blipFill>
            <a:blip r:embed="rId3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272" y="4392675"/>
              <a:ext cx="384048" cy="161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7" name="TextBox 116"/>
            <p:cNvSpPr txBox="1"/>
            <p:nvPr>
              <p:custDataLst>
                <p:tags r:id="rId17"/>
              </p:custDataLst>
            </p:nvPr>
          </p:nvSpPr>
          <p:spPr>
            <a:xfrm>
              <a:off x="-28809" y="2530118"/>
              <a:ext cx="981359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    </a:t>
              </a:r>
              <a:endParaRPr lang="en-GB" sz="1408" dirty="0"/>
            </a:p>
          </p:txBody>
        </p:sp>
        <p:sp>
          <p:nvSpPr>
            <p:cNvPr id="118" name="TextBox 117"/>
            <p:cNvSpPr txBox="1"/>
            <p:nvPr>
              <p:custDataLst>
                <p:tags r:id="rId18"/>
              </p:custDataLst>
            </p:nvPr>
          </p:nvSpPr>
          <p:spPr>
            <a:xfrm>
              <a:off x="135555" y="2125073"/>
              <a:ext cx="821059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</a:t>
              </a:r>
              <a:endParaRPr lang="en-GB" sz="1408" dirty="0"/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881590" y="1718810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pic>
          <p:nvPicPr>
            <p:cNvPr id="1057" name="LaTeX: O\big{(}2^{o(n)}\big{)}" descr="O\big{(}2^{o(n)}\big{)}"/>
            <p:cNvPicPr>
              <a:picLocks noChangeArrowheads="1"/>
            </p:cNvPicPr>
            <p:nvPr>
              <p:custDataLst>
                <p:tags r:id="rId19"/>
              </p:custDataLst>
            </p:nvPr>
          </p:nvPicPr>
          <p:blipFill>
            <a:blip r:embed="rId3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945" y="2966519"/>
              <a:ext cx="643128" cy="222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8" name="LaTeX: O\big{(}1.001^n}\big{)}" descr="O\big{(}1.001^n}\big{)}"/>
            <p:cNvPicPr>
              <a:picLocks noChangeArrowheads="1"/>
            </p:cNvPicPr>
            <p:nvPr>
              <p:custDataLst>
                <p:tags r:id="rId20"/>
              </p:custDataLst>
            </p:nvPr>
          </p:nvPicPr>
          <p:blipFill>
            <a:blip r:embed="rId3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31" y="2590800"/>
              <a:ext cx="777240" cy="216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1" name="TextBox 130"/>
            <p:cNvSpPr txBox="1"/>
            <p:nvPr>
              <p:custDataLst>
                <p:tags r:id="rId21"/>
              </p:custDataLst>
            </p:nvPr>
          </p:nvSpPr>
          <p:spPr>
            <a:xfrm>
              <a:off x="-54764" y="1583795"/>
              <a:ext cx="981359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    </a:t>
              </a:r>
              <a:endParaRPr lang="en-GB" sz="1408" dirty="0"/>
            </a:p>
          </p:txBody>
        </p:sp>
        <p:pic>
          <p:nvPicPr>
            <p:cNvPr id="1061" name="LaTeX: O\big{(}2^{n/2}\big{)}" descr="O\big{(}2^{n/2}\big{)}"/>
            <p:cNvPicPr>
              <a:picLocks noChangeArrowheads="1"/>
            </p:cNvPicPr>
            <p:nvPr>
              <p:custDataLst>
                <p:tags r:id="rId22"/>
              </p:custDataLst>
            </p:nvPr>
          </p:nvPicPr>
          <p:blipFill>
            <a:blip r:embed="rId3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995" y="2179659"/>
              <a:ext cx="603504" cy="222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38" name="Straight Connector 137"/>
            <p:cNvCxnSpPr/>
            <p:nvPr/>
          </p:nvCxnSpPr>
          <p:spPr>
            <a:xfrm>
              <a:off x="881590" y="1515560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881590" y="1170760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>
              <p:custDataLst>
                <p:tags r:id="rId23"/>
              </p:custDataLst>
            </p:nvPr>
          </p:nvSpPr>
          <p:spPr>
            <a:xfrm>
              <a:off x="265837" y="1350780"/>
              <a:ext cx="660758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</a:t>
              </a:r>
              <a:endParaRPr lang="en-GB" sz="1408" dirty="0"/>
            </a:p>
          </p:txBody>
        </p:sp>
        <p:sp>
          <p:nvSpPr>
            <p:cNvPr id="141" name="TextBox 140"/>
            <p:cNvSpPr txBox="1"/>
            <p:nvPr>
              <p:custDataLst>
                <p:tags r:id="rId24"/>
              </p:custDataLst>
            </p:nvPr>
          </p:nvSpPr>
          <p:spPr>
            <a:xfrm>
              <a:off x="-3270" y="996065"/>
              <a:ext cx="941283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   </a:t>
              </a:r>
              <a:endParaRPr lang="en-GB" sz="1408" dirty="0"/>
            </a:p>
          </p:txBody>
        </p:sp>
        <p:pic>
          <p:nvPicPr>
            <p:cNvPr id="1062" name="LaTeX: O\big{(}2^{n}\big{)}" descr="O\big{(}2^{n}\big{)}"/>
            <p:cNvPicPr>
              <a:picLocks noChangeArrowheads="1"/>
            </p:cNvPicPr>
            <p:nvPr>
              <p:custDataLst>
                <p:tags r:id="rId25"/>
              </p:custDataLst>
            </p:nvPr>
          </p:nvPicPr>
          <p:blipFill>
            <a:blip r:embed="rId3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277" y="1411462"/>
              <a:ext cx="460248" cy="216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4" name="LaTeX: O\big{(}1.999^{n}\big{)}" descr="O\big{(}1.999^{n}\big{)}"/>
            <p:cNvPicPr>
              <a:picLocks noChangeArrowheads="1"/>
            </p:cNvPicPr>
            <p:nvPr>
              <p:custDataLst>
                <p:tags r:id="rId26"/>
              </p:custDataLst>
            </p:nvPr>
          </p:nvPicPr>
          <p:blipFill>
            <a:blip r:embed="rId3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76" y="1644477"/>
              <a:ext cx="777240" cy="216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5" name="LaTeX: O\big{(}2^{n^{O(1)}}\big{)}" descr="O\big{(}2^{n^{O(1)}}\big{)}"/>
            <p:cNvPicPr>
              <a:picLocks noChangeArrowheads="1"/>
            </p:cNvPicPr>
            <p:nvPr>
              <p:custDataLst>
                <p:tags r:id="rId27"/>
              </p:custDataLst>
            </p:nvPr>
          </p:nvPicPr>
          <p:blipFill>
            <a:blip r:embed="rId3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170" y="1020171"/>
              <a:ext cx="722376" cy="252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6"/>
          <p:cNvGrpSpPr/>
          <p:nvPr/>
        </p:nvGrpSpPr>
        <p:grpSpPr>
          <a:xfrm>
            <a:off x="1173165" y="5640165"/>
            <a:ext cx="7877029" cy="1084485"/>
            <a:chOff x="1173165" y="5609560"/>
            <a:chExt cx="7877029" cy="1084485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1908589" y="5609560"/>
              <a:ext cx="0" cy="4500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3581400" y="5609560"/>
              <a:ext cx="0" cy="41487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4932040" y="5609560"/>
              <a:ext cx="0" cy="4500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6417205" y="5609560"/>
              <a:ext cx="0" cy="6533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Group 20"/>
            <p:cNvGrpSpPr/>
            <p:nvPr/>
          </p:nvGrpSpPr>
          <p:grpSpPr>
            <a:xfrm>
              <a:off x="1173165" y="5609560"/>
              <a:ext cx="7877029" cy="1084485"/>
              <a:chOff x="1173165" y="5584875"/>
              <a:chExt cx="7877029" cy="1084485"/>
            </a:xfrm>
          </p:grpSpPr>
          <p:sp>
            <p:nvSpPr>
              <p:cNvPr id="19" name="TextBox 18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173165" y="6016060"/>
                <a:ext cx="15536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0"/>
                <a:r>
                  <a:rPr lang="en-US" dirty="0" smtClean="0"/>
                  <a:t>                          </a:t>
                </a:r>
                <a:endParaRPr lang="en-GB" dirty="0"/>
              </a:p>
            </p:txBody>
          </p:sp>
          <p:sp>
            <p:nvSpPr>
              <p:cNvPr id="22" name="TextBox 21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3761910" y="6016060"/>
                <a:ext cx="2400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0"/>
                <a:r>
                  <a:rPr lang="en-US" dirty="0" smtClean="0"/>
                  <a:t>                                          </a:t>
                </a:r>
                <a:endParaRPr lang="en-GB" dirty="0"/>
              </a:p>
            </p:txBody>
          </p:sp>
          <p:sp>
            <p:nvSpPr>
              <p:cNvPr id="28" name="Rectangle 27"/>
              <p:cNvSpPr/>
              <p:nvPr>
                <p:custDataLst>
                  <p:tags r:id="rId3"/>
                </p:custDataLst>
              </p:nvPr>
            </p:nvSpPr>
            <p:spPr>
              <a:xfrm>
                <a:off x="5779463" y="6241085"/>
                <a:ext cx="15007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/>
                <a:r>
                  <a:rPr lang="en-US" dirty="0" smtClean="0"/>
                  <a:t>                         </a:t>
                </a:r>
                <a:endParaRPr lang="en-GB" dirty="0"/>
              </a:p>
            </p:txBody>
          </p:sp>
          <p:grpSp>
            <p:nvGrpSpPr>
              <p:cNvPr id="76" name="Group 75"/>
              <p:cNvGrpSpPr/>
              <p:nvPr/>
            </p:nvGrpSpPr>
            <p:grpSpPr>
              <a:xfrm>
                <a:off x="7496564" y="5584875"/>
                <a:ext cx="1553630" cy="844067"/>
                <a:chOff x="7496564" y="5584875"/>
                <a:chExt cx="1553630" cy="844067"/>
              </a:xfrm>
            </p:grpSpPr>
            <p:cxnSp>
              <p:nvCxnSpPr>
                <p:cNvPr id="79" name="Straight Connector 78"/>
                <p:cNvCxnSpPr/>
                <p:nvPr/>
              </p:nvCxnSpPr>
              <p:spPr>
                <a:xfrm flipV="1">
                  <a:off x="8168992" y="5584875"/>
                  <a:ext cx="0" cy="45005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0" name="Rectangle 79"/>
                <p:cNvSpPr/>
                <p:nvPr>
                  <p:custDataLst>
                    <p:tags r:id="rId5"/>
                  </p:custDataLst>
                </p:nvPr>
              </p:nvSpPr>
              <p:spPr>
                <a:xfrm>
                  <a:off x="7496564" y="6059610"/>
                  <a:ext cx="155363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0"/>
                  <a:r>
                    <a:rPr lang="en-US" dirty="0" smtClean="0"/>
                    <a:t>                          </a:t>
                  </a:r>
                  <a:endParaRPr lang="en-GB" dirty="0"/>
                </a:p>
              </p:txBody>
            </p:sp>
          </p:grpSp>
          <p:sp>
            <p:nvSpPr>
              <p:cNvPr id="12" name="TextBox 11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2399248" y="6207695"/>
                <a:ext cx="20377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0"/>
                <a:r>
                  <a:rPr lang="en-US" sz="2400" dirty="0" smtClean="0"/>
                  <a:t>                           </a:t>
                </a:r>
                <a:endParaRPr lang="nl-NL" sz="2400" dirty="0"/>
              </a:p>
            </p:txBody>
          </p:sp>
        </p:grpSp>
      </p:grpSp>
      <p:sp>
        <p:nvSpPr>
          <p:cNvPr id="149" name="Rectangle 148"/>
          <p:cNvSpPr/>
          <p:nvPr/>
        </p:nvSpPr>
        <p:spPr>
          <a:xfrm>
            <a:off x="1120248" y="5294525"/>
            <a:ext cx="7137789" cy="36967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0" name="Rectangle 149"/>
          <p:cNvSpPr/>
          <p:nvPr/>
        </p:nvSpPr>
        <p:spPr>
          <a:xfrm>
            <a:off x="1107364" y="1141364"/>
            <a:ext cx="7138424" cy="209415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8392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mplexity of </a:t>
            </a:r>
            <a:r>
              <a:rPr lang="en-US" dirty="0" smtClean="0"/>
              <a:t>NPC problems</a:t>
            </a:r>
            <a:endParaRPr lang="en-US" dirty="0"/>
          </a:p>
        </p:txBody>
      </p:sp>
      <p:grpSp>
        <p:nvGrpSpPr>
          <p:cNvPr id="81" name="Group 80"/>
          <p:cNvGrpSpPr/>
          <p:nvPr/>
        </p:nvGrpSpPr>
        <p:grpSpPr>
          <a:xfrm>
            <a:off x="1440902" y="5681135"/>
            <a:ext cx="7186997" cy="1043515"/>
            <a:chOff x="1440902" y="5662085"/>
            <a:chExt cx="7186997" cy="1043515"/>
          </a:xfrm>
        </p:grpSpPr>
        <p:cxnSp>
          <p:nvCxnSpPr>
            <p:cNvPr id="83" name="Straight Connector 82"/>
            <p:cNvCxnSpPr/>
            <p:nvPr/>
          </p:nvCxnSpPr>
          <p:spPr>
            <a:xfrm flipV="1">
              <a:off x="2514600" y="5662085"/>
              <a:ext cx="0" cy="77127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93" name="Group 92"/>
            <p:cNvGrpSpPr/>
            <p:nvPr/>
          </p:nvGrpSpPr>
          <p:grpSpPr>
            <a:xfrm>
              <a:off x="1440902" y="5960534"/>
              <a:ext cx="7186997" cy="745066"/>
              <a:chOff x="1440902" y="5960534"/>
              <a:chExt cx="7186997" cy="745066"/>
            </a:xfrm>
          </p:grpSpPr>
          <p:sp>
            <p:nvSpPr>
              <p:cNvPr id="94" name="TextBox 93"/>
              <p:cNvSpPr txBox="1"/>
              <p:nvPr/>
            </p:nvSpPr>
            <p:spPr>
              <a:xfrm>
                <a:off x="1440902" y="5960534"/>
                <a:ext cx="10567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K</a:t>
                </a:r>
                <a:r>
                  <a:rPr lang="en-US" dirty="0" smtClean="0"/>
                  <a:t>napsack</a:t>
                </a:r>
                <a:endParaRPr lang="en-US" dirty="0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1974299" y="6336268"/>
                <a:ext cx="12787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ubset Sum</a:t>
                </a:r>
                <a:endParaRPr lang="en-US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4485460" y="6019800"/>
                <a:ext cx="9247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NF-Sat</a:t>
                </a:r>
                <a:endParaRPr lang="en-US" dirty="0"/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2971800" y="6019800"/>
                <a:ext cx="14327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Hamiltonicity</a:t>
                </a:r>
                <a:endParaRPr lang="en-US" dirty="0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5791200" y="6172200"/>
                <a:ext cx="13093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teiner Tree</a:t>
                </a:r>
                <a:endParaRPr lang="en-US" dirty="0"/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496564" y="6105435"/>
                <a:ext cx="11313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ircuit Sat</a:t>
                </a:r>
                <a:endParaRPr 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2516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 animBg="1"/>
      <p:bldP spid="1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106389" y="1128409"/>
            <a:ext cx="7148518" cy="4507505"/>
          </a:xfrm>
          <a:prstGeom prst="rect">
            <a:avLst/>
          </a:prstGeom>
          <a:ln w="1555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3" name="Group 82"/>
          <p:cNvGrpSpPr/>
          <p:nvPr/>
        </p:nvGrpSpPr>
        <p:grpSpPr>
          <a:xfrm>
            <a:off x="1150647" y="1460056"/>
            <a:ext cx="7018346" cy="3139074"/>
            <a:chOff x="1139660" y="1413596"/>
            <a:chExt cx="7149446" cy="3139074"/>
          </a:xfrm>
        </p:grpSpPr>
        <p:sp>
          <p:nvSpPr>
            <p:cNvPr id="93" name="Freeform 92"/>
            <p:cNvSpPr/>
            <p:nvPr/>
          </p:nvSpPr>
          <p:spPr>
            <a:xfrm>
              <a:off x="1139660" y="1498416"/>
              <a:ext cx="7149446" cy="3054254"/>
            </a:xfrm>
            <a:custGeom>
              <a:avLst/>
              <a:gdLst>
                <a:gd name="connsiteX0" fmla="*/ 0 w 7064828"/>
                <a:gd name="connsiteY0" fmla="*/ 696686 h 858896"/>
                <a:gd name="connsiteX1" fmla="*/ 783771 w 7064828"/>
                <a:gd name="connsiteY1" fmla="*/ 413657 h 858896"/>
                <a:gd name="connsiteX2" fmla="*/ 2286000 w 7064828"/>
                <a:gd name="connsiteY2" fmla="*/ 762000 h 858896"/>
                <a:gd name="connsiteX3" fmla="*/ 3788228 w 7064828"/>
                <a:gd name="connsiteY3" fmla="*/ 228600 h 858896"/>
                <a:gd name="connsiteX4" fmla="*/ 5279571 w 7064828"/>
                <a:gd name="connsiteY4" fmla="*/ 849086 h 858896"/>
                <a:gd name="connsiteX5" fmla="*/ 6640286 w 7064828"/>
                <a:gd name="connsiteY5" fmla="*/ 566057 h 858896"/>
                <a:gd name="connsiteX6" fmla="*/ 7064828 w 7064828"/>
                <a:gd name="connsiteY6" fmla="*/ 0 h 858896"/>
                <a:gd name="connsiteX0" fmla="*/ 0 w 7096275"/>
                <a:gd name="connsiteY0" fmla="*/ 735619 h 897829"/>
                <a:gd name="connsiteX1" fmla="*/ 783771 w 7096275"/>
                <a:gd name="connsiteY1" fmla="*/ 452590 h 897829"/>
                <a:gd name="connsiteX2" fmla="*/ 2286000 w 7096275"/>
                <a:gd name="connsiteY2" fmla="*/ 800933 h 897829"/>
                <a:gd name="connsiteX3" fmla="*/ 3788228 w 7096275"/>
                <a:gd name="connsiteY3" fmla="*/ 267533 h 897829"/>
                <a:gd name="connsiteX4" fmla="*/ 5279571 w 7096275"/>
                <a:gd name="connsiteY4" fmla="*/ 888019 h 897829"/>
                <a:gd name="connsiteX5" fmla="*/ 6640286 w 7096275"/>
                <a:gd name="connsiteY5" fmla="*/ 604990 h 897829"/>
                <a:gd name="connsiteX6" fmla="*/ 7064828 w 7096275"/>
                <a:gd name="connsiteY6" fmla="*/ 38933 h 897829"/>
                <a:gd name="connsiteX7" fmla="*/ 7064828 w 7096275"/>
                <a:gd name="connsiteY7" fmla="*/ 49819 h 897829"/>
                <a:gd name="connsiteX0" fmla="*/ 0 w 7096275"/>
                <a:gd name="connsiteY0" fmla="*/ 701862 h 1093748"/>
                <a:gd name="connsiteX1" fmla="*/ 783771 w 7096275"/>
                <a:gd name="connsiteY1" fmla="*/ 418833 h 1093748"/>
                <a:gd name="connsiteX2" fmla="*/ 2286000 w 7096275"/>
                <a:gd name="connsiteY2" fmla="*/ 767176 h 1093748"/>
                <a:gd name="connsiteX3" fmla="*/ 3788228 w 7096275"/>
                <a:gd name="connsiteY3" fmla="*/ 233776 h 1093748"/>
                <a:gd name="connsiteX4" fmla="*/ 5279571 w 7096275"/>
                <a:gd name="connsiteY4" fmla="*/ 854262 h 1093748"/>
                <a:gd name="connsiteX5" fmla="*/ 6640286 w 7096275"/>
                <a:gd name="connsiteY5" fmla="*/ 571233 h 1093748"/>
                <a:gd name="connsiteX6" fmla="*/ 7064828 w 7096275"/>
                <a:gd name="connsiteY6" fmla="*/ 5176 h 1093748"/>
                <a:gd name="connsiteX7" fmla="*/ 7064828 w 7096275"/>
                <a:gd name="connsiteY7" fmla="*/ 1093748 h 1093748"/>
                <a:gd name="connsiteX0" fmla="*/ 0 w 7081343"/>
                <a:gd name="connsiteY0" fmla="*/ 691022 h 1082908"/>
                <a:gd name="connsiteX1" fmla="*/ 783771 w 7081343"/>
                <a:gd name="connsiteY1" fmla="*/ 407993 h 1082908"/>
                <a:gd name="connsiteX2" fmla="*/ 2286000 w 7081343"/>
                <a:gd name="connsiteY2" fmla="*/ 756336 h 1082908"/>
                <a:gd name="connsiteX3" fmla="*/ 3788228 w 7081343"/>
                <a:gd name="connsiteY3" fmla="*/ 222936 h 1082908"/>
                <a:gd name="connsiteX4" fmla="*/ 5279571 w 7081343"/>
                <a:gd name="connsiteY4" fmla="*/ 843422 h 1082908"/>
                <a:gd name="connsiteX5" fmla="*/ 6640286 w 7081343"/>
                <a:gd name="connsiteY5" fmla="*/ 560393 h 1082908"/>
                <a:gd name="connsiteX6" fmla="*/ 7043057 w 7081343"/>
                <a:gd name="connsiteY6" fmla="*/ 5222 h 1082908"/>
                <a:gd name="connsiteX7" fmla="*/ 7064828 w 7081343"/>
                <a:gd name="connsiteY7" fmla="*/ 1082908 h 1082908"/>
                <a:gd name="connsiteX0" fmla="*/ 0 w 7064828"/>
                <a:gd name="connsiteY0" fmla="*/ 685853 h 1077739"/>
                <a:gd name="connsiteX1" fmla="*/ 783771 w 7064828"/>
                <a:gd name="connsiteY1" fmla="*/ 402824 h 1077739"/>
                <a:gd name="connsiteX2" fmla="*/ 2286000 w 7064828"/>
                <a:gd name="connsiteY2" fmla="*/ 751167 h 1077739"/>
                <a:gd name="connsiteX3" fmla="*/ 3788228 w 7064828"/>
                <a:gd name="connsiteY3" fmla="*/ 217767 h 1077739"/>
                <a:gd name="connsiteX4" fmla="*/ 5279571 w 7064828"/>
                <a:gd name="connsiteY4" fmla="*/ 838253 h 1077739"/>
                <a:gd name="connsiteX5" fmla="*/ 6640286 w 7064828"/>
                <a:gd name="connsiteY5" fmla="*/ 555224 h 1077739"/>
                <a:gd name="connsiteX6" fmla="*/ 7043057 w 7064828"/>
                <a:gd name="connsiteY6" fmla="*/ 53 h 1077739"/>
                <a:gd name="connsiteX7" fmla="*/ 7064828 w 7064828"/>
                <a:gd name="connsiteY7" fmla="*/ 1077739 h 1077739"/>
                <a:gd name="connsiteX0" fmla="*/ 0 w 7050110"/>
                <a:gd name="connsiteY0" fmla="*/ 685855 h 1016781"/>
                <a:gd name="connsiteX1" fmla="*/ 783771 w 7050110"/>
                <a:gd name="connsiteY1" fmla="*/ 402826 h 1016781"/>
                <a:gd name="connsiteX2" fmla="*/ 2286000 w 7050110"/>
                <a:gd name="connsiteY2" fmla="*/ 751169 h 1016781"/>
                <a:gd name="connsiteX3" fmla="*/ 3788228 w 7050110"/>
                <a:gd name="connsiteY3" fmla="*/ 217769 h 1016781"/>
                <a:gd name="connsiteX4" fmla="*/ 5279571 w 7050110"/>
                <a:gd name="connsiteY4" fmla="*/ 838255 h 1016781"/>
                <a:gd name="connsiteX5" fmla="*/ 6640286 w 7050110"/>
                <a:gd name="connsiteY5" fmla="*/ 555226 h 1016781"/>
                <a:gd name="connsiteX6" fmla="*/ 7043057 w 7050110"/>
                <a:gd name="connsiteY6" fmla="*/ 55 h 1016781"/>
                <a:gd name="connsiteX7" fmla="*/ 7049588 w 7050110"/>
                <a:gd name="connsiteY7" fmla="*/ 1016781 h 1016781"/>
                <a:gd name="connsiteX0" fmla="*/ 0 w 7058297"/>
                <a:gd name="connsiteY0" fmla="*/ 685855 h 1093038"/>
                <a:gd name="connsiteX1" fmla="*/ 783771 w 7058297"/>
                <a:gd name="connsiteY1" fmla="*/ 402826 h 1093038"/>
                <a:gd name="connsiteX2" fmla="*/ 2286000 w 7058297"/>
                <a:gd name="connsiteY2" fmla="*/ 751169 h 1093038"/>
                <a:gd name="connsiteX3" fmla="*/ 3788228 w 7058297"/>
                <a:gd name="connsiteY3" fmla="*/ 217769 h 1093038"/>
                <a:gd name="connsiteX4" fmla="*/ 5279571 w 7058297"/>
                <a:gd name="connsiteY4" fmla="*/ 838255 h 1093038"/>
                <a:gd name="connsiteX5" fmla="*/ 6640286 w 7058297"/>
                <a:gd name="connsiteY5" fmla="*/ 555226 h 1093038"/>
                <a:gd name="connsiteX6" fmla="*/ 7043057 w 7058297"/>
                <a:gd name="connsiteY6" fmla="*/ 55 h 1093038"/>
                <a:gd name="connsiteX7" fmla="*/ 7049588 w 7058297"/>
                <a:gd name="connsiteY7" fmla="*/ 1016781 h 1093038"/>
                <a:gd name="connsiteX8" fmla="*/ 7058297 w 7058297"/>
                <a:gd name="connsiteY8" fmla="*/ 1020046 h 1093038"/>
                <a:gd name="connsiteX0" fmla="*/ 0 w 7050110"/>
                <a:gd name="connsiteY0" fmla="*/ 685855 h 1070308"/>
                <a:gd name="connsiteX1" fmla="*/ 783771 w 7050110"/>
                <a:gd name="connsiteY1" fmla="*/ 402826 h 1070308"/>
                <a:gd name="connsiteX2" fmla="*/ 2286000 w 7050110"/>
                <a:gd name="connsiteY2" fmla="*/ 751169 h 1070308"/>
                <a:gd name="connsiteX3" fmla="*/ 3788228 w 7050110"/>
                <a:gd name="connsiteY3" fmla="*/ 217769 h 1070308"/>
                <a:gd name="connsiteX4" fmla="*/ 5279571 w 7050110"/>
                <a:gd name="connsiteY4" fmla="*/ 838255 h 1070308"/>
                <a:gd name="connsiteX5" fmla="*/ 6640286 w 7050110"/>
                <a:gd name="connsiteY5" fmla="*/ 555226 h 1070308"/>
                <a:gd name="connsiteX6" fmla="*/ 7043057 w 7050110"/>
                <a:gd name="connsiteY6" fmla="*/ 55 h 1070308"/>
                <a:gd name="connsiteX7" fmla="*/ 7049588 w 7050110"/>
                <a:gd name="connsiteY7" fmla="*/ 1016781 h 1070308"/>
                <a:gd name="connsiteX8" fmla="*/ 3568337 w 7050110"/>
                <a:gd name="connsiteY8" fmla="*/ 898126 h 1070308"/>
                <a:gd name="connsiteX0" fmla="*/ 0 w 7050095"/>
                <a:gd name="connsiteY0" fmla="*/ 685855 h 1070308"/>
                <a:gd name="connsiteX1" fmla="*/ 783771 w 7050095"/>
                <a:gd name="connsiteY1" fmla="*/ 402826 h 1070308"/>
                <a:gd name="connsiteX2" fmla="*/ 2286000 w 7050095"/>
                <a:gd name="connsiteY2" fmla="*/ 751169 h 1070308"/>
                <a:gd name="connsiteX3" fmla="*/ 3788228 w 7050095"/>
                <a:gd name="connsiteY3" fmla="*/ 217769 h 1070308"/>
                <a:gd name="connsiteX4" fmla="*/ 5279571 w 7050095"/>
                <a:gd name="connsiteY4" fmla="*/ 838255 h 1070308"/>
                <a:gd name="connsiteX5" fmla="*/ 6640286 w 7050095"/>
                <a:gd name="connsiteY5" fmla="*/ 555226 h 1070308"/>
                <a:gd name="connsiteX6" fmla="*/ 7043057 w 7050095"/>
                <a:gd name="connsiteY6" fmla="*/ 55 h 1070308"/>
                <a:gd name="connsiteX7" fmla="*/ 7049588 w 7050095"/>
                <a:gd name="connsiteY7" fmla="*/ 1016781 h 1070308"/>
                <a:gd name="connsiteX8" fmla="*/ 3568337 w 7050095"/>
                <a:gd name="connsiteY8" fmla="*/ 898126 h 1070308"/>
                <a:gd name="connsiteX0" fmla="*/ 0 w 7050095"/>
                <a:gd name="connsiteY0" fmla="*/ 685855 h 1070308"/>
                <a:gd name="connsiteX1" fmla="*/ 783771 w 7050095"/>
                <a:gd name="connsiteY1" fmla="*/ 402826 h 1070308"/>
                <a:gd name="connsiteX2" fmla="*/ 2286000 w 7050095"/>
                <a:gd name="connsiteY2" fmla="*/ 751169 h 1070308"/>
                <a:gd name="connsiteX3" fmla="*/ 3788228 w 7050095"/>
                <a:gd name="connsiteY3" fmla="*/ 217769 h 1070308"/>
                <a:gd name="connsiteX4" fmla="*/ 5279571 w 7050095"/>
                <a:gd name="connsiteY4" fmla="*/ 838255 h 1070308"/>
                <a:gd name="connsiteX5" fmla="*/ 6640286 w 7050095"/>
                <a:gd name="connsiteY5" fmla="*/ 555226 h 1070308"/>
                <a:gd name="connsiteX6" fmla="*/ 7043057 w 7050095"/>
                <a:gd name="connsiteY6" fmla="*/ 55 h 1070308"/>
                <a:gd name="connsiteX7" fmla="*/ 7049588 w 7050095"/>
                <a:gd name="connsiteY7" fmla="*/ 1016781 h 1070308"/>
                <a:gd name="connsiteX8" fmla="*/ 3568337 w 7050095"/>
                <a:gd name="connsiteY8" fmla="*/ 898126 h 1070308"/>
                <a:gd name="connsiteX0" fmla="*/ 0 w 7050095"/>
                <a:gd name="connsiteY0" fmla="*/ 685855 h 1095104"/>
                <a:gd name="connsiteX1" fmla="*/ 783771 w 7050095"/>
                <a:gd name="connsiteY1" fmla="*/ 402826 h 1095104"/>
                <a:gd name="connsiteX2" fmla="*/ 2286000 w 7050095"/>
                <a:gd name="connsiteY2" fmla="*/ 751169 h 1095104"/>
                <a:gd name="connsiteX3" fmla="*/ 3788228 w 7050095"/>
                <a:gd name="connsiteY3" fmla="*/ 217769 h 1095104"/>
                <a:gd name="connsiteX4" fmla="*/ 5279571 w 7050095"/>
                <a:gd name="connsiteY4" fmla="*/ 838255 h 1095104"/>
                <a:gd name="connsiteX5" fmla="*/ 6640286 w 7050095"/>
                <a:gd name="connsiteY5" fmla="*/ 555226 h 1095104"/>
                <a:gd name="connsiteX6" fmla="*/ 7043057 w 7050095"/>
                <a:gd name="connsiteY6" fmla="*/ 55 h 1095104"/>
                <a:gd name="connsiteX7" fmla="*/ 7049588 w 7050095"/>
                <a:gd name="connsiteY7" fmla="*/ 1016781 h 1095104"/>
                <a:gd name="connsiteX8" fmla="*/ 3255917 w 7050095"/>
                <a:gd name="connsiteY8" fmla="*/ 1027666 h 1095104"/>
                <a:gd name="connsiteX0" fmla="*/ 0 w 7050095"/>
                <a:gd name="connsiteY0" fmla="*/ 685855 h 1027666"/>
                <a:gd name="connsiteX1" fmla="*/ 783771 w 7050095"/>
                <a:gd name="connsiteY1" fmla="*/ 402826 h 1027666"/>
                <a:gd name="connsiteX2" fmla="*/ 2286000 w 7050095"/>
                <a:gd name="connsiteY2" fmla="*/ 751169 h 1027666"/>
                <a:gd name="connsiteX3" fmla="*/ 3788228 w 7050095"/>
                <a:gd name="connsiteY3" fmla="*/ 217769 h 1027666"/>
                <a:gd name="connsiteX4" fmla="*/ 5279571 w 7050095"/>
                <a:gd name="connsiteY4" fmla="*/ 838255 h 1027666"/>
                <a:gd name="connsiteX5" fmla="*/ 6640286 w 7050095"/>
                <a:gd name="connsiteY5" fmla="*/ 555226 h 1027666"/>
                <a:gd name="connsiteX6" fmla="*/ 7043057 w 7050095"/>
                <a:gd name="connsiteY6" fmla="*/ 55 h 1027666"/>
                <a:gd name="connsiteX7" fmla="*/ 7049588 w 7050095"/>
                <a:gd name="connsiteY7" fmla="*/ 1016781 h 1027666"/>
                <a:gd name="connsiteX8" fmla="*/ 3255917 w 7050095"/>
                <a:gd name="connsiteY8" fmla="*/ 1027666 h 1027666"/>
                <a:gd name="connsiteX0" fmla="*/ 0 w 7050095"/>
                <a:gd name="connsiteY0" fmla="*/ 685855 h 1042082"/>
                <a:gd name="connsiteX1" fmla="*/ 783771 w 7050095"/>
                <a:gd name="connsiteY1" fmla="*/ 402826 h 1042082"/>
                <a:gd name="connsiteX2" fmla="*/ 2286000 w 7050095"/>
                <a:gd name="connsiteY2" fmla="*/ 751169 h 1042082"/>
                <a:gd name="connsiteX3" fmla="*/ 3788228 w 7050095"/>
                <a:gd name="connsiteY3" fmla="*/ 217769 h 1042082"/>
                <a:gd name="connsiteX4" fmla="*/ 5279571 w 7050095"/>
                <a:gd name="connsiteY4" fmla="*/ 838255 h 1042082"/>
                <a:gd name="connsiteX5" fmla="*/ 6640286 w 7050095"/>
                <a:gd name="connsiteY5" fmla="*/ 555226 h 1042082"/>
                <a:gd name="connsiteX6" fmla="*/ 7043057 w 7050095"/>
                <a:gd name="connsiteY6" fmla="*/ 55 h 1042082"/>
                <a:gd name="connsiteX7" fmla="*/ 7049588 w 7050095"/>
                <a:gd name="connsiteY7" fmla="*/ 1039006 h 1042082"/>
                <a:gd name="connsiteX8" fmla="*/ 3255917 w 7050095"/>
                <a:gd name="connsiteY8" fmla="*/ 1027666 h 1042082"/>
                <a:gd name="connsiteX0" fmla="*/ 0 w 7050095"/>
                <a:gd name="connsiteY0" fmla="*/ 685855 h 1042876"/>
                <a:gd name="connsiteX1" fmla="*/ 783771 w 7050095"/>
                <a:gd name="connsiteY1" fmla="*/ 402826 h 1042876"/>
                <a:gd name="connsiteX2" fmla="*/ 2286000 w 7050095"/>
                <a:gd name="connsiteY2" fmla="*/ 751169 h 1042876"/>
                <a:gd name="connsiteX3" fmla="*/ 3788228 w 7050095"/>
                <a:gd name="connsiteY3" fmla="*/ 217769 h 1042876"/>
                <a:gd name="connsiteX4" fmla="*/ 5279571 w 7050095"/>
                <a:gd name="connsiteY4" fmla="*/ 838255 h 1042876"/>
                <a:gd name="connsiteX5" fmla="*/ 6640286 w 7050095"/>
                <a:gd name="connsiteY5" fmla="*/ 555226 h 1042876"/>
                <a:gd name="connsiteX6" fmla="*/ 7043057 w 7050095"/>
                <a:gd name="connsiteY6" fmla="*/ 55 h 1042876"/>
                <a:gd name="connsiteX7" fmla="*/ 7049588 w 7050095"/>
                <a:gd name="connsiteY7" fmla="*/ 1039006 h 1042876"/>
                <a:gd name="connsiteX8" fmla="*/ 17417 w 7050095"/>
                <a:gd name="connsiteY8" fmla="*/ 1034016 h 1042876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640286 w 7050095"/>
                <a:gd name="connsiteY5" fmla="*/ 5552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0" fmla="*/ 517307 w 7567402"/>
                <a:gd name="connsiteY0" fmla="*/ 685855 h 1042434"/>
                <a:gd name="connsiteX1" fmla="*/ 1301078 w 7567402"/>
                <a:gd name="connsiteY1" fmla="*/ 402826 h 1042434"/>
                <a:gd name="connsiteX2" fmla="*/ 2803307 w 7567402"/>
                <a:gd name="connsiteY2" fmla="*/ 751169 h 1042434"/>
                <a:gd name="connsiteX3" fmla="*/ 4305535 w 7567402"/>
                <a:gd name="connsiteY3" fmla="*/ 217769 h 1042434"/>
                <a:gd name="connsiteX4" fmla="*/ 5796878 w 7567402"/>
                <a:gd name="connsiteY4" fmla="*/ 838255 h 1042434"/>
                <a:gd name="connsiteX5" fmla="*/ 7157593 w 7567402"/>
                <a:gd name="connsiteY5" fmla="*/ 555226 h 1042434"/>
                <a:gd name="connsiteX6" fmla="*/ 7560364 w 7567402"/>
                <a:gd name="connsiteY6" fmla="*/ 55 h 1042434"/>
                <a:gd name="connsiteX7" fmla="*/ 7566895 w 7567402"/>
                <a:gd name="connsiteY7" fmla="*/ 1039006 h 1042434"/>
                <a:gd name="connsiteX8" fmla="*/ 522024 w 7567402"/>
                <a:gd name="connsiteY8" fmla="*/ 1030841 h 1042434"/>
                <a:gd name="connsiteX9" fmla="*/ 521390 w 7567402"/>
                <a:gd name="connsiteY9" fmla="*/ 1031475 h 1042434"/>
                <a:gd name="connsiteX0" fmla="*/ 518132 w 7568227"/>
                <a:gd name="connsiteY0" fmla="*/ 685855 h 1042434"/>
                <a:gd name="connsiteX1" fmla="*/ 1301903 w 7568227"/>
                <a:gd name="connsiteY1" fmla="*/ 402826 h 1042434"/>
                <a:gd name="connsiteX2" fmla="*/ 2804132 w 7568227"/>
                <a:gd name="connsiteY2" fmla="*/ 751169 h 1042434"/>
                <a:gd name="connsiteX3" fmla="*/ 4306360 w 7568227"/>
                <a:gd name="connsiteY3" fmla="*/ 217769 h 1042434"/>
                <a:gd name="connsiteX4" fmla="*/ 5797703 w 7568227"/>
                <a:gd name="connsiteY4" fmla="*/ 838255 h 1042434"/>
                <a:gd name="connsiteX5" fmla="*/ 7158418 w 7568227"/>
                <a:gd name="connsiteY5" fmla="*/ 555226 h 1042434"/>
                <a:gd name="connsiteX6" fmla="*/ 7561189 w 7568227"/>
                <a:gd name="connsiteY6" fmla="*/ 55 h 1042434"/>
                <a:gd name="connsiteX7" fmla="*/ 7567720 w 7568227"/>
                <a:gd name="connsiteY7" fmla="*/ 1039006 h 1042434"/>
                <a:gd name="connsiteX8" fmla="*/ 522849 w 7568227"/>
                <a:gd name="connsiteY8" fmla="*/ 1030841 h 1042434"/>
                <a:gd name="connsiteX9" fmla="*/ 519040 w 7568227"/>
                <a:gd name="connsiteY9" fmla="*/ 688575 h 1042434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640286 w 7050095"/>
                <a:gd name="connsiteY5" fmla="*/ 5552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9" fmla="*/ 908 w 7050095"/>
                <a:gd name="connsiteY9" fmla="*/ 688575 h 1042434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595836 w 7050095"/>
                <a:gd name="connsiteY5" fmla="*/ 7711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9" fmla="*/ 908 w 7050095"/>
                <a:gd name="connsiteY9" fmla="*/ 688575 h 1042434"/>
                <a:gd name="connsiteX0" fmla="*/ 8617 w 7058712"/>
                <a:gd name="connsiteY0" fmla="*/ 685855 h 1042434"/>
                <a:gd name="connsiteX1" fmla="*/ 792388 w 7058712"/>
                <a:gd name="connsiteY1" fmla="*/ 402826 h 1042434"/>
                <a:gd name="connsiteX2" fmla="*/ 2294617 w 7058712"/>
                <a:gd name="connsiteY2" fmla="*/ 751169 h 1042434"/>
                <a:gd name="connsiteX3" fmla="*/ 3796845 w 7058712"/>
                <a:gd name="connsiteY3" fmla="*/ 217769 h 1042434"/>
                <a:gd name="connsiteX4" fmla="*/ 5288188 w 7058712"/>
                <a:gd name="connsiteY4" fmla="*/ 838255 h 1042434"/>
                <a:gd name="connsiteX5" fmla="*/ 6604453 w 7058712"/>
                <a:gd name="connsiteY5" fmla="*/ 771126 h 1042434"/>
                <a:gd name="connsiteX6" fmla="*/ 7051674 w 7058712"/>
                <a:gd name="connsiteY6" fmla="*/ 55 h 1042434"/>
                <a:gd name="connsiteX7" fmla="*/ 7058205 w 7058712"/>
                <a:gd name="connsiteY7" fmla="*/ 1039006 h 1042434"/>
                <a:gd name="connsiteX8" fmla="*/ 13334 w 7058712"/>
                <a:gd name="connsiteY8" fmla="*/ 1030841 h 1042434"/>
                <a:gd name="connsiteX9" fmla="*/ 0 w 7058712"/>
                <a:gd name="connsiteY9" fmla="*/ 570833 h 1042434"/>
                <a:gd name="connsiteX0" fmla="*/ 0 w 7078670"/>
                <a:gd name="connsiteY0" fmla="*/ 562761 h 1042434"/>
                <a:gd name="connsiteX1" fmla="*/ 812346 w 7078670"/>
                <a:gd name="connsiteY1" fmla="*/ 402826 h 1042434"/>
                <a:gd name="connsiteX2" fmla="*/ 2314575 w 7078670"/>
                <a:gd name="connsiteY2" fmla="*/ 751169 h 1042434"/>
                <a:gd name="connsiteX3" fmla="*/ 3816803 w 7078670"/>
                <a:gd name="connsiteY3" fmla="*/ 217769 h 1042434"/>
                <a:gd name="connsiteX4" fmla="*/ 5308146 w 7078670"/>
                <a:gd name="connsiteY4" fmla="*/ 838255 h 1042434"/>
                <a:gd name="connsiteX5" fmla="*/ 6624411 w 7078670"/>
                <a:gd name="connsiteY5" fmla="*/ 771126 h 1042434"/>
                <a:gd name="connsiteX6" fmla="*/ 7071632 w 7078670"/>
                <a:gd name="connsiteY6" fmla="*/ 55 h 1042434"/>
                <a:gd name="connsiteX7" fmla="*/ 7078163 w 7078670"/>
                <a:gd name="connsiteY7" fmla="*/ 1039006 h 1042434"/>
                <a:gd name="connsiteX8" fmla="*/ 33292 w 7078670"/>
                <a:gd name="connsiteY8" fmla="*/ 1030841 h 1042434"/>
                <a:gd name="connsiteX9" fmla="*/ 19958 w 7078670"/>
                <a:gd name="connsiteY9" fmla="*/ 570833 h 1042434"/>
                <a:gd name="connsiteX0" fmla="*/ 0 w 7078670"/>
                <a:gd name="connsiteY0" fmla="*/ 562761 h 1042434"/>
                <a:gd name="connsiteX1" fmla="*/ 812346 w 7078670"/>
                <a:gd name="connsiteY1" fmla="*/ 402826 h 1042434"/>
                <a:gd name="connsiteX2" fmla="*/ 2314575 w 7078670"/>
                <a:gd name="connsiteY2" fmla="*/ 751169 h 1042434"/>
                <a:gd name="connsiteX3" fmla="*/ 3816803 w 7078670"/>
                <a:gd name="connsiteY3" fmla="*/ 217769 h 1042434"/>
                <a:gd name="connsiteX4" fmla="*/ 5308146 w 7078670"/>
                <a:gd name="connsiteY4" fmla="*/ 838255 h 1042434"/>
                <a:gd name="connsiteX5" fmla="*/ 6624411 w 7078670"/>
                <a:gd name="connsiteY5" fmla="*/ 771126 h 1042434"/>
                <a:gd name="connsiteX6" fmla="*/ 7071632 w 7078670"/>
                <a:gd name="connsiteY6" fmla="*/ 55 h 1042434"/>
                <a:gd name="connsiteX7" fmla="*/ 7078163 w 7078670"/>
                <a:gd name="connsiteY7" fmla="*/ 1039006 h 1042434"/>
                <a:gd name="connsiteX8" fmla="*/ 33292 w 7078670"/>
                <a:gd name="connsiteY8" fmla="*/ 1030841 h 1042434"/>
                <a:gd name="connsiteX9" fmla="*/ 908 w 7078670"/>
                <a:gd name="connsiteY9" fmla="*/ 562805 h 1042434"/>
                <a:gd name="connsiteX0" fmla="*/ 0 w 7078670"/>
                <a:gd name="connsiteY0" fmla="*/ 562761 h 1042434"/>
                <a:gd name="connsiteX1" fmla="*/ 812346 w 7078670"/>
                <a:gd name="connsiteY1" fmla="*/ 402826 h 1042434"/>
                <a:gd name="connsiteX2" fmla="*/ 2314575 w 7078670"/>
                <a:gd name="connsiteY2" fmla="*/ 751169 h 1042434"/>
                <a:gd name="connsiteX3" fmla="*/ 3816803 w 7078670"/>
                <a:gd name="connsiteY3" fmla="*/ 217769 h 1042434"/>
                <a:gd name="connsiteX4" fmla="*/ 5308146 w 7078670"/>
                <a:gd name="connsiteY4" fmla="*/ 838255 h 1042434"/>
                <a:gd name="connsiteX5" fmla="*/ 6624411 w 7078670"/>
                <a:gd name="connsiteY5" fmla="*/ 771126 h 1042434"/>
                <a:gd name="connsiteX6" fmla="*/ 7071632 w 7078670"/>
                <a:gd name="connsiteY6" fmla="*/ 55 h 1042434"/>
                <a:gd name="connsiteX7" fmla="*/ 7078163 w 7078670"/>
                <a:gd name="connsiteY7" fmla="*/ 1039006 h 1042434"/>
                <a:gd name="connsiteX8" fmla="*/ 33292 w 7078670"/>
                <a:gd name="connsiteY8" fmla="*/ 1030841 h 1042434"/>
                <a:gd name="connsiteX9" fmla="*/ 26308 w 7078670"/>
                <a:gd name="connsiteY9" fmla="*/ 563697 h 1042434"/>
                <a:gd name="connsiteX0" fmla="*/ 0 w 7056445"/>
                <a:gd name="connsiteY0" fmla="*/ 564545 h 1042434"/>
                <a:gd name="connsiteX1" fmla="*/ 790121 w 7056445"/>
                <a:gd name="connsiteY1" fmla="*/ 402826 h 1042434"/>
                <a:gd name="connsiteX2" fmla="*/ 2292350 w 7056445"/>
                <a:gd name="connsiteY2" fmla="*/ 751169 h 1042434"/>
                <a:gd name="connsiteX3" fmla="*/ 3794578 w 7056445"/>
                <a:gd name="connsiteY3" fmla="*/ 217769 h 1042434"/>
                <a:gd name="connsiteX4" fmla="*/ 5285921 w 7056445"/>
                <a:gd name="connsiteY4" fmla="*/ 838255 h 1042434"/>
                <a:gd name="connsiteX5" fmla="*/ 6602186 w 7056445"/>
                <a:gd name="connsiteY5" fmla="*/ 771126 h 1042434"/>
                <a:gd name="connsiteX6" fmla="*/ 7049407 w 7056445"/>
                <a:gd name="connsiteY6" fmla="*/ 55 h 1042434"/>
                <a:gd name="connsiteX7" fmla="*/ 7055938 w 7056445"/>
                <a:gd name="connsiteY7" fmla="*/ 1039006 h 1042434"/>
                <a:gd name="connsiteX8" fmla="*/ 11067 w 7056445"/>
                <a:gd name="connsiteY8" fmla="*/ 1030841 h 1042434"/>
                <a:gd name="connsiteX9" fmla="*/ 4083 w 7056445"/>
                <a:gd name="connsiteY9" fmla="*/ 563697 h 1042434"/>
                <a:gd name="connsiteX0" fmla="*/ 0 w 7056445"/>
                <a:gd name="connsiteY0" fmla="*/ 564545 h 1042434"/>
                <a:gd name="connsiteX1" fmla="*/ 790121 w 7056445"/>
                <a:gd name="connsiteY1" fmla="*/ 402826 h 1042434"/>
                <a:gd name="connsiteX2" fmla="*/ 2292350 w 7056445"/>
                <a:gd name="connsiteY2" fmla="*/ 751169 h 1042434"/>
                <a:gd name="connsiteX3" fmla="*/ 3794578 w 7056445"/>
                <a:gd name="connsiteY3" fmla="*/ 217769 h 1042434"/>
                <a:gd name="connsiteX4" fmla="*/ 5285921 w 7056445"/>
                <a:gd name="connsiteY4" fmla="*/ 838255 h 1042434"/>
                <a:gd name="connsiteX5" fmla="*/ 6602186 w 7056445"/>
                <a:gd name="connsiteY5" fmla="*/ 771126 h 1042434"/>
                <a:gd name="connsiteX6" fmla="*/ 7049407 w 7056445"/>
                <a:gd name="connsiteY6" fmla="*/ 55 h 1042434"/>
                <a:gd name="connsiteX7" fmla="*/ 7055938 w 7056445"/>
                <a:gd name="connsiteY7" fmla="*/ 1039006 h 1042434"/>
                <a:gd name="connsiteX8" fmla="*/ 11067 w 7056445"/>
                <a:gd name="connsiteY8" fmla="*/ 1030841 h 1042434"/>
                <a:gd name="connsiteX9" fmla="*/ 13608 w 7056445"/>
                <a:gd name="connsiteY9" fmla="*/ 564589 h 1042434"/>
                <a:gd name="connsiteX0" fmla="*/ 0 w 7056445"/>
                <a:gd name="connsiteY0" fmla="*/ 564545 h 1042434"/>
                <a:gd name="connsiteX1" fmla="*/ 790121 w 7056445"/>
                <a:gd name="connsiteY1" fmla="*/ 402826 h 1042434"/>
                <a:gd name="connsiteX2" fmla="*/ 2292350 w 7056445"/>
                <a:gd name="connsiteY2" fmla="*/ 751169 h 1042434"/>
                <a:gd name="connsiteX3" fmla="*/ 3794578 w 7056445"/>
                <a:gd name="connsiteY3" fmla="*/ 217769 h 1042434"/>
                <a:gd name="connsiteX4" fmla="*/ 5285921 w 7056445"/>
                <a:gd name="connsiteY4" fmla="*/ 838255 h 1042434"/>
                <a:gd name="connsiteX5" fmla="*/ 6602186 w 7056445"/>
                <a:gd name="connsiteY5" fmla="*/ 771126 h 1042434"/>
                <a:gd name="connsiteX6" fmla="*/ 7049407 w 7056445"/>
                <a:gd name="connsiteY6" fmla="*/ 55 h 1042434"/>
                <a:gd name="connsiteX7" fmla="*/ 7055938 w 7056445"/>
                <a:gd name="connsiteY7" fmla="*/ 1039006 h 1042434"/>
                <a:gd name="connsiteX8" fmla="*/ 11067 w 7056445"/>
                <a:gd name="connsiteY8" fmla="*/ 1030841 h 1042434"/>
                <a:gd name="connsiteX9" fmla="*/ 13608 w 7056445"/>
                <a:gd name="connsiteY9" fmla="*/ 564589 h 1042434"/>
                <a:gd name="connsiteX0" fmla="*/ 100632 w 7052302"/>
                <a:gd name="connsiteY0" fmla="*/ 543138 h 1042434"/>
                <a:gd name="connsiteX1" fmla="*/ 785978 w 7052302"/>
                <a:gd name="connsiteY1" fmla="*/ 402826 h 1042434"/>
                <a:gd name="connsiteX2" fmla="*/ 2288207 w 7052302"/>
                <a:gd name="connsiteY2" fmla="*/ 751169 h 1042434"/>
                <a:gd name="connsiteX3" fmla="*/ 3790435 w 7052302"/>
                <a:gd name="connsiteY3" fmla="*/ 217769 h 1042434"/>
                <a:gd name="connsiteX4" fmla="*/ 5281778 w 7052302"/>
                <a:gd name="connsiteY4" fmla="*/ 838255 h 1042434"/>
                <a:gd name="connsiteX5" fmla="*/ 6598043 w 7052302"/>
                <a:gd name="connsiteY5" fmla="*/ 771126 h 1042434"/>
                <a:gd name="connsiteX6" fmla="*/ 7045264 w 7052302"/>
                <a:gd name="connsiteY6" fmla="*/ 55 h 1042434"/>
                <a:gd name="connsiteX7" fmla="*/ 7051795 w 7052302"/>
                <a:gd name="connsiteY7" fmla="*/ 1039006 h 1042434"/>
                <a:gd name="connsiteX8" fmla="*/ 6924 w 7052302"/>
                <a:gd name="connsiteY8" fmla="*/ 1030841 h 1042434"/>
                <a:gd name="connsiteX9" fmla="*/ 9465 w 7052302"/>
                <a:gd name="connsiteY9" fmla="*/ 564589 h 1042434"/>
                <a:gd name="connsiteX0" fmla="*/ 96018 w 7047688"/>
                <a:gd name="connsiteY0" fmla="*/ 543138 h 1042434"/>
                <a:gd name="connsiteX1" fmla="*/ 781364 w 7047688"/>
                <a:gd name="connsiteY1" fmla="*/ 402826 h 1042434"/>
                <a:gd name="connsiteX2" fmla="*/ 2283593 w 7047688"/>
                <a:gd name="connsiteY2" fmla="*/ 751169 h 1042434"/>
                <a:gd name="connsiteX3" fmla="*/ 3785821 w 7047688"/>
                <a:gd name="connsiteY3" fmla="*/ 217769 h 1042434"/>
                <a:gd name="connsiteX4" fmla="*/ 5277164 w 7047688"/>
                <a:gd name="connsiteY4" fmla="*/ 838255 h 1042434"/>
                <a:gd name="connsiteX5" fmla="*/ 6593429 w 7047688"/>
                <a:gd name="connsiteY5" fmla="*/ 771126 h 1042434"/>
                <a:gd name="connsiteX6" fmla="*/ 7040650 w 7047688"/>
                <a:gd name="connsiteY6" fmla="*/ 55 h 1042434"/>
                <a:gd name="connsiteX7" fmla="*/ 7047181 w 7047688"/>
                <a:gd name="connsiteY7" fmla="*/ 1039006 h 1042434"/>
                <a:gd name="connsiteX8" fmla="*/ 2310 w 7047688"/>
                <a:gd name="connsiteY8" fmla="*/ 1030841 h 1042434"/>
                <a:gd name="connsiteX9" fmla="*/ 4851 w 7047688"/>
                <a:gd name="connsiteY9" fmla="*/ 564589 h 1042434"/>
                <a:gd name="connsiteX0" fmla="*/ 99067 w 7050737"/>
                <a:gd name="connsiteY0" fmla="*/ 543138 h 1042434"/>
                <a:gd name="connsiteX1" fmla="*/ 784413 w 7050737"/>
                <a:gd name="connsiteY1" fmla="*/ 402826 h 1042434"/>
                <a:gd name="connsiteX2" fmla="*/ 2286642 w 7050737"/>
                <a:gd name="connsiteY2" fmla="*/ 751169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84413 w 7050737"/>
                <a:gd name="connsiteY1" fmla="*/ 402826 h 1042434"/>
                <a:gd name="connsiteX2" fmla="*/ 2286642 w 7050737"/>
                <a:gd name="connsiteY2" fmla="*/ 751169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90763 w 7050737"/>
                <a:gd name="connsiteY1" fmla="*/ 459913 h 1042434"/>
                <a:gd name="connsiteX2" fmla="*/ 2286642 w 7050737"/>
                <a:gd name="connsiteY2" fmla="*/ 751169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90763 w 7050737"/>
                <a:gd name="connsiteY1" fmla="*/ 459913 h 1042434"/>
                <a:gd name="connsiteX2" fmla="*/ 2242192 w 7050737"/>
                <a:gd name="connsiteY2" fmla="*/ 579908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42192 w 7050737"/>
                <a:gd name="connsiteY2" fmla="*/ 579908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42192 w 7050737"/>
                <a:gd name="connsiteY2" fmla="*/ 579908 h 1042434"/>
                <a:gd name="connsiteX3" fmla="*/ 2326387 w 7050737"/>
                <a:gd name="connsiteY3" fmla="*/ 494352 h 1042434"/>
                <a:gd name="connsiteX4" fmla="*/ 3788870 w 7050737"/>
                <a:gd name="connsiteY4" fmla="*/ 217769 h 1042434"/>
                <a:gd name="connsiteX5" fmla="*/ 5280213 w 7050737"/>
                <a:gd name="connsiteY5" fmla="*/ 838255 h 1042434"/>
                <a:gd name="connsiteX6" fmla="*/ 6596478 w 7050737"/>
                <a:gd name="connsiteY6" fmla="*/ 771126 h 1042434"/>
                <a:gd name="connsiteX7" fmla="*/ 7043699 w 7050737"/>
                <a:gd name="connsiteY7" fmla="*/ 55 h 1042434"/>
                <a:gd name="connsiteX8" fmla="*/ 7050230 w 7050737"/>
                <a:gd name="connsiteY8" fmla="*/ 1039006 h 1042434"/>
                <a:gd name="connsiteX9" fmla="*/ 5359 w 7050737"/>
                <a:gd name="connsiteY9" fmla="*/ 1030841 h 1042434"/>
                <a:gd name="connsiteX10" fmla="*/ 756 w 7050737"/>
                <a:gd name="connsiteY10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42192 w 7050737"/>
                <a:gd name="connsiteY2" fmla="*/ 579908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23142 w 7050737"/>
                <a:gd name="connsiteY2" fmla="*/ 465734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23142 w 7050737"/>
                <a:gd name="connsiteY2" fmla="*/ 465734 h 1042434"/>
                <a:gd name="connsiteX3" fmla="*/ 3776170 w 7050737"/>
                <a:gd name="connsiteY3" fmla="*/ 335511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23142 w 7050737"/>
                <a:gd name="connsiteY2" fmla="*/ 465734 h 1042434"/>
                <a:gd name="connsiteX3" fmla="*/ 3776170 w 7050737"/>
                <a:gd name="connsiteY3" fmla="*/ 335511 h 1042434"/>
                <a:gd name="connsiteX4" fmla="*/ 5280213 w 7050737"/>
                <a:gd name="connsiteY4" fmla="*/ 558172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23142 w 7050737"/>
                <a:gd name="connsiteY2" fmla="*/ 465734 h 1042434"/>
                <a:gd name="connsiteX3" fmla="*/ 3776170 w 7050737"/>
                <a:gd name="connsiteY3" fmla="*/ 335511 h 1042434"/>
                <a:gd name="connsiteX4" fmla="*/ 5280213 w 7050737"/>
                <a:gd name="connsiteY4" fmla="*/ 558172 h 1042434"/>
                <a:gd name="connsiteX5" fmla="*/ 6596478 w 7050737"/>
                <a:gd name="connsiteY5" fmla="*/ 549914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233"/>
                <a:gd name="connsiteY0" fmla="*/ 249252 h 728478"/>
                <a:gd name="connsiteX1" fmla="*/ 765363 w 7050233"/>
                <a:gd name="connsiteY1" fmla="*/ 17511 h 728478"/>
                <a:gd name="connsiteX2" fmla="*/ 2223142 w 7050233"/>
                <a:gd name="connsiteY2" fmla="*/ 151778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65363 w 7050233"/>
                <a:gd name="connsiteY1" fmla="*/ 84410 h 728478"/>
                <a:gd name="connsiteX2" fmla="*/ 2223142 w 7050233"/>
                <a:gd name="connsiteY2" fmla="*/ 151778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65363 w 7050233"/>
                <a:gd name="connsiteY1" fmla="*/ 84410 h 728478"/>
                <a:gd name="connsiteX2" fmla="*/ 2223142 w 7050233"/>
                <a:gd name="connsiteY2" fmla="*/ 207973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65363 w 7050233"/>
                <a:gd name="connsiteY1" fmla="*/ 84410 h 728478"/>
                <a:gd name="connsiteX2" fmla="*/ 2223142 w 7050233"/>
                <a:gd name="connsiteY2" fmla="*/ 207973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74888 w 7050233"/>
                <a:gd name="connsiteY1" fmla="*/ 153985 h 728478"/>
                <a:gd name="connsiteX2" fmla="*/ 2223142 w 7050233"/>
                <a:gd name="connsiteY2" fmla="*/ 207973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74888 w 7050233"/>
                <a:gd name="connsiteY1" fmla="*/ 153985 h 728478"/>
                <a:gd name="connsiteX2" fmla="*/ 2223142 w 7050233"/>
                <a:gd name="connsiteY2" fmla="*/ 207973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74888 w 7050233"/>
                <a:gd name="connsiteY1" fmla="*/ 153985 h 728478"/>
                <a:gd name="connsiteX2" fmla="*/ 2213617 w 7050233"/>
                <a:gd name="connsiteY2" fmla="*/ 216001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465900 h 945126"/>
                <a:gd name="connsiteX1" fmla="*/ 774888 w 7050233"/>
                <a:gd name="connsiteY1" fmla="*/ 370633 h 945126"/>
                <a:gd name="connsiteX2" fmla="*/ 2213617 w 7050233"/>
                <a:gd name="connsiteY2" fmla="*/ 432649 h 945126"/>
                <a:gd name="connsiteX3" fmla="*/ 3671395 w 7050233"/>
                <a:gd name="connsiteY3" fmla="*/ 43 h 945126"/>
                <a:gd name="connsiteX4" fmla="*/ 5280213 w 7050233"/>
                <a:gd name="connsiteY4" fmla="*/ 460864 h 945126"/>
                <a:gd name="connsiteX5" fmla="*/ 6596478 w 7050233"/>
                <a:gd name="connsiteY5" fmla="*/ 452606 h 945126"/>
                <a:gd name="connsiteX6" fmla="*/ 7030999 w 7050233"/>
                <a:gd name="connsiteY6" fmla="*/ 216726 h 945126"/>
                <a:gd name="connsiteX7" fmla="*/ 7050230 w 7050233"/>
                <a:gd name="connsiteY7" fmla="*/ 941698 h 945126"/>
                <a:gd name="connsiteX8" fmla="*/ 5359 w 7050233"/>
                <a:gd name="connsiteY8" fmla="*/ 933533 h 945126"/>
                <a:gd name="connsiteX9" fmla="*/ 756 w 7050233"/>
                <a:gd name="connsiteY9" fmla="*/ 467281 h 945126"/>
                <a:gd name="connsiteX0" fmla="*/ 3817 w 7050233"/>
                <a:gd name="connsiteY0" fmla="*/ 525564 h 1004790"/>
                <a:gd name="connsiteX1" fmla="*/ 774888 w 7050233"/>
                <a:gd name="connsiteY1" fmla="*/ 430297 h 1004790"/>
                <a:gd name="connsiteX2" fmla="*/ 2213617 w 7050233"/>
                <a:gd name="connsiteY2" fmla="*/ 492313 h 1004790"/>
                <a:gd name="connsiteX3" fmla="*/ 3671395 w 7050233"/>
                <a:gd name="connsiteY3" fmla="*/ 59707 h 1004790"/>
                <a:gd name="connsiteX4" fmla="*/ 5280213 w 7050233"/>
                <a:gd name="connsiteY4" fmla="*/ 52236 h 1004790"/>
                <a:gd name="connsiteX5" fmla="*/ 6596478 w 7050233"/>
                <a:gd name="connsiteY5" fmla="*/ 512270 h 1004790"/>
                <a:gd name="connsiteX6" fmla="*/ 7030999 w 7050233"/>
                <a:gd name="connsiteY6" fmla="*/ 276390 h 1004790"/>
                <a:gd name="connsiteX7" fmla="*/ 7050230 w 7050233"/>
                <a:gd name="connsiteY7" fmla="*/ 1001362 h 1004790"/>
                <a:gd name="connsiteX8" fmla="*/ 5359 w 7050233"/>
                <a:gd name="connsiteY8" fmla="*/ 993197 h 1004790"/>
                <a:gd name="connsiteX9" fmla="*/ 756 w 7050233"/>
                <a:gd name="connsiteY9" fmla="*/ 526945 h 1004790"/>
                <a:gd name="connsiteX0" fmla="*/ 3817 w 7050233"/>
                <a:gd name="connsiteY0" fmla="*/ 498727 h 977953"/>
                <a:gd name="connsiteX1" fmla="*/ 774888 w 7050233"/>
                <a:gd name="connsiteY1" fmla="*/ 403460 h 977953"/>
                <a:gd name="connsiteX2" fmla="*/ 2213617 w 7050233"/>
                <a:gd name="connsiteY2" fmla="*/ 465476 h 977953"/>
                <a:gd name="connsiteX3" fmla="*/ 3671395 w 7050233"/>
                <a:gd name="connsiteY3" fmla="*/ 32870 h 977953"/>
                <a:gd name="connsiteX4" fmla="*/ 5280213 w 7050233"/>
                <a:gd name="connsiteY4" fmla="*/ 25399 h 977953"/>
                <a:gd name="connsiteX5" fmla="*/ 6596478 w 7050233"/>
                <a:gd name="connsiteY5" fmla="*/ 485433 h 977953"/>
                <a:gd name="connsiteX6" fmla="*/ 7030999 w 7050233"/>
                <a:gd name="connsiteY6" fmla="*/ 249553 h 977953"/>
                <a:gd name="connsiteX7" fmla="*/ 7050230 w 7050233"/>
                <a:gd name="connsiteY7" fmla="*/ 974525 h 977953"/>
                <a:gd name="connsiteX8" fmla="*/ 5359 w 7050233"/>
                <a:gd name="connsiteY8" fmla="*/ 966360 h 977953"/>
                <a:gd name="connsiteX9" fmla="*/ 756 w 7050233"/>
                <a:gd name="connsiteY9" fmla="*/ 500108 h 977953"/>
                <a:gd name="connsiteX0" fmla="*/ 3817 w 7050233"/>
                <a:gd name="connsiteY0" fmla="*/ 480627 h 959853"/>
                <a:gd name="connsiteX1" fmla="*/ 774888 w 7050233"/>
                <a:gd name="connsiteY1" fmla="*/ 385360 h 959853"/>
                <a:gd name="connsiteX2" fmla="*/ 2213617 w 7050233"/>
                <a:gd name="connsiteY2" fmla="*/ 447376 h 959853"/>
                <a:gd name="connsiteX3" fmla="*/ 3663775 w 7050233"/>
                <a:gd name="connsiteY3" fmla="*/ 203157 h 959853"/>
                <a:gd name="connsiteX4" fmla="*/ 5280213 w 7050233"/>
                <a:gd name="connsiteY4" fmla="*/ 7299 h 959853"/>
                <a:gd name="connsiteX5" fmla="*/ 6596478 w 7050233"/>
                <a:gd name="connsiteY5" fmla="*/ 467333 h 959853"/>
                <a:gd name="connsiteX6" fmla="*/ 7030999 w 7050233"/>
                <a:gd name="connsiteY6" fmla="*/ 231453 h 959853"/>
                <a:gd name="connsiteX7" fmla="*/ 7050230 w 7050233"/>
                <a:gd name="connsiteY7" fmla="*/ 956425 h 959853"/>
                <a:gd name="connsiteX8" fmla="*/ 5359 w 7050233"/>
                <a:gd name="connsiteY8" fmla="*/ 948260 h 959853"/>
                <a:gd name="connsiteX9" fmla="*/ 756 w 7050233"/>
                <a:gd name="connsiteY9" fmla="*/ 482008 h 959853"/>
                <a:gd name="connsiteX0" fmla="*/ 3817 w 7050233"/>
                <a:gd name="connsiteY0" fmla="*/ 473346 h 952572"/>
                <a:gd name="connsiteX1" fmla="*/ 774888 w 7050233"/>
                <a:gd name="connsiteY1" fmla="*/ 378079 h 952572"/>
                <a:gd name="connsiteX2" fmla="*/ 2213617 w 7050233"/>
                <a:gd name="connsiteY2" fmla="*/ 440095 h 952572"/>
                <a:gd name="connsiteX3" fmla="*/ 3663775 w 7050233"/>
                <a:gd name="connsiteY3" fmla="*/ 195876 h 952572"/>
                <a:gd name="connsiteX4" fmla="*/ 5280213 w 7050233"/>
                <a:gd name="connsiteY4" fmla="*/ 18 h 952572"/>
                <a:gd name="connsiteX5" fmla="*/ 5416105 w 7050233"/>
                <a:gd name="connsiteY5" fmla="*/ 206089 h 952572"/>
                <a:gd name="connsiteX6" fmla="*/ 6596478 w 7050233"/>
                <a:gd name="connsiteY6" fmla="*/ 460052 h 952572"/>
                <a:gd name="connsiteX7" fmla="*/ 7030999 w 7050233"/>
                <a:gd name="connsiteY7" fmla="*/ 224172 h 952572"/>
                <a:gd name="connsiteX8" fmla="*/ 7050230 w 7050233"/>
                <a:gd name="connsiteY8" fmla="*/ 949144 h 952572"/>
                <a:gd name="connsiteX9" fmla="*/ 5359 w 7050233"/>
                <a:gd name="connsiteY9" fmla="*/ 940979 h 952572"/>
                <a:gd name="connsiteX10" fmla="*/ 756 w 7050233"/>
                <a:gd name="connsiteY10" fmla="*/ 474727 h 952572"/>
                <a:gd name="connsiteX0" fmla="*/ 3817 w 7050233"/>
                <a:gd name="connsiteY0" fmla="*/ 303767 h 782993"/>
                <a:gd name="connsiteX1" fmla="*/ 774888 w 7050233"/>
                <a:gd name="connsiteY1" fmla="*/ 208500 h 782993"/>
                <a:gd name="connsiteX2" fmla="*/ 2213617 w 7050233"/>
                <a:gd name="connsiteY2" fmla="*/ 270516 h 782993"/>
                <a:gd name="connsiteX3" fmla="*/ 3663775 w 7050233"/>
                <a:gd name="connsiteY3" fmla="*/ 26297 h 782993"/>
                <a:gd name="connsiteX4" fmla="*/ 5416105 w 7050233"/>
                <a:gd name="connsiteY4" fmla="*/ 36510 h 782993"/>
                <a:gd name="connsiteX5" fmla="*/ 6596478 w 7050233"/>
                <a:gd name="connsiteY5" fmla="*/ 290473 h 782993"/>
                <a:gd name="connsiteX6" fmla="*/ 7030999 w 7050233"/>
                <a:gd name="connsiteY6" fmla="*/ 54593 h 782993"/>
                <a:gd name="connsiteX7" fmla="*/ 7050230 w 7050233"/>
                <a:gd name="connsiteY7" fmla="*/ 779565 h 782993"/>
                <a:gd name="connsiteX8" fmla="*/ 5359 w 7050233"/>
                <a:gd name="connsiteY8" fmla="*/ 771400 h 782993"/>
                <a:gd name="connsiteX9" fmla="*/ 756 w 7050233"/>
                <a:gd name="connsiteY9" fmla="*/ 305148 h 782993"/>
                <a:gd name="connsiteX0" fmla="*/ 3817 w 7050233"/>
                <a:gd name="connsiteY0" fmla="*/ 303767 h 782993"/>
                <a:gd name="connsiteX1" fmla="*/ 774888 w 7050233"/>
                <a:gd name="connsiteY1" fmla="*/ 208500 h 782993"/>
                <a:gd name="connsiteX2" fmla="*/ 2213617 w 7050233"/>
                <a:gd name="connsiteY2" fmla="*/ 270516 h 782993"/>
                <a:gd name="connsiteX3" fmla="*/ 3663775 w 7050233"/>
                <a:gd name="connsiteY3" fmla="*/ 26297 h 782993"/>
                <a:gd name="connsiteX4" fmla="*/ 5446585 w 7050233"/>
                <a:gd name="connsiteY4" fmla="*/ 36510 h 782993"/>
                <a:gd name="connsiteX5" fmla="*/ 6596478 w 7050233"/>
                <a:gd name="connsiteY5" fmla="*/ 290473 h 782993"/>
                <a:gd name="connsiteX6" fmla="*/ 7030999 w 7050233"/>
                <a:gd name="connsiteY6" fmla="*/ 54593 h 782993"/>
                <a:gd name="connsiteX7" fmla="*/ 7050230 w 7050233"/>
                <a:gd name="connsiteY7" fmla="*/ 779565 h 782993"/>
                <a:gd name="connsiteX8" fmla="*/ 5359 w 7050233"/>
                <a:gd name="connsiteY8" fmla="*/ 771400 h 782993"/>
                <a:gd name="connsiteX9" fmla="*/ 756 w 7050233"/>
                <a:gd name="connsiteY9" fmla="*/ 305148 h 782993"/>
                <a:gd name="connsiteX0" fmla="*/ 3817 w 7050233"/>
                <a:gd name="connsiteY0" fmla="*/ 299090 h 778316"/>
                <a:gd name="connsiteX1" fmla="*/ 774888 w 7050233"/>
                <a:gd name="connsiteY1" fmla="*/ 203823 h 778316"/>
                <a:gd name="connsiteX2" fmla="*/ 2213617 w 7050233"/>
                <a:gd name="connsiteY2" fmla="*/ 265839 h 778316"/>
                <a:gd name="connsiteX3" fmla="*/ 3663775 w 7050233"/>
                <a:gd name="connsiteY3" fmla="*/ 21620 h 778316"/>
                <a:gd name="connsiteX4" fmla="*/ 5446585 w 7050233"/>
                <a:gd name="connsiteY4" fmla="*/ 31833 h 778316"/>
                <a:gd name="connsiteX5" fmla="*/ 6596478 w 7050233"/>
                <a:gd name="connsiteY5" fmla="*/ 285796 h 778316"/>
                <a:gd name="connsiteX6" fmla="*/ 7030999 w 7050233"/>
                <a:gd name="connsiteY6" fmla="*/ 49916 h 778316"/>
                <a:gd name="connsiteX7" fmla="*/ 7050230 w 7050233"/>
                <a:gd name="connsiteY7" fmla="*/ 774888 h 778316"/>
                <a:gd name="connsiteX8" fmla="*/ 5359 w 7050233"/>
                <a:gd name="connsiteY8" fmla="*/ 766723 h 778316"/>
                <a:gd name="connsiteX9" fmla="*/ 756 w 7050233"/>
                <a:gd name="connsiteY9" fmla="*/ 300471 h 778316"/>
                <a:gd name="connsiteX0" fmla="*/ 3817 w 7050233"/>
                <a:gd name="connsiteY0" fmla="*/ 298164 h 777390"/>
                <a:gd name="connsiteX1" fmla="*/ 774888 w 7050233"/>
                <a:gd name="connsiteY1" fmla="*/ 202897 h 777390"/>
                <a:gd name="connsiteX2" fmla="*/ 2213617 w 7050233"/>
                <a:gd name="connsiteY2" fmla="*/ 264913 h 777390"/>
                <a:gd name="connsiteX3" fmla="*/ 3663775 w 7050233"/>
                <a:gd name="connsiteY3" fmla="*/ 20694 h 777390"/>
                <a:gd name="connsiteX4" fmla="*/ 5446585 w 7050233"/>
                <a:gd name="connsiteY4" fmla="*/ 30907 h 777390"/>
                <a:gd name="connsiteX5" fmla="*/ 6596478 w 7050233"/>
                <a:gd name="connsiteY5" fmla="*/ 284870 h 777390"/>
                <a:gd name="connsiteX6" fmla="*/ 7030999 w 7050233"/>
                <a:gd name="connsiteY6" fmla="*/ 48990 h 777390"/>
                <a:gd name="connsiteX7" fmla="*/ 7050230 w 7050233"/>
                <a:gd name="connsiteY7" fmla="*/ 773962 h 777390"/>
                <a:gd name="connsiteX8" fmla="*/ 5359 w 7050233"/>
                <a:gd name="connsiteY8" fmla="*/ 765797 h 777390"/>
                <a:gd name="connsiteX9" fmla="*/ 756 w 7050233"/>
                <a:gd name="connsiteY9" fmla="*/ 299545 h 777390"/>
                <a:gd name="connsiteX0" fmla="*/ 3817 w 7050233"/>
                <a:gd name="connsiteY0" fmla="*/ 290895 h 770121"/>
                <a:gd name="connsiteX1" fmla="*/ 774888 w 7050233"/>
                <a:gd name="connsiteY1" fmla="*/ 195628 h 770121"/>
                <a:gd name="connsiteX2" fmla="*/ 2213617 w 7050233"/>
                <a:gd name="connsiteY2" fmla="*/ 257644 h 770121"/>
                <a:gd name="connsiteX3" fmla="*/ 3663775 w 7050233"/>
                <a:gd name="connsiteY3" fmla="*/ 13425 h 770121"/>
                <a:gd name="connsiteX4" fmla="*/ 5446585 w 7050233"/>
                <a:gd name="connsiteY4" fmla="*/ 23638 h 770121"/>
                <a:gd name="connsiteX5" fmla="*/ 6596478 w 7050233"/>
                <a:gd name="connsiteY5" fmla="*/ 277601 h 770121"/>
                <a:gd name="connsiteX6" fmla="*/ 7030999 w 7050233"/>
                <a:gd name="connsiteY6" fmla="*/ 41721 h 770121"/>
                <a:gd name="connsiteX7" fmla="*/ 7050230 w 7050233"/>
                <a:gd name="connsiteY7" fmla="*/ 766693 h 770121"/>
                <a:gd name="connsiteX8" fmla="*/ 5359 w 7050233"/>
                <a:gd name="connsiteY8" fmla="*/ 758528 h 770121"/>
                <a:gd name="connsiteX9" fmla="*/ 756 w 7050233"/>
                <a:gd name="connsiteY9" fmla="*/ 292276 h 770121"/>
                <a:gd name="connsiteX0" fmla="*/ 3817 w 7050233"/>
                <a:gd name="connsiteY0" fmla="*/ 372041 h 851267"/>
                <a:gd name="connsiteX1" fmla="*/ 774888 w 7050233"/>
                <a:gd name="connsiteY1" fmla="*/ 276774 h 851267"/>
                <a:gd name="connsiteX2" fmla="*/ 2213617 w 7050233"/>
                <a:gd name="connsiteY2" fmla="*/ 338790 h 851267"/>
                <a:gd name="connsiteX3" fmla="*/ 3831145 w 7050233"/>
                <a:gd name="connsiteY3" fmla="*/ 8954 h 851267"/>
                <a:gd name="connsiteX4" fmla="*/ 3663775 w 7050233"/>
                <a:gd name="connsiteY4" fmla="*/ 94571 h 851267"/>
                <a:gd name="connsiteX5" fmla="*/ 5446585 w 7050233"/>
                <a:gd name="connsiteY5" fmla="*/ 104784 h 851267"/>
                <a:gd name="connsiteX6" fmla="*/ 6596478 w 7050233"/>
                <a:gd name="connsiteY6" fmla="*/ 358747 h 851267"/>
                <a:gd name="connsiteX7" fmla="*/ 7030999 w 7050233"/>
                <a:gd name="connsiteY7" fmla="*/ 122867 h 851267"/>
                <a:gd name="connsiteX8" fmla="*/ 7050230 w 7050233"/>
                <a:gd name="connsiteY8" fmla="*/ 847839 h 851267"/>
                <a:gd name="connsiteX9" fmla="*/ 5359 w 7050233"/>
                <a:gd name="connsiteY9" fmla="*/ 839674 h 851267"/>
                <a:gd name="connsiteX10" fmla="*/ 756 w 7050233"/>
                <a:gd name="connsiteY10" fmla="*/ 373422 h 851267"/>
                <a:gd name="connsiteX0" fmla="*/ 3817 w 7050233"/>
                <a:gd name="connsiteY0" fmla="*/ 279282 h 758508"/>
                <a:gd name="connsiteX1" fmla="*/ 774888 w 7050233"/>
                <a:gd name="connsiteY1" fmla="*/ 184015 h 758508"/>
                <a:gd name="connsiteX2" fmla="*/ 2213617 w 7050233"/>
                <a:gd name="connsiteY2" fmla="*/ 246031 h 758508"/>
                <a:gd name="connsiteX3" fmla="*/ 3663775 w 7050233"/>
                <a:gd name="connsiteY3" fmla="*/ 1812 h 758508"/>
                <a:gd name="connsiteX4" fmla="*/ 5446585 w 7050233"/>
                <a:gd name="connsiteY4" fmla="*/ 12025 h 758508"/>
                <a:gd name="connsiteX5" fmla="*/ 6596478 w 7050233"/>
                <a:gd name="connsiteY5" fmla="*/ 265988 h 758508"/>
                <a:gd name="connsiteX6" fmla="*/ 7030999 w 7050233"/>
                <a:gd name="connsiteY6" fmla="*/ 30108 h 758508"/>
                <a:gd name="connsiteX7" fmla="*/ 7050230 w 7050233"/>
                <a:gd name="connsiteY7" fmla="*/ 755080 h 758508"/>
                <a:gd name="connsiteX8" fmla="*/ 5359 w 7050233"/>
                <a:gd name="connsiteY8" fmla="*/ 746915 h 758508"/>
                <a:gd name="connsiteX9" fmla="*/ 756 w 7050233"/>
                <a:gd name="connsiteY9" fmla="*/ 280663 h 758508"/>
                <a:gd name="connsiteX0" fmla="*/ 3817 w 7050233"/>
                <a:gd name="connsiteY0" fmla="*/ 367382 h 846608"/>
                <a:gd name="connsiteX1" fmla="*/ 774888 w 7050233"/>
                <a:gd name="connsiteY1" fmla="*/ 272115 h 846608"/>
                <a:gd name="connsiteX2" fmla="*/ 2213617 w 7050233"/>
                <a:gd name="connsiteY2" fmla="*/ 334131 h 846608"/>
                <a:gd name="connsiteX3" fmla="*/ 3778075 w 7050233"/>
                <a:gd name="connsiteY3" fmla="*/ 0 h 846608"/>
                <a:gd name="connsiteX4" fmla="*/ 5446585 w 7050233"/>
                <a:gd name="connsiteY4" fmla="*/ 100125 h 846608"/>
                <a:gd name="connsiteX5" fmla="*/ 6596478 w 7050233"/>
                <a:gd name="connsiteY5" fmla="*/ 354088 h 846608"/>
                <a:gd name="connsiteX6" fmla="*/ 7030999 w 7050233"/>
                <a:gd name="connsiteY6" fmla="*/ 118208 h 846608"/>
                <a:gd name="connsiteX7" fmla="*/ 7050230 w 7050233"/>
                <a:gd name="connsiteY7" fmla="*/ 843180 h 846608"/>
                <a:gd name="connsiteX8" fmla="*/ 5359 w 7050233"/>
                <a:gd name="connsiteY8" fmla="*/ 835015 h 846608"/>
                <a:gd name="connsiteX9" fmla="*/ 756 w 7050233"/>
                <a:gd name="connsiteY9" fmla="*/ 368763 h 846608"/>
                <a:gd name="connsiteX0" fmla="*/ 3817 w 7050233"/>
                <a:gd name="connsiteY0" fmla="*/ 414371 h 893597"/>
                <a:gd name="connsiteX1" fmla="*/ 774888 w 7050233"/>
                <a:gd name="connsiteY1" fmla="*/ 319104 h 893597"/>
                <a:gd name="connsiteX2" fmla="*/ 2213617 w 7050233"/>
                <a:gd name="connsiteY2" fmla="*/ 381120 h 893597"/>
                <a:gd name="connsiteX3" fmla="*/ 3778075 w 7050233"/>
                <a:gd name="connsiteY3" fmla="*/ 46989 h 893597"/>
                <a:gd name="connsiteX4" fmla="*/ 5499925 w 7050233"/>
                <a:gd name="connsiteY4" fmla="*/ 20809 h 893597"/>
                <a:gd name="connsiteX5" fmla="*/ 6596478 w 7050233"/>
                <a:gd name="connsiteY5" fmla="*/ 401077 h 893597"/>
                <a:gd name="connsiteX6" fmla="*/ 7030999 w 7050233"/>
                <a:gd name="connsiteY6" fmla="*/ 165197 h 893597"/>
                <a:gd name="connsiteX7" fmla="*/ 7050230 w 7050233"/>
                <a:gd name="connsiteY7" fmla="*/ 890169 h 893597"/>
                <a:gd name="connsiteX8" fmla="*/ 5359 w 7050233"/>
                <a:gd name="connsiteY8" fmla="*/ 882004 h 893597"/>
                <a:gd name="connsiteX9" fmla="*/ 756 w 7050233"/>
                <a:gd name="connsiteY9" fmla="*/ 415752 h 893597"/>
                <a:gd name="connsiteX0" fmla="*/ 3817 w 7050233"/>
                <a:gd name="connsiteY0" fmla="*/ 405060 h 884286"/>
                <a:gd name="connsiteX1" fmla="*/ 774888 w 7050233"/>
                <a:gd name="connsiteY1" fmla="*/ 309793 h 884286"/>
                <a:gd name="connsiteX2" fmla="*/ 2213617 w 7050233"/>
                <a:gd name="connsiteY2" fmla="*/ 371809 h 884286"/>
                <a:gd name="connsiteX3" fmla="*/ 3778075 w 7050233"/>
                <a:gd name="connsiteY3" fmla="*/ 37678 h 884286"/>
                <a:gd name="connsiteX4" fmla="*/ 5499925 w 7050233"/>
                <a:gd name="connsiteY4" fmla="*/ 11498 h 884286"/>
                <a:gd name="connsiteX5" fmla="*/ 6596478 w 7050233"/>
                <a:gd name="connsiteY5" fmla="*/ 391766 h 884286"/>
                <a:gd name="connsiteX6" fmla="*/ 7030999 w 7050233"/>
                <a:gd name="connsiteY6" fmla="*/ 155886 h 884286"/>
                <a:gd name="connsiteX7" fmla="*/ 7050230 w 7050233"/>
                <a:gd name="connsiteY7" fmla="*/ 880858 h 884286"/>
                <a:gd name="connsiteX8" fmla="*/ 5359 w 7050233"/>
                <a:gd name="connsiteY8" fmla="*/ 872693 h 884286"/>
                <a:gd name="connsiteX9" fmla="*/ 756 w 7050233"/>
                <a:gd name="connsiteY9" fmla="*/ 406441 h 884286"/>
                <a:gd name="connsiteX0" fmla="*/ 3817 w 7050233"/>
                <a:gd name="connsiteY0" fmla="*/ 378837 h 858063"/>
                <a:gd name="connsiteX1" fmla="*/ 774888 w 7050233"/>
                <a:gd name="connsiteY1" fmla="*/ 283570 h 858063"/>
                <a:gd name="connsiteX2" fmla="*/ 2213617 w 7050233"/>
                <a:gd name="connsiteY2" fmla="*/ 345586 h 858063"/>
                <a:gd name="connsiteX3" fmla="*/ 3778075 w 7050233"/>
                <a:gd name="connsiteY3" fmla="*/ 11455 h 858063"/>
                <a:gd name="connsiteX4" fmla="*/ 5538025 w 7050233"/>
                <a:gd name="connsiteY4" fmla="*/ 74474 h 858063"/>
                <a:gd name="connsiteX5" fmla="*/ 6596478 w 7050233"/>
                <a:gd name="connsiteY5" fmla="*/ 365543 h 858063"/>
                <a:gd name="connsiteX6" fmla="*/ 7030999 w 7050233"/>
                <a:gd name="connsiteY6" fmla="*/ 129663 h 858063"/>
                <a:gd name="connsiteX7" fmla="*/ 7050230 w 7050233"/>
                <a:gd name="connsiteY7" fmla="*/ 854635 h 858063"/>
                <a:gd name="connsiteX8" fmla="*/ 5359 w 7050233"/>
                <a:gd name="connsiteY8" fmla="*/ 846470 h 858063"/>
                <a:gd name="connsiteX9" fmla="*/ 756 w 7050233"/>
                <a:gd name="connsiteY9" fmla="*/ 380218 h 858063"/>
                <a:gd name="connsiteX0" fmla="*/ 44856 w 7091272"/>
                <a:gd name="connsiteY0" fmla="*/ 378837 h 858063"/>
                <a:gd name="connsiteX1" fmla="*/ 59839 w 7091272"/>
                <a:gd name="connsiteY1" fmla="*/ 432639 h 858063"/>
                <a:gd name="connsiteX2" fmla="*/ 815927 w 7091272"/>
                <a:gd name="connsiteY2" fmla="*/ 283570 h 858063"/>
                <a:gd name="connsiteX3" fmla="*/ 2254656 w 7091272"/>
                <a:gd name="connsiteY3" fmla="*/ 345586 h 858063"/>
                <a:gd name="connsiteX4" fmla="*/ 3819114 w 7091272"/>
                <a:gd name="connsiteY4" fmla="*/ 11455 h 858063"/>
                <a:gd name="connsiteX5" fmla="*/ 5579064 w 7091272"/>
                <a:gd name="connsiteY5" fmla="*/ 74474 h 858063"/>
                <a:gd name="connsiteX6" fmla="*/ 6637517 w 7091272"/>
                <a:gd name="connsiteY6" fmla="*/ 365543 h 858063"/>
                <a:gd name="connsiteX7" fmla="*/ 7072038 w 7091272"/>
                <a:gd name="connsiteY7" fmla="*/ 129663 h 858063"/>
                <a:gd name="connsiteX8" fmla="*/ 7091269 w 7091272"/>
                <a:gd name="connsiteY8" fmla="*/ 854635 h 858063"/>
                <a:gd name="connsiteX9" fmla="*/ 46398 w 7091272"/>
                <a:gd name="connsiteY9" fmla="*/ 846470 h 858063"/>
                <a:gd name="connsiteX10" fmla="*/ 41795 w 7091272"/>
                <a:gd name="connsiteY10" fmla="*/ 380218 h 858063"/>
                <a:gd name="connsiteX0" fmla="*/ 44856 w 7091272"/>
                <a:gd name="connsiteY0" fmla="*/ 378837 h 858063"/>
                <a:gd name="connsiteX1" fmla="*/ 59839 w 7091272"/>
                <a:gd name="connsiteY1" fmla="*/ 432639 h 858063"/>
                <a:gd name="connsiteX2" fmla="*/ 846072 w 7091272"/>
                <a:gd name="connsiteY2" fmla="*/ 362614 h 858063"/>
                <a:gd name="connsiteX3" fmla="*/ 2254656 w 7091272"/>
                <a:gd name="connsiteY3" fmla="*/ 345586 h 858063"/>
                <a:gd name="connsiteX4" fmla="*/ 3819114 w 7091272"/>
                <a:gd name="connsiteY4" fmla="*/ 11455 h 858063"/>
                <a:gd name="connsiteX5" fmla="*/ 5579064 w 7091272"/>
                <a:gd name="connsiteY5" fmla="*/ 74474 h 858063"/>
                <a:gd name="connsiteX6" fmla="*/ 6637517 w 7091272"/>
                <a:gd name="connsiteY6" fmla="*/ 365543 h 858063"/>
                <a:gd name="connsiteX7" fmla="*/ 7072038 w 7091272"/>
                <a:gd name="connsiteY7" fmla="*/ 129663 h 858063"/>
                <a:gd name="connsiteX8" fmla="*/ 7091269 w 7091272"/>
                <a:gd name="connsiteY8" fmla="*/ 854635 h 858063"/>
                <a:gd name="connsiteX9" fmla="*/ 46398 w 7091272"/>
                <a:gd name="connsiteY9" fmla="*/ 846470 h 858063"/>
                <a:gd name="connsiteX10" fmla="*/ 41795 w 7091272"/>
                <a:gd name="connsiteY10" fmla="*/ 380218 h 858063"/>
                <a:gd name="connsiteX0" fmla="*/ 44856 w 7091272"/>
                <a:gd name="connsiteY0" fmla="*/ 378837 h 858063"/>
                <a:gd name="connsiteX1" fmla="*/ 59839 w 7091272"/>
                <a:gd name="connsiteY1" fmla="*/ 432639 h 858063"/>
                <a:gd name="connsiteX2" fmla="*/ 846072 w 7091272"/>
                <a:gd name="connsiteY2" fmla="*/ 362614 h 858063"/>
                <a:gd name="connsiteX3" fmla="*/ 2254656 w 7091272"/>
                <a:gd name="connsiteY3" fmla="*/ 345586 h 858063"/>
                <a:gd name="connsiteX4" fmla="*/ 3819114 w 7091272"/>
                <a:gd name="connsiteY4" fmla="*/ 11455 h 858063"/>
                <a:gd name="connsiteX5" fmla="*/ 5579064 w 7091272"/>
                <a:gd name="connsiteY5" fmla="*/ 74474 h 858063"/>
                <a:gd name="connsiteX6" fmla="*/ 6637517 w 7091272"/>
                <a:gd name="connsiteY6" fmla="*/ 365543 h 858063"/>
                <a:gd name="connsiteX7" fmla="*/ 7072038 w 7091272"/>
                <a:gd name="connsiteY7" fmla="*/ 129663 h 858063"/>
                <a:gd name="connsiteX8" fmla="*/ 7091269 w 7091272"/>
                <a:gd name="connsiteY8" fmla="*/ 854635 h 858063"/>
                <a:gd name="connsiteX9" fmla="*/ 46398 w 7091272"/>
                <a:gd name="connsiteY9" fmla="*/ 846470 h 858063"/>
                <a:gd name="connsiteX0" fmla="*/ 13442 w 7044875"/>
                <a:gd name="connsiteY0" fmla="*/ 432639 h 858063"/>
                <a:gd name="connsiteX1" fmla="*/ 799675 w 7044875"/>
                <a:gd name="connsiteY1" fmla="*/ 362614 h 858063"/>
                <a:gd name="connsiteX2" fmla="*/ 2208259 w 7044875"/>
                <a:gd name="connsiteY2" fmla="*/ 345586 h 858063"/>
                <a:gd name="connsiteX3" fmla="*/ 3772717 w 7044875"/>
                <a:gd name="connsiteY3" fmla="*/ 11455 h 858063"/>
                <a:gd name="connsiteX4" fmla="*/ 5532667 w 7044875"/>
                <a:gd name="connsiteY4" fmla="*/ 74474 h 858063"/>
                <a:gd name="connsiteX5" fmla="*/ 6591120 w 7044875"/>
                <a:gd name="connsiteY5" fmla="*/ 365543 h 858063"/>
                <a:gd name="connsiteX6" fmla="*/ 7025641 w 7044875"/>
                <a:gd name="connsiteY6" fmla="*/ 129663 h 858063"/>
                <a:gd name="connsiteX7" fmla="*/ 7044872 w 7044875"/>
                <a:gd name="connsiteY7" fmla="*/ 854635 h 858063"/>
                <a:gd name="connsiteX8" fmla="*/ 1 w 7044875"/>
                <a:gd name="connsiteY8" fmla="*/ 846470 h 858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044875" h="858063">
                  <a:moveTo>
                    <a:pt x="13442" y="432639"/>
                  </a:moveTo>
                  <a:cubicBezTo>
                    <a:pt x="141954" y="416761"/>
                    <a:pt x="433872" y="377123"/>
                    <a:pt x="799675" y="362614"/>
                  </a:cubicBezTo>
                  <a:cubicBezTo>
                    <a:pt x="1165478" y="348105"/>
                    <a:pt x="1712752" y="404113"/>
                    <a:pt x="2208259" y="345586"/>
                  </a:cubicBezTo>
                  <a:cubicBezTo>
                    <a:pt x="2703766" y="287059"/>
                    <a:pt x="3218649" y="56640"/>
                    <a:pt x="3772717" y="11455"/>
                  </a:cubicBezTo>
                  <a:cubicBezTo>
                    <a:pt x="4326785" y="-33730"/>
                    <a:pt x="4632403" y="68978"/>
                    <a:pt x="5532667" y="74474"/>
                  </a:cubicBezTo>
                  <a:cubicBezTo>
                    <a:pt x="6021451" y="118503"/>
                    <a:pt x="6342291" y="356345"/>
                    <a:pt x="6591120" y="365543"/>
                  </a:cubicBezTo>
                  <a:cubicBezTo>
                    <a:pt x="6839949" y="374741"/>
                    <a:pt x="6962141" y="341934"/>
                    <a:pt x="7025641" y="129663"/>
                  </a:cubicBezTo>
                  <a:cubicBezTo>
                    <a:pt x="7035438" y="120954"/>
                    <a:pt x="7044838" y="852367"/>
                    <a:pt x="7044872" y="854635"/>
                  </a:cubicBezTo>
                  <a:cubicBezTo>
                    <a:pt x="7050587" y="865884"/>
                    <a:pt x="-1813" y="845790"/>
                    <a:pt x="1" y="846470"/>
                  </a:cubicBezTo>
                </a:path>
              </a:pathLst>
            </a:custGeom>
            <a:solidFill>
              <a:srgbClr val="ECECDB"/>
            </a:solidFill>
            <a:ln w="0">
              <a:noFill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94" name="Group 93"/>
            <p:cNvGrpSpPr/>
            <p:nvPr/>
          </p:nvGrpSpPr>
          <p:grpSpPr>
            <a:xfrm>
              <a:off x="4274434" y="1413596"/>
              <a:ext cx="1377686" cy="1214545"/>
              <a:chOff x="4274434" y="1413596"/>
              <a:chExt cx="1377686" cy="1214545"/>
            </a:xfrm>
          </p:grpSpPr>
          <p:sp>
            <p:nvSpPr>
              <p:cNvPr id="95" name="TextBox 94"/>
              <p:cNvSpPr txBox="1"/>
              <p:nvPr/>
            </p:nvSpPr>
            <p:spPr>
              <a:xfrm>
                <a:off x="4274434" y="1766367"/>
                <a:ext cx="1377686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3200" b="1" dirty="0" smtClean="0">
                    <a:solidFill>
                      <a:schemeClr val="tx2"/>
                    </a:solidFill>
                  </a:rPr>
                  <a:t>SETH</a:t>
                </a:r>
              </a:p>
              <a:p>
                <a:pPr algn="ctr"/>
                <a:r>
                  <a:rPr lang="en-US" b="1" dirty="0" smtClean="0">
                    <a:solidFill>
                      <a:schemeClr val="tx2"/>
                    </a:solidFill>
                  </a:rPr>
                  <a:t>(Strong ETH)</a:t>
                </a:r>
                <a:endParaRPr lang="nl-NL" b="1" dirty="0">
                  <a:solidFill>
                    <a:schemeClr val="tx2"/>
                  </a:solidFill>
                </a:endParaRPr>
              </a:p>
            </p:txBody>
          </p:sp>
          <p:pic>
            <p:nvPicPr>
              <p:cNvPr id="96" name="Picture 5" descr="C:\Dropbox\Dropbox\Voorstellen\tenuretrackNikhil\presentation\c2.gif"/>
              <p:cNvPicPr>
                <a:picLocks noChangeAspect="1" noChangeArrowheads="1"/>
              </p:cNvPicPr>
              <p:nvPr/>
            </p:nvPicPr>
            <p:blipFill>
              <a:blip r:embed="rId2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31037" y="1413596"/>
                <a:ext cx="461761" cy="46176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71" name="Group 70"/>
          <p:cNvGrpSpPr/>
          <p:nvPr/>
        </p:nvGrpSpPr>
        <p:grpSpPr>
          <a:xfrm>
            <a:off x="1106616" y="2798930"/>
            <a:ext cx="7062376" cy="2560710"/>
            <a:chOff x="1121663" y="2798930"/>
            <a:chExt cx="7050233" cy="2560710"/>
          </a:xfrm>
        </p:grpSpPr>
        <p:sp>
          <p:nvSpPr>
            <p:cNvPr id="72" name="Freeform 71"/>
            <p:cNvSpPr/>
            <p:nvPr/>
          </p:nvSpPr>
          <p:spPr>
            <a:xfrm>
              <a:off x="1121663" y="2895717"/>
              <a:ext cx="7050233" cy="2463923"/>
            </a:xfrm>
            <a:custGeom>
              <a:avLst/>
              <a:gdLst>
                <a:gd name="connsiteX0" fmla="*/ 0 w 7064828"/>
                <a:gd name="connsiteY0" fmla="*/ 696686 h 858896"/>
                <a:gd name="connsiteX1" fmla="*/ 783771 w 7064828"/>
                <a:gd name="connsiteY1" fmla="*/ 413657 h 858896"/>
                <a:gd name="connsiteX2" fmla="*/ 2286000 w 7064828"/>
                <a:gd name="connsiteY2" fmla="*/ 762000 h 858896"/>
                <a:gd name="connsiteX3" fmla="*/ 3788228 w 7064828"/>
                <a:gd name="connsiteY3" fmla="*/ 228600 h 858896"/>
                <a:gd name="connsiteX4" fmla="*/ 5279571 w 7064828"/>
                <a:gd name="connsiteY4" fmla="*/ 849086 h 858896"/>
                <a:gd name="connsiteX5" fmla="*/ 6640286 w 7064828"/>
                <a:gd name="connsiteY5" fmla="*/ 566057 h 858896"/>
                <a:gd name="connsiteX6" fmla="*/ 7064828 w 7064828"/>
                <a:gd name="connsiteY6" fmla="*/ 0 h 858896"/>
                <a:gd name="connsiteX0" fmla="*/ 0 w 7096275"/>
                <a:gd name="connsiteY0" fmla="*/ 735619 h 897829"/>
                <a:gd name="connsiteX1" fmla="*/ 783771 w 7096275"/>
                <a:gd name="connsiteY1" fmla="*/ 452590 h 897829"/>
                <a:gd name="connsiteX2" fmla="*/ 2286000 w 7096275"/>
                <a:gd name="connsiteY2" fmla="*/ 800933 h 897829"/>
                <a:gd name="connsiteX3" fmla="*/ 3788228 w 7096275"/>
                <a:gd name="connsiteY3" fmla="*/ 267533 h 897829"/>
                <a:gd name="connsiteX4" fmla="*/ 5279571 w 7096275"/>
                <a:gd name="connsiteY4" fmla="*/ 888019 h 897829"/>
                <a:gd name="connsiteX5" fmla="*/ 6640286 w 7096275"/>
                <a:gd name="connsiteY5" fmla="*/ 604990 h 897829"/>
                <a:gd name="connsiteX6" fmla="*/ 7064828 w 7096275"/>
                <a:gd name="connsiteY6" fmla="*/ 38933 h 897829"/>
                <a:gd name="connsiteX7" fmla="*/ 7064828 w 7096275"/>
                <a:gd name="connsiteY7" fmla="*/ 49819 h 897829"/>
                <a:gd name="connsiteX0" fmla="*/ 0 w 7096275"/>
                <a:gd name="connsiteY0" fmla="*/ 701862 h 1093748"/>
                <a:gd name="connsiteX1" fmla="*/ 783771 w 7096275"/>
                <a:gd name="connsiteY1" fmla="*/ 418833 h 1093748"/>
                <a:gd name="connsiteX2" fmla="*/ 2286000 w 7096275"/>
                <a:gd name="connsiteY2" fmla="*/ 767176 h 1093748"/>
                <a:gd name="connsiteX3" fmla="*/ 3788228 w 7096275"/>
                <a:gd name="connsiteY3" fmla="*/ 233776 h 1093748"/>
                <a:gd name="connsiteX4" fmla="*/ 5279571 w 7096275"/>
                <a:gd name="connsiteY4" fmla="*/ 854262 h 1093748"/>
                <a:gd name="connsiteX5" fmla="*/ 6640286 w 7096275"/>
                <a:gd name="connsiteY5" fmla="*/ 571233 h 1093748"/>
                <a:gd name="connsiteX6" fmla="*/ 7064828 w 7096275"/>
                <a:gd name="connsiteY6" fmla="*/ 5176 h 1093748"/>
                <a:gd name="connsiteX7" fmla="*/ 7064828 w 7096275"/>
                <a:gd name="connsiteY7" fmla="*/ 1093748 h 1093748"/>
                <a:gd name="connsiteX0" fmla="*/ 0 w 7081343"/>
                <a:gd name="connsiteY0" fmla="*/ 691022 h 1082908"/>
                <a:gd name="connsiteX1" fmla="*/ 783771 w 7081343"/>
                <a:gd name="connsiteY1" fmla="*/ 407993 h 1082908"/>
                <a:gd name="connsiteX2" fmla="*/ 2286000 w 7081343"/>
                <a:gd name="connsiteY2" fmla="*/ 756336 h 1082908"/>
                <a:gd name="connsiteX3" fmla="*/ 3788228 w 7081343"/>
                <a:gd name="connsiteY3" fmla="*/ 222936 h 1082908"/>
                <a:gd name="connsiteX4" fmla="*/ 5279571 w 7081343"/>
                <a:gd name="connsiteY4" fmla="*/ 843422 h 1082908"/>
                <a:gd name="connsiteX5" fmla="*/ 6640286 w 7081343"/>
                <a:gd name="connsiteY5" fmla="*/ 560393 h 1082908"/>
                <a:gd name="connsiteX6" fmla="*/ 7043057 w 7081343"/>
                <a:gd name="connsiteY6" fmla="*/ 5222 h 1082908"/>
                <a:gd name="connsiteX7" fmla="*/ 7064828 w 7081343"/>
                <a:gd name="connsiteY7" fmla="*/ 1082908 h 1082908"/>
                <a:gd name="connsiteX0" fmla="*/ 0 w 7064828"/>
                <a:gd name="connsiteY0" fmla="*/ 685853 h 1077739"/>
                <a:gd name="connsiteX1" fmla="*/ 783771 w 7064828"/>
                <a:gd name="connsiteY1" fmla="*/ 402824 h 1077739"/>
                <a:gd name="connsiteX2" fmla="*/ 2286000 w 7064828"/>
                <a:gd name="connsiteY2" fmla="*/ 751167 h 1077739"/>
                <a:gd name="connsiteX3" fmla="*/ 3788228 w 7064828"/>
                <a:gd name="connsiteY3" fmla="*/ 217767 h 1077739"/>
                <a:gd name="connsiteX4" fmla="*/ 5279571 w 7064828"/>
                <a:gd name="connsiteY4" fmla="*/ 838253 h 1077739"/>
                <a:gd name="connsiteX5" fmla="*/ 6640286 w 7064828"/>
                <a:gd name="connsiteY5" fmla="*/ 555224 h 1077739"/>
                <a:gd name="connsiteX6" fmla="*/ 7043057 w 7064828"/>
                <a:gd name="connsiteY6" fmla="*/ 53 h 1077739"/>
                <a:gd name="connsiteX7" fmla="*/ 7064828 w 7064828"/>
                <a:gd name="connsiteY7" fmla="*/ 1077739 h 1077739"/>
                <a:gd name="connsiteX0" fmla="*/ 0 w 7050110"/>
                <a:gd name="connsiteY0" fmla="*/ 685855 h 1016781"/>
                <a:gd name="connsiteX1" fmla="*/ 783771 w 7050110"/>
                <a:gd name="connsiteY1" fmla="*/ 402826 h 1016781"/>
                <a:gd name="connsiteX2" fmla="*/ 2286000 w 7050110"/>
                <a:gd name="connsiteY2" fmla="*/ 751169 h 1016781"/>
                <a:gd name="connsiteX3" fmla="*/ 3788228 w 7050110"/>
                <a:gd name="connsiteY3" fmla="*/ 217769 h 1016781"/>
                <a:gd name="connsiteX4" fmla="*/ 5279571 w 7050110"/>
                <a:gd name="connsiteY4" fmla="*/ 838255 h 1016781"/>
                <a:gd name="connsiteX5" fmla="*/ 6640286 w 7050110"/>
                <a:gd name="connsiteY5" fmla="*/ 555226 h 1016781"/>
                <a:gd name="connsiteX6" fmla="*/ 7043057 w 7050110"/>
                <a:gd name="connsiteY6" fmla="*/ 55 h 1016781"/>
                <a:gd name="connsiteX7" fmla="*/ 7049588 w 7050110"/>
                <a:gd name="connsiteY7" fmla="*/ 1016781 h 1016781"/>
                <a:gd name="connsiteX0" fmla="*/ 0 w 7058297"/>
                <a:gd name="connsiteY0" fmla="*/ 685855 h 1093038"/>
                <a:gd name="connsiteX1" fmla="*/ 783771 w 7058297"/>
                <a:gd name="connsiteY1" fmla="*/ 402826 h 1093038"/>
                <a:gd name="connsiteX2" fmla="*/ 2286000 w 7058297"/>
                <a:gd name="connsiteY2" fmla="*/ 751169 h 1093038"/>
                <a:gd name="connsiteX3" fmla="*/ 3788228 w 7058297"/>
                <a:gd name="connsiteY3" fmla="*/ 217769 h 1093038"/>
                <a:gd name="connsiteX4" fmla="*/ 5279571 w 7058297"/>
                <a:gd name="connsiteY4" fmla="*/ 838255 h 1093038"/>
                <a:gd name="connsiteX5" fmla="*/ 6640286 w 7058297"/>
                <a:gd name="connsiteY5" fmla="*/ 555226 h 1093038"/>
                <a:gd name="connsiteX6" fmla="*/ 7043057 w 7058297"/>
                <a:gd name="connsiteY6" fmla="*/ 55 h 1093038"/>
                <a:gd name="connsiteX7" fmla="*/ 7049588 w 7058297"/>
                <a:gd name="connsiteY7" fmla="*/ 1016781 h 1093038"/>
                <a:gd name="connsiteX8" fmla="*/ 7058297 w 7058297"/>
                <a:gd name="connsiteY8" fmla="*/ 1020046 h 1093038"/>
                <a:gd name="connsiteX0" fmla="*/ 0 w 7050110"/>
                <a:gd name="connsiteY0" fmla="*/ 685855 h 1070308"/>
                <a:gd name="connsiteX1" fmla="*/ 783771 w 7050110"/>
                <a:gd name="connsiteY1" fmla="*/ 402826 h 1070308"/>
                <a:gd name="connsiteX2" fmla="*/ 2286000 w 7050110"/>
                <a:gd name="connsiteY2" fmla="*/ 751169 h 1070308"/>
                <a:gd name="connsiteX3" fmla="*/ 3788228 w 7050110"/>
                <a:gd name="connsiteY3" fmla="*/ 217769 h 1070308"/>
                <a:gd name="connsiteX4" fmla="*/ 5279571 w 7050110"/>
                <a:gd name="connsiteY4" fmla="*/ 838255 h 1070308"/>
                <a:gd name="connsiteX5" fmla="*/ 6640286 w 7050110"/>
                <a:gd name="connsiteY5" fmla="*/ 555226 h 1070308"/>
                <a:gd name="connsiteX6" fmla="*/ 7043057 w 7050110"/>
                <a:gd name="connsiteY6" fmla="*/ 55 h 1070308"/>
                <a:gd name="connsiteX7" fmla="*/ 7049588 w 7050110"/>
                <a:gd name="connsiteY7" fmla="*/ 1016781 h 1070308"/>
                <a:gd name="connsiteX8" fmla="*/ 3568337 w 7050110"/>
                <a:gd name="connsiteY8" fmla="*/ 898126 h 1070308"/>
                <a:gd name="connsiteX0" fmla="*/ 0 w 7050095"/>
                <a:gd name="connsiteY0" fmla="*/ 685855 h 1070308"/>
                <a:gd name="connsiteX1" fmla="*/ 783771 w 7050095"/>
                <a:gd name="connsiteY1" fmla="*/ 402826 h 1070308"/>
                <a:gd name="connsiteX2" fmla="*/ 2286000 w 7050095"/>
                <a:gd name="connsiteY2" fmla="*/ 751169 h 1070308"/>
                <a:gd name="connsiteX3" fmla="*/ 3788228 w 7050095"/>
                <a:gd name="connsiteY3" fmla="*/ 217769 h 1070308"/>
                <a:gd name="connsiteX4" fmla="*/ 5279571 w 7050095"/>
                <a:gd name="connsiteY4" fmla="*/ 838255 h 1070308"/>
                <a:gd name="connsiteX5" fmla="*/ 6640286 w 7050095"/>
                <a:gd name="connsiteY5" fmla="*/ 555226 h 1070308"/>
                <a:gd name="connsiteX6" fmla="*/ 7043057 w 7050095"/>
                <a:gd name="connsiteY6" fmla="*/ 55 h 1070308"/>
                <a:gd name="connsiteX7" fmla="*/ 7049588 w 7050095"/>
                <a:gd name="connsiteY7" fmla="*/ 1016781 h 1070308"/>
                <a:gd name="connsiteX8" fmla="*/ 3568337 w 7050095"/>
                <a:gd name="connsiteY8" fmla="*/ 898126 h 1070308"/>
                <a:gd name="connsiteX0" fmla="*/ 0 w 7050095"/>
                <a:gd name="connsiteY0" fmla="*/ 685855 h 1070308"/>
                <a:gd name="connsiteX1" fmla="*/ 783771 w 7050095"/>
                <a:gd name="connsiteY1" fmla="*/ 402826 h 1070308"/>
                <a:gd name="connsiteX2" fmla="*/ 2286000 w 7050095"/>
                <a:gd name="connsiteY2" fmla="*/ 751169 h 1070308"/>
                <a:gd name="connsiteX3" fmla="*/ 3788228 w 7050095"/>
                <a:gd name="connsiteY3" fmla="*/ 217769 h 1070308"/>
                <a:gd name="connsiteX4" fmla="*/ 5279571 w 7050095"/>
                <a:gd name="connsiteY4" fmla="*/ 838255 h 1070308"/>
                <a:gd name="connsiteX5" fmla="*/ 6640286 w 7050095"/>
                <a:gd name="connsiteY5" fmla="*/ 555226 h 1070308"/>
                <a:gd name="connsiteX6" fmla="*/ 7043057 w 7050095"/>
                <a:gd name="connsiteY6" fmla="*/ 55 h 1070308"/>
                <a:gd name="connsiteX7" fmla="*/ 7049588 w 7050095"/>
                <a:gd name="connsiteY7" fmla="*/ 1016781 h 1070308"/>
                <a:gd name="connsiteX8" fmla="*/ 3568337 w 7050095"/>
                <a:gd name="connsiteY8" fmla="*/ 898126 h 1070308"/>
                <a:gd name="connsiteX0" fmla="*/ 0 w 7050095"/>
                <a:gd name="connsiteY0" fmla="*/ 685855 h 1095104"/>
                <a:gd name="connsiteX1" fmla="*/ 783771 w 7050095"/>
                <a:gd name="connsiteY1" fmla="*/ 402826 h 1095104"/>
                <a:gd name="connsiteX2" fmla="*/ 2286000 w 7050095"/>
                <a:gd name="connsiteY2" fmla="*/ 751169 h 1095104"/>
                <a:gd name="connsiteX3" fmla="*/ 3788228 w 7050095"/>
                <a:gd name="connsiteY3" fmla="*/ 217769 h 1095104"/>
                <a:gd name="connsiteX4" fmla="*/ 5279571 w 7050095"/>
                <a:gd name="connsiteY4" fmla="*/ 838255 h 1095104"/>
                <a:gd name="connsiteX5" fmla="*/ 6640286 w 7050095"/>
                <a:gd name="connsiteY5" fmla="*/ 555226 h 1095104"/>
                <a:gd name="connsiteX6" fmla="*/ 7043057 w 7050095"/>
                <a:gd name="connsiteY6" fmla="*/ 55 h 1095104"/>
                <a:gd name="connsiteX7" fmla="*/ 7049588 w 7050095"/>
                <a:gd name="connsiteY7" fmla="*/ 1016781 h 1095104"/>
                <a:gd name="connsiteX8" fmla="*/ 3255917 w 7050095"/>
                <a:gd name="connsiteY8" fmla="*/ 1027666 h 1095104"/>
                <a:gd name="connsiteX0" fmla="*/ 0 w 7050095"/>
                <a:gd name="connsiteY0" fmla="*/ 685855 h 1027666"/>
                <a:gd name="connsiteX1" fmla="*/ 783771 w 7050095"/>
                <a:gd name="connsiteY1" fmla="*/ 402826 h 1027666"/>
                <a:gd name="connsiteX2" fmla="*/ 2286000 w 7050095"/>
                <a:gd name="connsiteY2" fmla="*/ 751169 h 1027666"/>
                <a:gd name="connsiteX3" fmla="*/ 3788228 w 7050095"/>
                <a:gd name="connsiteY3" fmla="*/ 217769 h 1027666"/>
                <a:gd name="connsiteX4" fmla="*/ 5279571 w 7050095"/>
                <a:gd name="connsiteY4" fmla="*/ 838255 h 1027666"/>
                <a:gd name="connsiteX5" fmla="*/ 6640286 w 7050095"/>
                <a:gd name="connsiteY5" fmla="*/ 555226 h 1027666"/>
                <a:gd name="connsiteX6" fmla="*/ 7043057 w 7050095"/>
                <a:gd name="connsiteY6" fmla="*/ 55 h 1027666"/>
                <a:gd name="connsiteX7" fmla="*/ 7049588 w 7050095"/>
                <a:gd name="connsiteY7" fmla="*/ 1016781 h 1027666"/>
                <a:gd name="connsiteX8" fmla="*/ 3255917 w 7050095"/>
                <a:gd name="connsiteY8" fmla="*/ 1027666 h 1027666"/>
                <a:gd name="connsiteX0" fmla="*/ 0 w 7050095"/>
                <a:gd name="connsiteY0" fmla="*/ 685855 h 1042082"/>
                <a:gd name="connsiteX1" fmla="*/ 783771 w 7050095"/>
                <a:gd name="connsiteY1" fmla="*/ 402826 h 1042082"/>
                <a:gd name="connsiteX2" fmla="*/ 2286000 w 7050095"/>
                <a:gd name="connsiteY2" fmla="*/ 751169 h 1042082"/>
                <a:gd name="connsiteX3" fmla="*/ 3788228 w 7050095"/>
                <a:gd name="connsiteY3" fmla="*/ 217769 h 1042082"/>
                <a:gd name="connsiteX4" fmla="*/ 5279571 w 7050095"/>
                <a:gd name="connsiteY4" fmla="*/ 838255 h 1042082"/>
                <a:gd name="connsiteX5" fmla="*/ 6640286 w 7050095"/>
                <a:gd name="connsiteY5" fmla="*/ 555226 h 1042082"/>
                <a:gd name="connsiteX6" fmla="*/ 7043057 w 7050095"/>
                <a:gd name="connsiteY6" fmla="*/ 55 h 1042082"/>
                <a:gd name="connsiteX7" fmla="*/ 7049588 w 7050095"/>
                <a:gd name="connsiteY7" fmla="*/ 1039006 h 1042082"/>
                <a:gd name="connsiteX8" fmla="*/ 3255917 w 7050095"/>
                <a:gd name="connsiteY8" fmla="*/ 1027666 h 1042082"/>
                <a:gd name="connsiteX0" fmla="*/ 0 w 7050095"/>
                <a:gd name="connsiteY0" fmla="*/ 685855 h 1042876"/>
                <a:gd name="connsiteX1" fmla="*/ 783771 w 7050095"/>
                <a:gd name="connsiteY1" fmla="*/ 402826 h 1042876"/>
                <a:gd name="connsiteX2" fmla="*/ 2286000 w 7050095"/>
                <a:gd name="connsiteY2" fmla="*/ 751169 h 1042876"/>
                <a:gd name="connsiteX3" fmla="*/ 3788228 w 7050095"/>
                <a:gd name="connsiteY3" fmla="*/ 217769 h 1042876"/>
                <a:gd name="connsiteX4" fmla="*/ 5279571 w 7050095"/>
                <a:gd name="connsiteY4" fmla="*/ 838255 h 1042876"/>
                <a:gd name="connsiteX5" fmla="*/ 6640286 w 7050095"/>
                <a:gd name="connsiteY5" fmla="*/ 555226 h 1042876"/>
                <a:gd name="connsiteX6" fmla="*/ 7043057 w 7050095"/>
                <a:gd name="connsiteY6" fmla="*/ 55 h 1042876"/>
                <a:gd name="connsiteX7" fmla="*/ 7049588 w 7050095"/>
                <a:gd name="connsiteY7" fmla="*/ 1039006 h 1042876"/>
                <a:gd name="connsiteX8" fmla="*/ 17417 w 7050095"/>
                <a:gd name="connsiteY8" fmla="*/ 1034016 h 1042876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640286 w 7050095"/>
                <a:gd name="connsiteY5" fmla="*/ 5552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0" fmla="*/ 517307 w 7567402"/>
                <a:gd name="connsiteY0" fmla="*/ 685855 h 1042434"/>
                <a:gd name="connsiteX1" fmla="*/ 1301078 w 7567402"/>
                <a:gd name="connsiteY1" fmla="*/ 402826 h 1042434"/>
                <a:gd name="connsiteX2" fmla="*/ 2803307 w 7567402"/>
                <a:gd name="connsiteY2" fmla="*/ 751169 h 1042434"/>
                <a:gd name="connsiteX3" fmla="*/ 4305535 w 7567402"/>
                <a:gd name="connsiteY3" fmla="*/ 217769 h 1042434"/>
                <a:gd name="connsiteX4" fmla="*/ 5796878 w 7567402"/>
                <a:gd name="connsiteY4" fmla="*/ 838255 h 1042434"/>
                <a:gd name="connsiteX5" fmla="*/ 7157593 w 7567402"/>
                <a:gd name="connsiteY5" fmla="*/ 555226 h 1042434"/>
                <a:gd name="connsiteX6" fmla="*/ 7560364 w 7567402"/>
                <a:gd name="connsiteY6" fmla="*/ 55 h 1042434"/>
                <a:gd name="connsiteX7" fmla="*/ 7566895 w 7567402"/>
                <a:gd name="connsiteY7" fmla="*/ 1039006 h 1042434"/>
                <a:gd name="connsiteX8" fmla="*/ 522024 w 7567402"/>
                <a:gd name="connsiteY8" fmla="*/ 1030841 h 1042434"/>
                <a:gd name="connsiteX9" fmla="*/ 521390 w 7567402"/>
                <a:gd name="connsiteY9" fmla="*/ 1031475 h 1042434"/>
                <a:gd name="connsiteX0" fmla="*/ 518132 w 7568227"/>
                <a:gd name="connsiteY0" fmla="*/ 685855 h 1042434"/>
                <a:gd name="connsiteX1" fmla="*/ 1301903 w 7568227"/>
                <a:gd name="connsiteY1" fmla="*/ 402826 h 1042434"/>
                <a:gd name="connsiteX2" fmla="*/ 2804132 w 7568227"/>
                <a:gd name="connsiteY2" fmla="*/ 751169 h 1042434"/>
                <a:gd name="connsiteX3" fmla="*/ 4306360 w 7568227"/>
                <a:gd name="connsiteY3" fmla="*/ 217769 h 1042434"/>
                <a:gd name="connsiteX4" fmla="*/ 5797703 w 7568227"/>
                <a:gd name="connsiteY4" fmla="*/ 838255 h 1042434"/>
                <a:gd name="connsiteX5" fmla="*/ 7158418 w 7568227"/>
                <a:gd name="connsiteY5" fmla="*/ 555226 h 1042434"/>
                <a:gd name="connsiteX6" fmla="*/ 7561189 w 7568227"/>
                <a:gd name="connsiteY6" fmla="*/ 55 h 1042434"/>
                <a:gd name="connsiteX7" fmla="*/ 7567720 w 7568227"/>
                <a:gd name="connsiteY7" fmla="*/ 1039006 h 1042434"/>
                <a:gd name="connsiteX8" fmla="*/ 522849 w 7568227"/>
                <a:gd name="connsiteY8" fmla="*/ 1030841 h 1042434"/>
                <a:gd name="connsiteX9" fmla="*/ 519040 w 7568227"/>
                <a:gd name="connsiteY9" fmla="*/ 688575 h 1042434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640286 w 7050095"/>
                <a:gd name="connsiteY5" fmla="*/ 5552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9" fmla="*/ 908 w 7050095"/>
                <a:gd name="connsiteY9" fmla="*/ 688575 h 1042434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595836 w 7050095"/>
                <a:gd name="connsiteY5" fmla="*/ 7711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9" fmla="*/ 908 w 7050095"/>
                <a:gd name="connsiteY9" fmla="*/ 688575 h 1042434"/>
                <a:gd name="connsiteX0" fmla="*/ 8617 w 7058712"/>
                <a:gd name="connsiteY0" fmla="*/ 685855 h 1042434"/>
                <a:gd name="connsiteX1" fmla="*/ 792388 w 7058712"/>
                <a:gd name="connsiteY1" fmla="*/ 402826 h 1042434"/>
                <a:gd name="connsiteX2" fmla="*/ 2294617 w 7058712"/>
                <a:gd name="connsiteY2" fmla="*/ 751169 h 1042434"/>
                <a:gd name="connsiteX3" fmla="*/ 3796845 w 7058712"/>
                <a:gd name="connsiteY3" fmla="*/ 217769 h 1042434"/>
                <a:gd name="connsiteX4" fmla="*/ 5288188 w 7058712"/>
                <a:gd name="connsiteY4" fmla="*/ 838255 h 1042434"/>
                <a:gd name="connsiteX5" fmla="*/ 6604453 w 7058712"/>
                <a:gd name="connsiteY5" fmla="*/ 771126 h 1042434"/>
                <a:gd name="connsiteX6" fmla="*/ 7051674 w 7058712"/>
                <a:gd name="connsiteY6" fmla="*/ 55 h 1042434"/>
                <a:gd name="connsiteX7" fmla="*/ 7058205 w 7058712"/>
                <a:gd name="connsiteY7" fmla="*/ 1039006 h 1042434"/>
                <a:gd name="connsiteX8" fmla="*/ 13334 w 7058712"/>
                <a:gd name="connsiteY8" fmla="*/ 1030841 h 1042434"/>
                <a:gd name="connsiteX9" fmla="*/ 0 w 7058712"/>
                <a:gd name="connsiteY9" fmla="*/ 570833 h 1042434"/>
                <a:gd name="connsiteX0" fmla="*/ 0 w 7078670"/>
                <a:gd name="connsiteY0" fmla="*/ 562761 h 1042434"/>
                <a:gd name="connsiteX1" fmla="*/ 812346 w 7078670"/>
                <a:gd name="connsiteY1" fmla="*/ 402826 h 1042434"/>
                <a:gd name="connsiteX2" fmla="*/ 2314575 w 7078670"/>
                <a:gd name="connsiteY2" fmla="*/ 751169 h 1042434"/>
                <a:gd name="connsiteX3" fmla="*/ 3816803 w 7078670"/>
                <a:gd name="connsiteY3" fmla="*/ 217769 h 1042434"/>
                <a:gd name="connsiteX4" fmla="*/ 5308146 w 7078670"/>
                <a:gd name="connsiteY4" fmla="*/ 838255 h 1042434"/>
                <a:gd name="connsiteX5" fmla="*/ 6624411 w 7078670"/>
                <a:gd name="connsiteY5" fmla="*/ 771126 h 1042434"/>
                <a:gd name="connsiteX6" fmla="*/ 7071632 w 7078670"/>
                <a:gd name="connsiteY6" fmla="*/ 55 h 1042434"/>
                <a:gd name="connsiteX7" fmla="*/ 7078163 w 7078670"/>
                <a:gd name="connsiteY7" fmla="*/ 1039006 h 1042434"/>
                <a:gd name="connsiteX8" fmla="*/ 33292 w 7078670"/>
                <a:gd name="connsiteY8" fmla="*/ 1030841 h 1042434"/>
                <a:gd name="connsiteX9" fmla="*/ 19958 w 7078670"/>
                <a:gd name="connsiteY9" fmla="*/ 570833 h 1042434"/>
                <a:gd name="connsiteX0" fmla="*/ 0 w 7078670"/>
                <a:gd name="connsiteY0" fmla="*/ 562761 h 1042434"/>
                <a:gd name="connsiteX1" fmla="*/ 812346 w 7078670"/>
                <a:gd name="connsiteY1" fmla="*/ 402826 h 1042434"/>
                <a:gd name="connsiteX2" fmla="*/ 2314575 w 7078670"/>
                <a:gd name="connsiteY2" fmla="*/ 751169 h 1042434"/>
                <a:gd name="connsiteX3" fmla="*/ 3816803 w 7078670"/>
                <a:gd name="connsiteY3" fmla="*/ 217769 h 1042434"/>
                <a:gd name="connsiteX4" fmla="*/ 5308146 w 7078670"/>
                <a:gd name="connsiteY4" fmla="*/ 838255 h 1042434"/>
                <a:gd name="connsiteX5" fmla="*/ 6624411 w 7078670"/>
                <a:gd name="connsiteY5" fmla="*/ 771126 h 1042434"/>
                <a:gd name="connsiteX6" fmla="*/ 7071632 w 7078670"/>
                <a:gd name="connsiteY6" fmla="*/ 55 h 1042434"/>
                <a:gd name="connsiteX7" fmla="*/ 7078163 w 7078670"/>
                <a:gd name="connsiteY7" fmla="*/ 1039006 h 1042434"/>
                <a:gd name="connsiteX8" fmla="*/ 33292 w 7078670"/>
                <a:gd name="connsiteY8" fmla="*/ 1030841 h 1042434"/>
                <a:gd name="connsiteX9" fmla="*/ 908 w 7078670"/>
                <a:gd name="connsiteY9" fmla="*/ 562805 h 1042434"/>
                <a:gd name="connsiteX0" fmla="*/ 0 w 7078670"/>
                <a:gd name="connsiteY0" fmla="*/ 562761 h 1042434"/>
                <a:gd name="connsiteX1" fmla="*/ 812346 w 7078670"/>
                <a:gd name="connsiteY1" fmla="*/ 402826 h 1042434"/>
                <a:gd name="connsiteX2" fmla="*/ 2314575 w 7078670"/>
                <a:gd name="connsiteY2" fmla="*/ 751169 h 1042434"/>
                <a:gd name="connsiteX3" fmla="*/ 3816803 w 7078670"/>
                <a:gd name="connsiteY3" fmla="*/ 217769 h 1042434"/>
                <a:gd name="connsiteX4" fmla="*/ 5308146 w 7078670"/>
                <a:gd name="connsiteY4" fmla="*/ 838255 h 1042434"/>
                <a:gd name="connsiteX5" fmla="*/ 6624411 w 7078670"/>
                <a:gd name="connsiteY5" fmla="*/ 771126 h 1042434"/>
                <a:gd name="connsiteX6" fmla="*/ 7071632 w 7078670"/>
                <a:gd name="connsiteY6" fmla="*/ 55 h 1042434"/>
                <a:gd name="connsiteX7" fmla="*/ 7078163 w 7078670"/>
                <a:gd name="connsiteY7" fmla="*/ 1039006 h 1042434"/>
                <a:gd name="connsiteX8" fmla="*/ 33292 w 7078670"/>
                <a:gd name="connsiteY8" fmla="*/ 1030841 h 1042434"/>
                <a:gd name="connsiteX9" fmla="*/ 26308 w 7078670"/>
                <a:gd name="connsiteY9" fmla="*/ 563697 h 1042434"/>
                <a:gd name="connsiteX0" fmla="*/ 0 w 7056445"/>
                <a:gd name="connsiteY0" fmla="*/ 564545 h 1042434"/>
                <a:gd name="connsiteX1" fmla="*/ 790121 w 7056445"/>
                <a:gd name="connsiteY1" fmla="*/ 402826 h 1042434"/>
                <a:gd name="connsiteX2" fmla="*/ 2292350 w 7056445"/>
                <a:gd name="connsiteY2" fmla="*/ 751169 h 1042434"/>
                <a:gd name="connsiteX3" fmla="*/ 3794578 w 7056445"/>
                <a:gd name="connsiteY3" fmla="*/ 217769 h 1042434"/>
                <a:gd name="connsiteX4" fmla="*/ 5285921 w 7056445"/>
                <a:gd name="connsiteY4" fmla="*/ 838255 h 1042434"/>
                <a:gd name="connsiteX5" fmla="*/ 6602186 w 7056445"/>
                <a:gd name="connsiteY5" fmla="*/ 771126 h 1042434"/>
                <a:gd name="connsiteX6" fmla="*/ 7049407 w 7056445"/>
                <a:gd name="connsiteY6" fmla="*/ 55 h 1042434"/>
                <a:gd name="connsiteX7" fmla="*/ 7055938 w 7056445"/>
                <a:gd name="connsiteY7" fmla="*/ 1039006 h 1042434"/>
                <a:gd name="connsiteX8" fmla="*/ 11067 w 7056445"/>
                <a:gd name="connsiteY8" fmla="*/ 1030841 h 1042434"/>
                <a:gd name="connsiteX9" fmla="*/ 4083 w 7056445"/>
                <a:gd name="connsiteY9" fmla="*/ 563697 h 1042434"/>
                <a:gd name="connsiteX0" fmla="*/ 0 w 7056445"/>
                <a:gd name="connsiteY0" fmla="*/ 564545 h 1042434"/>
                <a:gd name="connsiteX1" fmla="*/ 790121 w 7056445"/>
                <a:gd name="connsiteY1" fmla="*/ 402826 h 1042434"/>
                <a:gd name="connsiteX2" fmla="*/ 2292350 w 7056445"/>
                <a:gd name="connsiteY2" fmla="*/ 751169 h 1042434"/>
                <a:gd name="connsiteX3" fmla="*/ 3794578 w 7056445"/>
                <a:gd name="connsiteY3" fmla="*/ 217769 h 1042434"/>
                <a:gd name="connsiteX4" fmla="*/ 5285921 w 7056445"/>
                <a:gd name="connsiteY4" fmla="*/ 838255 h 1042434"/>
                <a:gd name="connsiteX5" fmla="*/ 6602186 w 7056445"/>
                <a:gd name="connsiteY5" fmla="*/ 771126 h 1042434"/>
                <a:gd name="connsiteX6" fmla="*/ 7049407 w 7056445"/>
                <a:gd name="connsiteY6" fmla="*/ 55 h 1042434"/>
                <a:gd name="connsiteX7" fmla="*/ 7055938 w 7056445"/>
                <a:gd name="connsiteY7" fmla="*/ 1039006 h 1042434"/>
                <a:gd name="connsiteX8" fmla="*/ 11067 w 7056445"/>
                <a:gd name="connsiteY8" fmla="*/ 1030841 h 1042434"/>
                <a:gd name="connsiteX9" fmla="*/ 13608 w 7056445"/>
                <a:gd name="connsiteY9" fmla="*/ 564589 h 1042434"/>
                <a:gd name="connsiteX0" fmla="*/ 0 w 7056445"/>
                <a:gd name="connsiteY0" fmla="*/ 564545 h 1042434"/>
                <a:gd name="connsiteX1" fmla="*/ 790121 w 7056445"/>
                <a:gd name="connsiteY1" fmla="*/ 402826 h 1042434"/>
                <a:gd name="connsiteX2" fmla="*/ 2292350 w 7056445"/>
                <a:gd name="connsiteY2" fmla="*/ 751169 h 1042434"/>
                <a:gd name="connsiteX3" fmla="*/ 3794578 w 7056445"/>
                <a:gd name="connsiteY3" fmla="*/ 217769 h 1042434"/>
                <a:gd name="connsiteX4" fmla="*/ 5285921 w 7056445"/>
                <a:gd name="connsiteY4" fmla="*/ 838255 h 1042434"/>
                <a:gd name="connsiteX5" fmla="*/ 6602186 w 7056445"/>
                <a:gd name="connsiteY5" fmla="*/ 771126 h 1042434"/>
                <a:gd name="connsiteX6" fmla="*/ 7049407 w 7056445"/>
                <a:gd name="connsiteY6" fmla="*/ 55 h 1042434"/>
                <a:gd name="connsiteX7" fmla="*/ 7055938 w 7056445"/>
                <a:gd name="connsiteY7" fmla="*/ 1039006 h 1042434"/>
                <a:gd name="connsiteX8" fmla="*/ 11067 w 7056445"/>
                <a:gd name="connsiteY8" fmla="*/ 1030841 h 1042434"/>
                <a:gd name="connsiteX9" fmla="*/ 13608 w 7056445"/>
                <a:gd name="connsiteY9" fmla="*/ 564589 h 1042434"/>
                <a:gd name="connsiteX0" fmla="*/ 100632 w 7052302"/>
                <a:gd name="connsiteY0" fmla="*/ 543138 h 1042434"/>
                <a:gd name="connsiteX1" fmla="*/ 785978 w 7052302"/>
                <a:gd name="connsiteY1" fmla="*/ 402826 h 1042434"/>
                <a:gd name="connsiteX2" fmla="*/ 2288207 w 7052302"/>
                <a:gd name="connsiteY2" fmla="*/ 751169 h 1042434"/>
                <a:gd name="connsiteX3" fmla="*/ 3790435 w 7052302"/>
                <a:gd name="connsiteY3" fmla="*/ 217769 h 1042434"/>
                <a:gd name="connsiteX4" fmla="*/ 5281778 w 7052302"/>
                <a:gd name="connsiteY4" fmla="*/ 838255 h 1042434"/>
                <a:gd name="connsiteX5" fmla="*/ 6598043 w 7052302"/>
                <a:gd name="connsiteY5" fmla="*/ 771126 h 1042434"/>
                <a:gd name="connsiteX6" fmla="*/ 7045264 w 7052302"/>
                <a:gd name="connsiteY6" fmla="*/ 55 h 1042434"/>
                <a:gd name="connsiteX7" fmla="*/ 7051795 w 7052302"/>
                <a:gd name="connsiteY7" fmla="*/ 1039006 h 1042434"/>
                <a:gd name="connsiteX8" fmla="*/ 6924 w 7052302"/>
                <a:gd name="connsiteY8" fmla="*/ 1030841 h 1042434"/>
                <a:gd name="connsiteX9" fmla="*/ 9465 w 7052302"/>
                <a:gd name="connsiteY9" fmla="*/ 564589 h 1042434"/>
                <a:gd name="connsiteX0" fmla="*/ 96018 w 7047688"/>
                <a:gd name="connsiteY0" fmla="*/ 543138 h 1042434"/>
                <a:gd name="connsiteX1" fmla="*/ 781364 w 7047688"/>
                <a:gd name="connsiteY1" fmla="*/ 402826 h 1042434"/>
                <a:gd name="connsiteX2" fmla="*/ 2283593 w 7047688"/>
                <a:gd name="connsiteY2" fmla="*/ 751169 h 1042434"/>
                <a:gd name="connsiteX3" fmla="*/ 3785821 w 7047688"/>
                <a:gd name="connsiteY3" fmla="*/ 217769 h 1042434"/>
                <a:gd name="connsiteX4" fmla="*/ 5277164 w 7047688"/>
                <a:gd name="connsiteY4" fmla="*/ 838255 h 1042434"/>
                <a:gd name="connsiteX5" fmla="*/ 6593429 w 7047688"/>
                <a:gd name="connsiteY5" fmla="*/ 771126 h 1042434"/>
                <a:gd name="connsiteX6" fmla="*/ 7040650 w 7047688"/>
                <a:gd name="connsiteY6" fmla="*/ 55 h 1042434"/>
                <a:gd name="connsiteX7" fmla="*/ 7047181 w 7047688"/>
                <a:gd name="connsiteY7" fmla="*/ 1039006 h 1042434"/>
                <a:gd name="connsiteX8" fmla="*/ 2310 w 7047688"/>
                <a:gd name="connsiteY8" fmla="*/ 1030841 h 1042434"/>
                <a:gd name="connsiteX9" fmla="*/ 4851 w 7047688"/>
                <a:gd name="connsiteY9" fmla="*/ 564589 h 1042434"/>
                <a:gd name="connsiteX0" fmla="*/ 99067 w 7050737"/>
                <a:gd name="connsiteY0" fmla="*/ 543138 h 1042434"/>
                <a:gd name="connsiteX1" fmla="*/ 784413 w 7050737"/>
                <a:gd name="connsiteY1" fmla="*/ 402826 h 1042434"/>
                <a:gd name="connsiteX2" fmla="*/ 2286642 w 7050737"/>
                <a:gd name="connsiteY2" fmla="*/ 751169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84413 w 7050737"/>
                <a:gd name="connsiteY1" fmla="*/ 402826 h 1042434"/>
                <a:gd name="connsiteX2" fmla="*/ 2286642 w 7050737"/>
                <a:gd name="connsiteY2" fmla="*/ 751169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90763 w 7050737"/>
                <a:gd name="connsiteY1" fmla="*/ 459913 h 1042434"/>
                <a:gd name="connsiteX2" fmla="*/ 2286642 w 7050737"/>
                <a:gd name="connsiteY2" fmla="*/ 751169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90763 w 7050737"/>
                <a:gd name="connsiteY1" fmla="*/ 459913 h 1042434"/>
                <a:gd name="connsiteX2" fmla="*/ 2242192 w 7050737"/>
                <a:gd name="connsiteY2" fmla="*/ 579908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42192 w 7050737"/>
                <a:gd name="connsiteY2" fmla="*/ 579908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42192 w 7050737"/>
                <a:gd name="connsiteY2" fmla="*/ 579908 h 1042434"/>
                <a:gd name="connsiteX3" fmla="*/ 2326387 w 7050737"/>
                <a:gd name="connsiteY3" fmla="*/ 494352 h 1042434"/>
                <a:gd name="connsiteX4" fmla="*/ 3788870 w 7050737"/>
                <a:gd name="connsiteY4" fmla="*/ 217769 h 1042434"/>
                <a:gd name="connsiteX5" fmla="*/ 5280213 w 7050737"/>
                <a:gd name="connsiteY5" fmla="*/ 838255 h 1042434"/>
                <a:gd name="connsiteX6" fmla="*/ 6596478 w 7050737"/>
                <a:gd name="connsiteY6" fmla="*/ 771126 h 1042434"/>
                <a:gd name="connsiteX7" fmla="*/ 7043699 w 7050737"/>
                <a:gd name="connsiteY7" fmla="*/ 55 h 1042434"/>
                <a:gd name="connsiteX8" fmla="*/ 7050230 w 7050737"/>
                <a:gd name="connsiteY8" fmla="*/ 1039006 h 1042434"/>
                <a:gd name="connsiteX9" fmla="*/ 5359 w 7050737"/>
                <a:gd name="connsiteY9" fmla="*/ 1030841 h 1042434"/>
                <a:gd name="connsiteX10" fmla="*/ 756 w 7050737"/>
                <a:gd name="connsiteY10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42192 w 7050737"/>
                <a:gd name="connsiteY2" fmla="*/ 579908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23142 w 7050737"/>
                <a:gd name="connsiteY2" fmla="*/ 465734 h 1042434"/>
                <a:gd name="connsiteX3" fmla="*/ 3788870 w 7050737"/>
                <a:gd name="connsiteY3" fmla="*/ 217769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23142 w 7050737"/>
                <a:gd name="connsiteY2" fmla="*/ 465734 h 1042434"/>
                <a:gd name="connsiteX3" fmla="*/ 3776170 w 7050737"/>
                <a:gd name="connsiteY3" fmla="*/ 335511 h 1042434"/>
                <a:gd name="connsiteX4" fmla="*/ 5280213 w 7050737"/>
                <a:gd name="connsiteY4" fmla="*/ 838255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23142 w 7050737"/>
                <a:gd name="connsiteY2" fmla="*/ 465734 h 1042434"/>
                <a:gd name="connsiteX3" fmla="*/ 3776170 w 7050737"/>
                <a:gd name="connsiteY3" fmla="*/ 335511 h 1042434"/>
                <a:gd name="connsiteX4" fmla="*/ 5280213 w 7050737"/>
                <a:gd name="connsiteY4" fmla="*/ 558172 h 1042434"/>
                <a:gd name="connsiteX5" fmla="*/ 6596478 w 7050737"/>
                <a:gd name="connsiteY5" fmla="*/ 771126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737"/>
                <a:gd name="connsiteY0" fmla="*/ 563208 h 1042434"/>
                <a:gd name="connsiteX1" fmla="*/ 765363 w 7050737"/>
                <a:gd name="connsiteY1" fmla="*/ 331467 h 1042434"/>
                <a:gd name="connsiteX2" fmla="*/ 2223142 w 7050737"/>
                <a:gd name="connsiteY2" fmla="*/ 465734 h 1042434"/>
                <a:gd name="connsiteX3" fmla="*/ 3776170 w 7050737"/>
                <a:gd name="connsiteY3" fmla="*/ 335511 h 1042434"/>
                <a:gd name="connsiteX4" fmla="*/ 5280213 w 7050737"/>
                <a:gd name="connsiteY4" fmla="*/ 558172 h 1042434"/>
                <a:gd name="connsiteX5" fmla="*/ 6596478 w 7050737"/>
                <a:gd name="connsiteY5" fmla="*/ 549914 h 1042434"/>
                <a:gd name="connsiteX6" fmla="*/ 7043699 w 7050737"/>
                <a:gd name="connsiteY6" fmla="*/ 55 h 1042434"/>
                <a:gd name="connsiteX7" fmla="*/ 7050230 w 7050737"/>
                <a:gd name="connsiteY7" fmla="*/ 1039006 h 1042434"/>
                <a:gd name="connsiteX8" fmla="*/ 5359 w 7050737"/>
                <a:gd name="connsiteY8" fmla="*/ 1030841 h 1042434"/>
                <a:gd name="connsiteX9" fmla="*/ 756 w 7050737"/>
                <a:gd name="connsiteY9" fmla="*/ 564589 h 1042434"/>
                <a:gd name="connsiteX0" fmla="*/ 3817 w 7050233"/>
                <a:gd name="connsiteY0" fmla="*/ 249252 h 728478"/>
                <a:gd name="connsiteX1" fmla="*/ 765363 w 7050233"/>
                <a:gd name="connsiteY1" fmla="*/ 17511 h 728478"/>
                <a:gd name="connsiteX2" fmla="*/ 2223142 w 7050233"/>
                <a:gd name="connsiteY2" fmla="*/ 151778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88223 w 7050233"/>
                <a:gd name="connsiteY1" fmla="*/ 73171 h 728478"/>
                <a:gd name="connsiteX2" fmla="*/ 2223142 w 7050233"/>
                <a:gd name="connsiteY2" fmla="*/ 151778 h 728478"/>
                <a:gd name="connsiteX3" fmla="*/ 3776170 w 7050233"/>
                <a:gd name="connsiteY3" fmla="*/ 21555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88223 w 7050233"/>
                <a:gd name="connsiteY1" fmla="*/ 73171 h 728478"/>
                <a:gd name="connsiteX2" fmla="*/ 2223142 w 7050233"/>
                <a:gd name="connsiteY2" fmla="*/ 151778 h 728478"/>
                <a:gd name="connsiteX3" fmla="*/ 3738070 w 7050233"/>
                <a:gd name="connsiteY3" fmla="*/ 85778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249252 h 728478"/>
                <a:gd name="connsiteX1" fmla="*/ 788223 w 7050233"/>
                <a:gd name="connsiteY1" fmla="*/ 86015 h 728478"/>
                <a:gd name="connsiteX2" fmla="*/ 2223142 w 7050233"/>
                <a:gd name="connsiteY2" fmla="*/ 151778 h 728478"/>
                <a:gd name="connsiteX3" fmla="*/ 3738070 w 7050233"/>
                <a:gd name="connsiteY3" fmla="*/ 85778 h 728478"/>
                <a:gd name="connsiteX4" fmla="*/ 5280213 w 7050233"/>
                <a:gd name="connsiteY4" fmla="*/ 244216 h 728478"/>
                <a:gd name="connsiteX5" fmla="*/ 6596478 w 7050233"/>
                <a:gd name="connsiteY5" fmla="*/ 235958 h 728478"/>
                <a:gd name="connsiteX6" fmla="*/ 7030999 w 7050233"/>
                <a:gd name="connsiteY6" fmla="*/ 78 h 728478"/>
                <a:gd name="connsiteX7" fmla="*/ 7050230 w 7050233"/>
                <a:gd name="connsiteY7" fmla="*/ 725050 h 728478"/>
                <a:gd name="connsiteX8" fmla="*/ 5359 w 7050233"/>
                <a:gd name="connsiteY8" fmla="*/ 716885 h 728478"/>
                <a:gd name="connsiteX9" fmla="*/ 756 w 7050233"/>
                <a:gd name="connsiteY9" fmla="*/ 250633 h 728478"/>
                <a:gd name="connsiteX0" fmla="*/ 3817 w 7050233"/>
                <a:gd name="connsiteY0" fmla="*/ 180755 h 659981"/>
                <a:gd name="connsiteX1" fmla="*/ 788223 w 7050233"/>
                <a:gd name="connsiteY1" fmla="*/ 17518 h 659981"/>
                <a:gd name="connsiteX2" fmla="*/ 2223142 w 7050233"/>
                <a:gd name="connsiteY2" fmla="*/ 83281 h 659981"/>
                <a:gd name="connsiteX3" fmla="*/ 3738070 w 7050233"/>
                <a:gd name="connsiteY3" fmla="*/ 17281 h 659981"/>
                <a:gd name="connsiteX4" fmla="*/ 5280213 w 7050233"/>
                <a:gd name="connsiteY4" fmla="*/ 175719 h 659981"/>
                <a:gd name="connsiteX5" fmla="*/ 6596478 w 7050233"/>
                <a:gd name="connsiteY5" fmla="*/ 167461 h 659981"/>
                <a:gd name="connsiteX6" fmla="*/ 7030999 w 7050233"/>
                <a:gd name="connsiteY6" fmla="*/ 86 h 659981"/>
                <a:gd name="connsiteX7" fmla="*/ 7050230 w 7050233"/>
                <a:gd name="connsiteY7" fmla="*/ 656553 h 659981"/>
                <a:gd name="connsiteX8" fmla="*/ 5359 w 7050233"/>
                <a:gd name="connsiteY8" fmla="*/ 648388 h 659981"/>
                <a:gd name="connsiteX9" fmla="*/ 756 w 7050233"/>
                <a:gd name="connsiteY9" fmla="*/ 182136 h 659981"/>
                <a:gd name="connsiteX0" fmla="*/ 3817 w 7050233"/>
                <a:gd name="connsiteY0" fmla="*/ 180755 h 659981"/>
                <a:gd name="connsiteX1" fmla="*/ 788223 w 7050233"/>
                <a:gd name="connsiteY1" fmla="*/ 17518 h 659981"/>
                <a:gd name="connsiteX2" fmla="*/ 2223142 w 7050233"/>
                <a:gd name="connsiteY2" fmla="*/ 83281 h 659981"/>
                <a:gd name="connsiteX3" fmla="*/ 3738070 w 7050233"/>
                <a:gd name="connsiteY3" fmla="*/ 17281 h 659981"/>
                <a:gd name="connsiteX4" fmla="*/ 5280213 w 7050233"/>
                <a:gd name="connsiteY4" fmla="*/ 175719 h 659981"/>
                <a:gd name="connsiteX5" fmla="*/ 6596478 w 7050233"/>
                <a:gd name="connsiteY5" fmla="*/ 167461 h 659981"/>
                <a:gd name="connsiteX6" fmla="*/ 7030999 w 7050233"/>
                <a:gd name="connsiteY6" fmla="*/ 86 h 659981"/>
                <a:gd name="connsiteX7" fmla="*/ 7050230 w 7050233"/>
                <a:gd name="connsiteY7" fmla="*/ 656553 h 659981"/>
                <a:gd name="connsiteX8" fmla="*/ 5359 w 7050233"/>
                <a:gd name="connsiteY8" fmla="*/ 648388 h 659981"/>
                <a:gd name="connsiteX9" fmla="*/ 756 w 7050233"/>
                <a:gd name="connsiteY9" fmla="*/ 182136 h 659981"/>
                <a:gd name="connsiteX0" fmla="*/ 3817 w 7050233"/>
                <a:gd name="connsiteY0" fmla="*/ 180755 h 659981"/>
                <a:gd name="connsiteX1" fmla="*/ 788223 w 7050233"/>
                <a:gd name="connsiteY1" fmla="*/ 17518 h 659981"/>
                <a:gd name="connsiteX2" fmla="*/ 2223142 w 7050233"/>
                <a:gd name="connsiteY2" fmla="*/ 83281 h 659981"/>
                <a:gd name="connsiteX3" fmla="*/ 3738070 w 7050233"/>
                <a:gd name="connsiteY3" fmla="*/ 17281 h 659981"/>
                <a:gd name="connsiteX4" fmla="*/ 5280213 w 7050233"/>
                <a:gd name="connsiteY4" fmla="*/ 175719 h 659981"/>
                <a:gd name="connsiteX5" fmla="*/ 6581238 w 7050233"/>
                <a:gd name="connsiteY5" fmla="*/ 208136 h 659981"/>
                <a:gd name="connsiteX6" fmla="*/ 7030999 w 7050233"/>
                <a:gd name="connsiteY6" fmla="*/ 86 h 659981"/>
                <a:gd name="connsiteX7" fmla="*/ 7050230 w 7050233"/>
                <a:gd name="connsiteY7" fmla="*/ 656553 h 659981"/>
                <a:gd name="connsiteX8" fmla="*/ 5359 w 7050233"/>
                <a:gd name="connsiteY8" fmla="*/ 648388 h 659981"/>
                <a:gd name="connsiteX9" fmla="*/ 756 w 7050233"/>
                <a:gd name="connsiteY9" fmla="*/ 182136 h 659981"/>
                <a:gd name="connsiteX0" fmla="*/ 3817 w 7050233"/>
                <a:gd name="connsiteY0" fmla="*/ 212989 h 692215"/>
                <a:gd name="connsiteX1" fmla="*/ 788223 w 7050233"/>
                <a:gd name="connsiteY1" fmla="*/ 49752 h 692215"/>
                <a:gd name="connsiteX2" fmla="*/ 2223142 w 7050233"/>
                <a:gd name="connsiteY2" fmla="*/ 115515 h 692215"/>
                <a:gd name="connsiteX3" fmla="*/ 3823795 w 7050233"/>
                <a:gd name="connsiteY3" fmla="*/ 1348 h 692215"/>
                <a:gd name="connsiteX4" fmla="*/ 5280213 w 7050233"/>
                <a:gd name="connsiteY4" fmla="*/ 207953 h 692215"/>
                <a:gd name="connsiteX5" fmla="*/ 6581238 w 7050233"/>
                <a:gd name="connsiteY5" fmla="*/ 240370 h 692215"/>
                <a:gd name="connsiteX6" fmla="*/ 7030999 w 7050233"/>
                <a:gd name="connsiteY6" fmla="*/ 32320 h 692215"/>
                <a:gd name="connsiteX7" fmla="*/ 7050230 w 7050233"/>
                <a:gd name="connsiteY7" fmla="*/ 688787 h 692215"/>
                <a:gd name="connsiteX8" fmla="*/ 5359 w 7050233"/>
                <a:gd name="connsiteY8" fmla="*/ 680622 h 692215"/>
                <a:gd name="connsiteX9" fmla="*/ 756 w 7050233"/>
                <a:gd name="connsiteY9" fmla="*/ 214370 h 6922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7050233" h="692215">
                  <a:moveTo>
                    <a:pt x="3817" y="212989"/>
                  </a:moveTo>
                  <a:cubicBezTo>
                    <a:pt x="205202" y="66031"/>
                    <a:pt x="418336" y="65998"/>
                    <a:pt x="788223" y="49752"/>
                  </a:cubicBezTo>
                  <a:cubicBezTo>
                    <a:pt x="1158111" y="33506"/>
                    <a:pt x="1717213" y="123582"/>
                    <a:pt x="2223142" y="115515"/>
                  </a:cubicBezTo>
                  <a:cubicBezTo>
                    <a:pt x="2729071" y="107448"/>
                    <a:pt x="3314283" y="-14058"/>
                    <a:pt x="3823795" y="1348"/>
                  </a:cubicBezTo>
                  <a:cubicBezTo>
                    <a:pt x="4333307" y="16754"/>
                    <a:pt x="4820639" y="168116"/>
                    <a:pt x="5280213" y="207953"/>
                  </a:cubicBezTo>
                  <a:cubicBezTo>
                    <a:pt x="5739787" y="247790"/>
                    <a:pt x="6289440" y="254657"/>
                    <a:pt x="6581238" y="240370"/>
                  </a:cubicBezTo>
                  <a:cubicBezTo>
                    <a:pt x="6873036" y="226083"/>
                    <a:pt x="6967499" y="244591"/>
                    <a:pt x="7030999" y="32320"/>
                  </a:cubicBezTo>
                  <a:cubicBezTo>
                    <a:pt x="7040796" y="23611"/>
                    <a:pt x="7050196" y="686519"/>
                    <a:pt x="7050230" y="688787"/>
                  </a:cubicBezTo>
                  <a:cubicBezTo>
                    <a:pt x="7055945" y="700036"/>
                    <a:pt x="3545" y="679942"/>
                    <a:pt x="5359" y="680622"/>
                  </a:cubicBezTo>
                  <a:cubicBezTo>
                    <a:pt x="-492" y="692067"/>
                    <a:pt x="-700" y="212231"/>
                    <a:pt x="756" y="214370"/>
                  </a:cubicBezTo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 w="0">
              <a:noFill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3408803" y="2798930"/>
              <a:ext cx="3098412" cy="1190601"/>
              <a:chOff x="3408803" y="2798930"/>
              <a:chExt cx="3098412" cy="1190601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3408803" y="3127757"/>
                <a:ext cx="3098412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3200" b="1" dirty="0" smtClean="0">
                    <a:solidFill>
                      <a:schemeClr val="tx2"/>
                    </a:solidFill>
                  </a:rPr>
                  <a:t>ETH</a:t>
                </a:r>
              </a:p>
              <a:p>
                <a:pPr algn="ctr"/>
                <a:r>
                  <a:rPr lang="en-US" b="1" dirty="0" smtClean="0">
                    <a:solidFill>
                      <a:schemeClr val="tx2"/>
                    </a:solidFill>
                  </a:rPr>
                  <a:t>(Exponential Time Hypothesis)</a:t>
                </a:r>
                <a:endParaRPr lang="nl-NL" b="1" dirty="0">
                  <a:solidFill>
                    <a:schemeClr val="tx2"/>
                  </a:solidFill>
                </a:endParaRPr>
              </a:p>
            </p:txBody>
          </p:sp>
          <p:pic>
            <p:nvPicPr>
              <p:cNvPr id="81" name="Picture 5" descr="C:\Dropbox\Dropbox\Voorstellen\tenuretrackNikhil\presentation\c2.gif"/>
              <p:cNvPicPr>
                <a:picLocks noChangeAspect="1" noChangeArrowheads="1"/>
              </p:cNvPicPr>
              <p:nvPr/>
            </p:nvPicPr>
            <p:blipFill>
              <a:blip r:embed="rId2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31037" y="2798930"/>
                <a:ext cx="461761" cy="46176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6" name="Group 5"/>
          <p:cNvGrpSpPr/>
          <p:nvPr/>
        </p:nvGrpSpPr>
        <p:grpSpPr>
          <a:xfrm>
            <a:off x="-54764" y="996065"/>
            <a:ext cx="1161379" cy="4436960"/>
            <a:chOff x="-54764" y="996065"/>
            <a:chExt cx="1161379" cy="4436960"/>
          </a:xfrm>
        </p:grpSpPr>
        <p:sp>
          <p:nvSpPr>
            <p:cNvPr id="20" name="TextBox 19"/>
            <p:cNvSpPr txBox="1"/>
            <p:nvPr>
              <p:custDataLst>
                <p:tags r:id="rId6"/>
              </p:custDataLst>
            </p:nvPr>
          </p:nvSpPr>
          <p:spPr>
            <a:xfrm>
              <a:off x="210972" y="5124030"/>
              <a:ext cx="580608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</a:t>
              </a:r>
              <a:endParaRPr lang="en-GB" sz="1408" dirty="0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881590" y="5294525"/>
              <a:ext cx="225025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>
              <p:custDataLst>
                <p:tags r:id="rId7"/>
              </p:custDataLst>
            </p:nvPr>
          </p:nvSpPr>
          <p:spPr>
            <a:xfrm>
              <a:off x="220832" y="4731930"/>
              <a:ext cx="660758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</a:t>
              </a:r>
              <a:endParaRPr lang="en-GB" sz="1408" dirty="0"/>
            </a:p>
          </p:txBody>
        </p:sp>
        <p:sp>
          <p:nvSpPr>
            <p:cNvPr id="53" name="TextBox 52"/>
            <p:cNvSpPr txBox="1"/>
            <p:nvPr>
              <p:custDataLst>
                <p:tags r:id="rId8"/>
              </p:custDataLst>
            </p:nvPr>
          </p:nvSpPr>
          <p:spPr>
            <a:xfrm>
              <a:off x="220832" y="4339030"/>
              <a:ext cx="5806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0" dirty="0" smtClean="0"/>
                <a:t>          </a:t>
              </a:r>
              <a:endParaRPr lang="en-GB" sz="1400" dirty="0"/>
            </a:p>
          </p:txBody>
        </p:sp>
        <p:sp>
          <p:nvSpPr>
            <p:cNvPr id="62" name="TextBox 61"/>
            <p:cNvSpPr txBox="1"/>
            <p:nvPr>
              <p:custDataLst>
                <p:tags r:id="rId9"/>
              </p:custDataLst>
            </p:nvPr>
          </p:nvSpPr>
          <p:spPr>
            <a:xfrm>
              <a:off x="110467" y="3728063"/>
              <a:ext cx="8611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0" dirty="0" smtClean="0"/>
                <a:t>                 </a:t>
              </a:r>
              <a:endParaRPr lang="en-GB" sz="1400" dirty="0"/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887628" y="4484435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887628" y="3897773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887628" y="3492728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887628" y="3084631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887628" y="2679586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887628" y="2268068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pic>
          <p:nvPicPr>
            <p:cNvPr id="1036" name="LaTeX: O\big{(}n\big{)}" descr="O\big{(}n\big{)}"/>
            <p:cNvPicPr>
              <a:picLocks noChangeArrowheads="1"/>
            </p:cNvPicPr>
            <p:nvPr>
              <p:custDataLst>
                <p:tags r:id="rId10"/>
              </p:custDataLst>
            </p:nvPr>
          </p:nvPicPr>
          <p:blipFill>
            <a:blip r:embed="rId3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12" y="5184712"/>
              <a:ext cx="384048" cy="216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7" name="LaTeX: O\big{(}n^2\big{)}" descr="O\big{(}n^2\big{)}"/>
            <p:cNvPicPr>
              <a:picLocks noChangeArrowheads="1"/>
            </p:cNvPicPr>
            <p:nvPr>
              <p:custDataLst>
                <p:tags r:id="rId11"/>
              </p:custDataLst>
            </p:nvPr>
          </p:nvPicPr>
          <p:blipFill>
            <a:blip r:embed="rId3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272" y="4792612"/>
              <a:ext cx="463296" cy="216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2" name="Straight Connector 91"/>
            <p:cNvCxnSpPr/>
            <p:nvPr/>
          </p:nvCxnSpPr>
          <p:spPr>
            <a:xfrm>
              <a:off x="881590" y="4895953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>
              <p:custDataLst>
                <p:tags r:id="rId12"/>
              </p:custDataLst>
            </p:nvPr>
          </p:nvSpPr>
          <p:spPr>
            <a:xfrm>
              <a:off x="110467" y="3336028"/>
              <a:ext cx="861133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 </a:t>
              </a:r>
              <a:endParaRPr lang="en-GB" sz="1408" dirty="0"/>
            </a:p>
          </p:txBody>
        </p:sp>
        <p:pic>
          <p:nvPicPr>
            <p:cNvPr id="1047" name="LaTeX: O\big{(}2^{n^{1/3}}\big{)}" descr="O\big{(}2^{n^{1/3}}\big{)}"/>
            <p:cNvPicPr>
              <a:picLocks noChangeArrowheads="1"/>
            </p:cNvPicPr>
            <p:nvPr>
              <p:custDataLst>
                <p:tags r:id="rId13"/>
              </p:custDataLst>
            </p:nvPr>
          </p:nvPicPr>
          <p:blipFill>
            <a:blip r:embed="rId3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907" y="3752921"/>
              <a:ext cx="654304" cy="248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1" name="TextBox 110"/>
            <p:cNvSpPr txBox="1"/>
            <p:nvPr>
              <p:custDataLst>
                <p:tags r:id="rId14"/>
              </p:custDataLst>
            </p:nvPr>
          </p:nvSpPr>
          <p:spPr>
            <a:xfrm>
              <a:off x="116505" y="2911933"/>
              <a:ext cx="861133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 </a:t>
              </a:r>
              <a:endParaRPr lang="en-GB" sz="1408" dirty="0"/>
            </a:p>
          </p:txBody>
        </p:sp>
        <p:pic>
          <p:nvPicPr>
            <p:cNvPr id="1050" name="LaTeX: O\big{(}2^{n^{1/2}}\big{)}" descr="O\big{(}2^{n^{1/2}}\big{)}"/>
            <p:cNvPicPr>
              <a:picLocks noChangeArrowheads="1"/>
            </p:cNvPicPr>
            <p:nvPr>
              <p:custDataLst>
                <p:tags r:id="rId15"/>
              </p:custDataLst>
            </p:nvPr>
          </p:nvPicPr>
          <p:blipFill>
            <a:blip r:embed="rId3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907" y="3360134"/>
              <a:ext cx="655320" cy="252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1" name="LaTeX: n^{O(1)}" descr="n^{O(1)}"/>
            <p:cNvPicPr>
              <a:picLocks noChangeArrowheads="1"/>
            </p:cNvPicPr>
            <p:nvPr>
              <p:custDataLst>
                <p:tags r:id="rId16"/>
              </p:custDataLst>
            </p:nvPr>
          </p:nvPicPr>
          <p:blipFill>
            <a:blip r:embed="rId3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272" y="4392675"/>
              <a:ext cx="384048" cy="161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7" name="TextBox 116"/>
            <p:cNvSpPr txBox="1"/>
            <p:nvPr>
              <p:custDataLst>
                <p:tags r:id="rId17"/>
              </p:custDataLst>
            </p:nvPr>
          </p:nvSpPr>
          <p:spPr>
            <a:xfrm>
              <a:off x="-28809" y="2530118"/>
              <a:ext cx="981359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    </a:t>
              </a:r>
              <a:endParaRPr lang="en-GB" sz="1408" dirty="0"/>
            </a:p>
          </p:txBody>
        </p:sp>
        <p:sp>
          <p:nvSpPr>
            <p:cNvPr id="118" name="TextBox 117"/>
            <p:cNvSpPr txBox="1"/>
            <p:nvPr>
              <p:custDataLst>
                <p:tags r:id="rId18"/>
              </p:custDataLst>
            </p:nvPr>
          </p:nvSpPr>
          <p:spPr>
            <a:xfrm>
              <a:off x="135555" y="2125073"/>
              <a:ext cx="821059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</a:t>
              </a:r>
              <a:endParaRPr lang="en-GB" sz="1408" dirty="0"/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881590" y="1718810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pic>
          <p:nvPicPr>
            <p:cNvPr id="1057" name="LaTeX: O\big{(}2^{o(n)}\big{)}" descr="O\big{(}2^{o(n)}\big{)}"/>
            <p:cNvPicPr>
              <a:picLocks noChangeArrowheads="1"/>
            </p:cNvPicPr>
            <p:nvPr>
              <p:custDataLst>
                <p:tags r:id="rId19"/>
              </p:custDataLst>
            </p:nvPr>
          </p:nvPicPr>
          <p:blipFill>
            <a:blip r:embed="rId3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945" y="2966519"/>
              <a:ext cx="643128" cy="222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8" name="LaTeX: O\big{(}1.001^n}\big{)}" descr="O\big{(}1.001^n}\big{)}"/>
            <p:cNvPicPr>
              <a:picLocks noChangeArrowheads="1"/>
            </p:cNvPicPr>
            <p:nvPr>
              <p:custDataLst>
                <p:tags r:id="rId20"/>
              </p:custDataLst>
            </p:nvPr>
          </p:nvPicPr>
          <p:blipFill>
            <a:blip r:embed="rId3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31" y="2590800"/>
              <a:ext cx="777240" cy="216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1" name="TextBox 130"/>
            <p:cNvSpPr txBox="1"/>
            <p:nvPr>
              <p:custDataLst>
                <p:tags r:id="rId21"/>
              </p:custDataLst>
            </p:nvPr>
          </p:nvSpPr>
          <p:spPr>
            <a:xfrm>
              <a:off x="-54764" y="1583795"/>
              <a:ext cx="981359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    </a:t>
              </a:r>
              <a:endParaRPr lang="en-GB" sz="1408" dirty="0"/>
            </a:p>
          </p:txBody>
        </p:sp>
        <p:pic>
          <p:nvPicPr>
            <p:cNvPr id="1061" name="LaTeX: O\big{(}2^{n/2}\big{)}" descr="O\big{(}2^{n/2}\big{)}"/>
            <p:cNvPicPr>
              <a:picLocks noChangeArrowheads="1"/>
            </p:cNvPicPr>
            <p:nvPr>
              <p:custDataLst>
                <p:tags r:id="rId22"/>
              </p:custDataLst>
            </p:nvPr>
          </p:nvPicPr>
          <p:blipFill>
            <a:blip r:embed="rId3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995" y="2179659"/>
              <a:ext cx="603504" cy="222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38" name="Straight Connector 137"/>
            <p:cNvCxnSpPr/>
            <p:nvPr/>
          </p:nvCxnSpPr>
          <p:spPr>
            <a:xfrm>
              <a:off x="881590" y="1515560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881590" y="1170760"/>
              <a:ext cx="218987" cy="305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>
              <p:custDataLst>
                <p:tags r:id="rId23"/>
              </p:custDataLst>
            </p:nvPr>
          </p:nvSpPr>
          <p:spPr>
            <a:xfrm>
              <a:off x="265837" y="1350780"/>
              <a:ext cx="660758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</a:t>
              </a:r>
              <a:endParaRPr lang="en-GB" sz="1408" dirty="0"/>
            </a:p>
          </p:txBody>
        </p:sp>
        <p:sp>
          <p:nvSpPr>
            <p:cNvPr id="141" name="TextBox 140"/>
            <p:cNvSpPr txBox="1"/>
            <p:nvPr>
              <p:custDataLst>
                <p:tags r:id="rId24"/>
              </p:custDataLst>
            </p:nvPr>
          </p:nvSpPr>
          <p:spPr>
            <a:xfrm>
              <a:off x="-3270" y="996065"/>
              <a:ext cx="941283" cy="308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/>
              <a:r>
                <a:rPr lang="en-US" sz="1408" dirty="0" smtClean="0"/>
                <a:t>                   </a:t>
              </a:r>
              <a:endParaRPr lang="en-GB" sz="1408" dirty="0"/>
            </a:p>
          </p:txBody>
        </p:sp>
        <p:pic>
          <p:nvPicPr>
            <p:cNvPr id="1062" name="LaTeX: O\big{(}2^{n}\big{)}" descr="O\big{(}2^{n}\big{)}"/>
            <p:cNvPicPr>
              <a:picLocks noChangeArrowheads="1"/>
            </p:cNvPicPr>
            <p:nvPr>
              <p:custDataLst>
                <p:tags r:id="rId25"/>
              </p:custDataLst>
            </p:nvPr>
          </p:nvPicPr>
          <p:blipFill>
            <a:blip r:embed="rId3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277" y="1411462"/>
              <a:ext cx="460248" cy="216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4" name="LaTeX: O\big{(}1.999^{n}\big{)}" descr="O\big{(}1.999^{n}\big{)}"/>
            <p:cNvPicPr>
              <a:picLocks noChangeArrowheads="1"/>
            </p:cNvPicPr>
            <p:nvPr>
              <p:custDataLst>
                <p:tags r:id="rId26"/>
              </p:custDataLst>
            </p:nvPr>
          </p:nvPicPr>
          <p:blipFill>
            <a:blip r:embed="rId3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76" y="1644477"/>
              <a:ext cx="777240" cy="216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5" name="LaTeX: O\big{(}2^{n^{O(1)}}\big{)}" descr="O\big{(}2^{n^{O(1)}}\big{)}"/>
            <p:cNvPicPr>
              <a:picLocks noChangeArrowheads="1"/>
            </p:cNvPicPr>
            <p:nvPr>
              <p:custDataLst>
                <p:tags r:id="rId27"/>
              </p:custDataLst>
            </p:nvPr>
          </p:nvPicPr>
          <p:blipFill>
            <a:blip r:embed="rId4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170" y="1020171"/>
              <a:ext cx="722376" cy="252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6"/>
          <p:cNvGrpSpPr/>
          <p:nvPr/>
        </p:nvGrpSpPr>
        <p:grpSpPr>
          <a:xfrm>
            <a:off x="1173165" y="5640165"/>
            <a:ext cx="7877029" cy="1084485"/>
            <a:chOff x="1173165" y="5609560"/>
            <a:chExt cx="7877029" cy="1084485"/>
          </a:xfrm>
        </p:grpSpPr>
        <p:cxnSp>
          <p:nvCxnSpPr>
            <p:cNvPr id="13" name="Straight Connector 12"/>
            <p:cNvCxnSpPr/>
            <p:nvPr/>
          </p:nvCxnSpPr>
          <p:spPr>
            <a:xfrm flipV="1">
              <a:off x="1908589" y="5609560"/>
              <a:ext cx="0" cy="4500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3581400" y="5609560"/>
              <a:ext cx="0" cy="41487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4932040" y="5609560"/>
              <a:ext cx="0" cy="45005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6417205" y="5609560"/>
              <a:ext cx="0" cy="6533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21" name="Group 20"/>
            <p:cNvGrpSpPr/>
            <p:nvPr/>
          </p:nvGrpSpPr>
          <p:grpSpPr>
            <a:xfrm>
              <a:off x="1173165" y="5609560"/>
              <a:ext cx="7877029" cy="1084485"/>
              <a:chOff x="1173165" y="5584875"/>
              <a:chExt cx="7877029" cy="1084485"/>
            </a:xfrm>
          </p:grpSpPr>
          <p:sp>
            <p:nvSpPr>
              <p:cNvPr id="19" name="TextBox 18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173165" y="6016060"/>
                <a:ext cx="15536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0"/>
                <a:r>
                  <a:rPr lang="en-US" dirty="0" smtClean="0"/>
                  <a:t>                          </a:t>
                </a:r>
                <a:endParaRPr lang="en-GB" dirty="0"/>
              </a:p>
            </p:txBody>
          </p:sp>
          <p:sp>
            <p:nvSpPr>
              <p:cNvPr id="22" name="TextBox 21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3761910" y="6016060"/>
                <a:ext cx="24000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0"/>
                <a:r>
                  <a:rPr lang="en-US" dirty="0" smtClean="0"/>
                  <a:t>                                          </a:t>
                </a:r>
                <a:endParaRPr lang="en-GB" dirty="0"/>
              </a:p>
            </p:txBody>
          </p:sp>
          <p:sp>
            <p:nvSpPr>
              <p:cNvPr id="28" name="Rectangle 27"/>
              <p:cNvSpPr/>
              <p:nvPr>
                <p:custDataLst>
                  <p:tags r:id="rId3"/>
                </p:custDataLst>
              </p:nvPr>
            </p:nvSpPr>
            <p:spPr>
              <a:xfrm>
                <a:off x="5779463" y="6241085"/>
                <a:ext cx="15007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0"/>
                <a:r>
                  <a:rPr lang="en-US" dirty="0" smtClean="0"/>
                  <a:t>                         </a:t>
                </a:r>
                <a:endParaRPr lang="en-GB" dirty="0"/>
              </a:p>
            </p:txBody>
          </p:sp>
          <p:grpSp>
            <p:nvGrpSpPr>
              <p:cNvPr id="76" name="Group 75"/>
              <p:cNvGrpSpPr/>
              <p:nvPr/>
            </p:nvGrpSpPr>
            <p:grpSpPr>
              <a:xfrm>
                <a:off x="7496564" y="5584875"/>
                <a:ext cx="1553630" cy="844067"/>
                <a:chOff x="7496564" y="5584875"/>
                <a:chExt cx="1553630" cy="844067"/>
              </a:xfrm>
            </p:grpSpPr>
            <p:cxnSp>
              <p:nvCxnSpPr>
                <p:cNvPr id="79" name="Straight Connector 78"/>
                <p:cNvCxnSpPr/>
                <p:nvPr/>
              </p:nvCxnSpPr>
              <p:spPr>
                <a:xfrm flipV="1">
                  <a:off x="8175350" y="5584875"/>
                  <a:ext cx="0" cy="45005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80" name="Rectangle 79"/>
                <p:cNvSpPr/>
                <p:nvPr>
                  <p:custDataLst>
                    <p:tags r:id="rId5"/>
                  </p:custDataLst>
                </p:nvPr>
              </p:nvSpPr>
              <p:spPr>
                <a:xfrm>
                  <a:off x="7496564" y="6059610"/>
                  <a:ext cx="155363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eaLnBrk="0"/>
                  <a:r>
                    <a:rPr lang="en-US" dirty="0" smtClean="0"/>
                    <a:t>                          </a:t>
                  </a:r>
                  <a:endParaRPr lang="en-GB" dirty="0"/>
                </a:p>
              </p:txBody>
            </p:sp>
          </p:grpSp>
          <p:sp>
            <p:nvSpPr>
              <p:cNvPr id="12" name="TextBox 11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2399248" y="6207695"/>
                <a:ext cx="20377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0"/>
                <a:r>
                  <a:rPr lang="en-US" sz="2400" dirty="0" smtClean="0"/>
                  <a:t>                           </a:t>
                </a:r>
                <a:endParaRPr lang="nl-NL" sz="2400" dirty="0"/>
              </a:p>
            </p:txBody>
          </p:sp>
        </p:grpSp>
      </p:grpSp>
      <p:sp>
        <p:nvSpPr>
          <p:cNvPr id="149" name="Rectangle 148"/>
          <p:cNvSpPr/>
          <p:nvPr/>
        </p:nvSpPr>
        <p:spPr>
          <a:xfrm>
            <a:off x="1120248" y="5294525"/>
            <a:ext cx="7137789" cy="36967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" name="Group 2"/>
          <p:cNvGrpSpPr/>
          <p:nvPr/>
        </p:nvGrpSpPr>
        <p:grpSpPr>
          <a:xfrm>
            <a:off x="1440902" y="5681135"/>
            <a:ext cx="7186997" cy="1043515"/>
            <a:chOff x="1440902" y="5662085"/>
            <a:chExt cx="7186997" cy="1043515"/>
          </a:xfrm>
        </p:grpSpPr>
        <p:cxnSp>
          <p:nvCxnSpPr>
            <p:cNvPr id="77" name="Straight Connector 76"/>
            <p:cNvCxnSpPr/>
            <p:nvPr/>
          </p:nvCxnSpPr>
          <p:spPr>
            <a:xfrm flipV="1">
              <a:off x="2514600" y="5662085"/>
              <a:ext cx="0" cy="77127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2" name="Group 1"/>
            <p:cNvGrpSpPr/>
            <p:nvPr/>
          </p:nvGrpSpPr>
          <p:grpSpPr>
            <a:xfrm>
              <a:off x="1440902" y="5960534"/>
              <a:ext cx="7186997" cy="745066"/>
              <a:chOff x="1440902" y="5960534"/>
              <a:chExt cx="7186997" cy="745066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1440902" y="5960534"/>
                <a:ext cx="10567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K</a:t>
                </a:r>
                <a:r>
                  <a:rPr lang="en-US" dirty="0" smtClean="0"/>
                  <a:t>napsack</a:t>
                </a:r>
                <a:endParaRPr lang="en-US" dirty="0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1974299" y="6336268"/>
                <a:ext cx="12787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ubset Sum</a:t>
                </a:r>
                <a:endParaRPr lang="en-US" dirty="0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4485460" y="6019800"/>
                <a:ext cx="9247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NF-Sat</a:t>
                </a:r>
                <a:endParaRPr lang="en-US" dirty="0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2971800" y="6019800"/>
                <a:ext cx="14327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/>
                  <a:t>Hamiltonicity</a:t>
                </a:r>
                <a:endParaRPr lang="en-US" dirty="0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5791200" y="6172200"/>
                <a:ext cx="13093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teiner Tree</a:t>
                </a:r>
                <a:endParaRPr lang="en-US" dirty="0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7496564" y="6105435"/>
                <a:ext cx="11313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ircuit Sat</a:t>
                </a:r>
                <a:endParaRPr lang="en-US" dirty="0"/>
              </a:p>
            </p:txBody>
          </p:sp>
        </p:grpSp>
      </p:grpSp>
      <p:grpSp>
        <p:nvGrpSpPr>
          <p:cNvPr id="66" name="Group 65"/>
          <p:cNvGrpSpPr/>
          <p:nvPr/>
        </p:nvGrpSpPr>
        <p:grpSpPr>
          <a:xfrm>
            <a:off x="1129102" y="4069930"/>
            <a:ext cx="7039891" cy="1300569"/>
            <a:chOff x="1119866" y="4059070"/>
            <a:chExt cx="7049591" cy="1300569"/>
          </a:xfrm>
        </p:grpSpPr>
        <p:sp>
          <p:nvSpPr>
            <p:cNvPr id="67" name="Freeform 66"/>
            <p:cNvSpPr/>
            <p:nvPr/>
          </p:nvSpPr>
          <p:spPr>
            <a:xfrm>
              <a:off x="1119866" y="4210121"/>
              <a:ext cx="7049591" cy="1149518"/>
            </a:xfrm>
            <a:custGeom>
              <a:avLst/>
              <a:gdLst>
                <a:gd name="connsiteX0" fmla="*/ 0 w 7064828"/>
                <a:gd name="connsiteY0" fmla="*/ 696686 h 858896"/>
                <a:gd name="connsiteX1" fmla="*/ 783771 w 7064828"/>
                <a:gd name="connsiteY1" fmla="*/ 413657 h 858896"/>
                <a:gd name="connsiteX2" fmla="*/ 2286000 w 7064828"/>
                <a:gd name="connsiteY2" fmla="*/ 762000 h 858896"/>
                <a:gd name="connsiteX3" fmla="*/ 3788228 w 7064828"/>
                <a:gd name="connsiteY3" fmla="*/ 228600 h 858896"/>
                <a:gd name="connsiteX4" fmla="*/ 5279571 w 7064828"/>
                <a:gd name="connsiteY4" fmla="*/ 849086 h 858896"/>
                <a:gd name="connsiteX5" fmla="*/ 6640286 w 7064828"/>
                <a:gd name="connsiteY5" fmla="*/ 566057 h 858896"/>
                <a:gd name="connsiteX6" fmla="*/ 7064828 w 7064828"/>
                <a:gd name="connsiteY6" fmla="*/ 0 h 858896"/>
                <a:gd name="connsiteX0" fmla="*/ 0 w 7096275"/>
                <a:gd name="connsiteY0" fmla="*/ 735619 h 897829"/>
                <a:gd name="connsiteX1" fmla="*/ 783771 w 7096275"/>
                <a:gd name="connsiteY1" fmla="*/ 452590 h 897829"/>
                <a:gd name="connsiteX2" fmla="*/ 2286000 w 7096275"/>
                <a:gd name="connsiteY2" fmla="*/ 800933 h 897829"/>
                <a:gd name="connsiteX3" fmla="*/ 3788228 w 7096275"/>
                <a:gd name="connsiteY3" fmla="*/ 267533 h 897829"/>
                <a:gd name="connsiteX4" fmla="*/ 5279571 w 7096275"/>
                <a:gd name="connsiteY4" fmla="*/ 888019 h 897829"/>
                <a:gd name="connsiteX5" fmla="*/ 6640286 w 7096275"/>
                <a:gd name="connsiteY5" fmla="*/ 604990 h 897829"/>
                <a:gd name="connsiteX6" fmla="*/ 7064828 w 7096275"/>
                <a:gd name="connsiteY6" fmla="*/ 38933 h 897829"/>
                <a:gd name="connsiteX7" fmla="*/ 7064828 w 7096275"/>
                <a:gd name="connsiteY7" fmla="*/ 49819 h 897829"/>
                <a:gd name="connsiteX0" fmla="*/ 0 w 7096275"/>
                <a:gd name="connsiteY0" fmla="*/ 701862 h 1093748"/>
                <a:gd name="connsiteX1" fmla="*/ 783771 w 7096275"/>
                <a:gd name="connsiteY1" fmla="*/ 418833 h 1093748"/>
                <a:gd name="connsiteX2" fmla="*/ 2286000 w 7096275"/>
                <a:gd name="connsiteY2" fmla="*/ 767176 h 1093748"/>
                <a:gd name="connsiteX3" fmla="*/ 3788228 w 7096275"/>
                <a:gd name="connsiteY3" fmla="*/ 233776 h 1093748"/>
                <a:gd name="connsiteX4" fmla="*/ 5279571 w 7096275"/>
                <a:gd name="connsiteY4" fmla="*/ 854262 h 1093748"/>
                <a:gd name="connsiteX5" fmla="*/ 6640286 w 7096275"/>
                <a:gd name="connsiteY5" fmla="*/ 571233 h 1093748"/>
                <a:gd name="connsiteX6" fmla="*/ 7064828 w 7096275"/>
                <a:gd name="connsiteY6" fmla="*/ 5176 h 1093748"/>
                <a:gd name="connsiteX7" fmla="*/ 7064828 w 7096275"/>
                <a:gd name="connsiteY7" fmla="*/ 1093748 h 1093748"/>
                <a:gd name="connsiteX0" fmla="*/ 0 w 7081343"/>
                <a:gd name="connsiteY0" fmla="*/ 691022 h 1082908"/>
                <a:gd name="connsiteX1" fmla="*/ 783771 w 7081343"/>
                <a:gd name="connsiteY1" fmla="*/ 407993 h 1082908"/>
                <a:gd name="connsiteX2" fmla="*/ 2286000 w 7081343"/>
                <a:gd name="connsiteY2" fmla="*/ 756336 h 1082908"/>
                <a:gd name="connsiteX3" fmla="*/ 3788228 w 7081343"/>
                <a:gd name="connsiteY3" fmla="*/ 222936 h 1082908"/>
                <a:gd name="connsiteX4" fmla="*/ 5279571 w 7081343"/>
                <a:gd name="connsiteY4" fmla="*/ 843422 h 1082908"/>
                <a:gd name="connsiteX5" fmla="*/ 6640286 w 7081343"/>
                <a:gd name="connsiteY5" fmla="*/ 560393 h 1082908"/>
                <a:gd name="connsiteX6" fmla="*/ 7043057 w 7081343"/>
                <a:gd name="connsiteY6" fmla="*/ 5222 h 1082908"/>
                <a:gd name="connsiteX7" fmla="*/ 7064828 w 7081343"/>
                <a:gd name="connsiteY7" fmla="*/ 1082908 h 1082908"/>
                <a:gd name="connsiteX0" fmla="*/ 0 w 7064828"/>
                <a:gd name="connsiteY0" fmla="*/ 685853 h 1077739"/>
                <a:gd name="connsiteX1" fmla="*/ 783771 w 7064828"/>
                <a:gd name="connsiteY1" fmla="*/ 402824 h 1077739"/>
                <a:gd name="connsiteX2" fmla="*/ 2286000 w 7064828"/>
                <a:gd name="connsiteY2" fmla="*/ 751167 h 1077739"/>
                <a:gd name="connsiteX3" fmla="*/ 3788228 w 7064828"/>
                <a:gd name="connsiteY3" fmla="*/ 217767 h 1077739"/>
                <a:gd name="connsiteX4" fmla="*/ 5279571 w 7064828"/>
                <a:gd name="connsiteY4" fmla="*/ 838253 h 1077739"/>
                <a:gd name="connsiteX5" fmla="*/ 6640286 w 7064828"/>
                <a:gd name="connsiteY5" fmla="*/ 555224 h 1077739"/>
                <a:gd name="connsiteX6" fmla="*/ 7043057 w 7064828"/>
                <a:gd name="connsiteY6" fmla="*/ 53 h 1077739"/>
                <a:gd name="connsiteX7" fmla="*/ 7064828 w 7064828"/>
                <a:gd name="connsiteY7" fmla="*/ 1077739 h 1077739"/>
                <a:gd name="connsiteX0" fmla="*/ 0 w 7050110"/>
                <a:gd name="connsiteY0" fmla="*/ 685855 h 1016781"/>
                <a:gd name="connsiteX1" fmla="*/ 783771 w 7050110"/>
                <a:gd name="connsiteY1" fmla="*/ 402826 h 1016781"/>
                <a:gd name="connsiteX2" fmla="*/ 2286000 w 7050110"/>
                <a:gd name="connsiteY2" fmla="*/ 751169 h 1016781"/>
                <a:gd name="connsiteX3" fmla="*/ 3788228 w 7050110"/>
                <a:gd name="connsiteY3" fmla="*/ 217769 h 1016781"/>
                <a:gd name="connsiteX4" fmla="*/ 5279571 w 7050110"/>
                <a:gd name="connsiteY4" fmla="*/ 838255 h 1016781"/>
                <a:gd name="connsiteX5" fmla="*/ 6640286 w 7050110"/>
                <a:gd name="connsiteY5" fmla="*/ 555226 h 1016781"/>
                <a:gd name="connsiteX6" fmla="*/ 7043057 w 7050110"/>
                <a:gd name="connsiteY6" fmla="*/ 55 h 1016781"/>
                <a:gd name="connsiteX7" fmla="*/ 7049588 w 7050110"/>
                <a:gd name="connsiteY7" fmla="*/ 1016781 h 1016781"/>
                <a:gd name="connsiteX0" fmla="*/ 0 w 7058297"/>
                <a:gd name="connsiteY0" fmla="*/ 685855 h 1093038"/>
                <a:gd name="connsiteX1" fmla="*/ 783771 w 7058297"/>
                <a:gd name="connsiteY1" fmla="*/ 402826 h 1093038"/>
                <a:gd name="connsiteX2" fmla="*/ 2286000 w 7058297"/>
                <a:gd name="connsiteY2" fmla="*/ 751169 h 1093038"/>
                <a:gd name="connsiteX3" fmla="*/ 3788228 w 7058297"/>
                <a:gd name="connsiteY3" fmla="*/ 217769 h 1093038"/>
                <a:gd name="connsiteX4" fmla="*/ 5279571 w 7058297"/>
                <a:gd name="connsiteY4" fmla="*/ 838255 h 1093038"/>
                <a:gd name="connsiteX5" fmla="*/ 6640286 w 7058297"/>
                <a:gd name="connsiteY5" fmla="*/ 555226 h 1093038"/>
                <a:gd name="connsiteX6" fmla="*/ 7043057 w 7058297"/>
                <a:gd name="connsiteY6" fmla="*/ 55 h 1093038"/>
                <a:gd name="connsiteX7" fmla="*/ 7049588 w 7058297"/>
                <a:gd name="connsiteY7" fmla="*/ 1016781 h 1093038"/>
                <a:gd name="connsiteX8" fmla="*/ 7058297 w 7058297"/>
                <a:gd name="connsiteY8" fmla="*/ 1020046 h 1093038"/>
                <a:gd name="connsiteX0" fmla="*/ 0 w 7050110"/>
                <a:gd name="connsiteY0" fmla="*/ 685855 h 1070308"/>
                <a:gd name="connsiteX1" fmla="*/ 783771 w 7050110"/>
                <a:gd name="connsiteY1" fmla="*/ 402826 h 1070308"/>
                <a:gd name="connsiteX2" fmla="*/ 2286000 w 7050110"/>
                <a:gd name="connsiteY2" fmla="*/ 751169 h 1070308"/>
                <a:gd name="connsiteX3" fmla="*/ 3788228 w 7050110"/>
                <a:gd name="connsiteY3" fmla="*/ 217769 h 1070308"/>
                <a:gd name="connsiteX4" fmla="*/ 5279571 w 7050110"/>
                <a:gd name="connsiteY4" fmla="*/ 838255 h 1070308"/>
                <a:gd name="connsiteX5" fmla="*/ 6640286 w 7050110"/>
                <a:gd name="connsiteY5" fmla="*/ 555226 h 1070308"/>
                <a:gd name="connsiteX6" fmla="*/ 7043057 w 7050110"/>
                <a:gd name="connsiteY6" fmla="*/ 55 h 1070308"/>
                <a:gd name="connsiteX7" fmla="*/ 7049588 w 7050110"/>
                <a:gd name="connsiteY7" fmla="*/ 1016781 h 1070308"/>
                <a:gd name="connsiteX8" fmla="*/ 3568337 w 7050110"/>
                <a:gd name="connsiteY8" fmla="*/ 898126 h 1070308"/>
                <a:gd name="connsiteX0" fmla="*/ 0 w 7050095"/>
                <a:gd name="connsiteY0" fmla="*/ 685855 h 1070308"/>
                <a:gd name="connsiteX1" fmla="*/ 783771 w 7050095"/>
                <a:gd name="connsiteY1" fmla="*/ 402826 h 1070308"/>
                <a:gd name="connsiteX2" fmla="*/ 2286000 w 7050095"/>
                <a:gd name="connsiteY2" fmla="*/ 751169 h 1070308"/>
                <a:gd name="connsiteX3" fmla="*/ 3788228 w 7050095"/>
                <a:gd name="connsiteY3" fmla="*/ 217769 h 1070308"/>
                <a:gd name="connsiteX4" fmla="*/ 5279571 w 7050095"/>
                <a:gd name="connsiteY4" fmla="*/ 838255 h 1070308"/>
                <a:gd name="connsiteX5" fmla="*/ 6640286 w 7050095"/>
                <a:gd name="connsiteY5" fmla="*/ 555226 h 1070308"/>
                <a:gd name="connsiteX6" fmla="*/ 7043057 w 7050095"/>
                <a:gd name="connsiteY6" fmla="*/ 55 h 1070308"/>
                <a:gd name="connsiteX7" fmla="*/ 7049588 w 7050095"/>
                <a:gd name="connsiteY7" fmla="*/ 1016781 h 1070308"/>
                <a:gd name="connsiteX8" fmla="*/ 3568337 w 7050095"/>
                <a:gd name="connsiteY8" fmla="*/ 898126 h 1070308"/>
                <a:gd name="connsiteX0" fmla="*/ 0 w 7050095"/>
                <a:gd name="connsiteY0" fmla="*/ 685855 h 1070308"/>
                <a:gd name="connsiteX1" fmla="*/ 783771 w 7050095"/>
                <a:gd name="connsiteY1" fmla="*/ 402826 h 1070308"/>
                <a:gd name="connsiteX2" fmla="*/ 2286000 w 7050095"/>
                <a:gd name="connsiteY2" fmla="*/ 751169 h 1070308"/>
                <a:gd name="connsiteX3" fmla="*/ 3788228 w 7050095"/>
                <a:gd name="connsiteY3" fmla="*/ 217769 h 1070308"/>
                <a:gd name="connsiteX4" fmla="*/ 5279571 w 7050095"/>
                <a:gd name="connsiteY4" fmla="*/ 838255 h 1070308"/>
                <a:gd name="connsiteX5" fmla="*/ 6640286 w 7050095"/>
                <a:gd name="connsiteY5" fmla="*/ 555226 h 1070308"/>
                <a:gd name="connsiteX6" fmla="*/ 7043057 w 7050095"/>
                <a:gd name="connsiteY6" fmla="*/ 55 h 1070308"/>
                <a:gd name="connsiteX7" fmla="*/ 7049588 w 7050095"/>
                <a:gd name="connsiteY7" fmla="*/ 1016781 h 1070308"/>
                <a:gd name="connsiteX8" fmla="*/ 3568337 w 7050095"/>
                <a:gd name="connsiteY8" fmla="*/ 898126 h 1070308"/>
                <a:gd name="connsiteX0" fmla="*/ 0 w 7050095"/>
                <a:gd name="connsiteY0" fmla="*/ 685855 h 1095104"/>
                <a:gd name="connsiteX1" fmla="*/ 783771 w 7050095"/>
                <a:gd name="connsiteY1" fmla="*/ 402826 h 1095104"/>
                <a:gd name="connsiteX2" fmla="*/ 2286000 w 7050095"/>
                <a:gd name="connsiteY2" fmla="*/ 751169 h 1095104"/>
                <a:gd name="connsiteX3" fmla="*/ 3788228 w 7050095"/>
                <a:gd name="connsiteY3" fmla="*/ 217769 h 1095104"/>
                <a:gd name="connsiteX4" fmla="*/ 5279571 w 7050095"/>
                <a:gd name="connsiteY4" fmla="*/ 838255 h 1095104"/>
                <a:gd name="connsiteX5" fmla="*/ 6640286 w 7050095"/>
                <a:gd name="connsiteY5" fmla="*/ 555226 h 1095104"/>
                <a:gd name="connsiteX6" fmla="*/ 7043057 w 7050095"/>
                <a:gd name="connsiteY6" fmla="*/ 55 h 1095104"/>
                <a:gd name="connsiteX7" fmla="*/ 7049588 w 7050095"/>
                <a:gd name="connsiteY7" fmla="*/ 1016781 h 1095104"/>
                <a:gd name="connsiteX8" fmla="*/ 3255917 w 7050095"/>
                <a:gd name="connsiteY8" fmla="*/ 1027666 h 1095104"/>
                <a:gd name="connsiteX0" fmla="*/ 0 w 7050095"/>
                <a:gd name="connsiteY0" fmla="*/ 685855 h 1027666"/>
                <a:gd name="connsiteX1" fmla="*/ 783771 w 7050095"/>
                <a:gd name="connsiteY1" fmla="*/ 402826 h 1027666"/>
                <a:gd name="connsiteX2" fmla="*/ 2286000 w 7050095"/>
                <a:gd name="connsiteY2" fmla="*/ 751169 h 1027666"/>
                <a:gd name="connsiteX3" fmla="*/ 3788228 w 7050095"/>
                <a:gd name="connsiteY3" fmla="*/ 217769 h 1027666"/>
                <a:gd name="connsiteX4" fmla="*/ 5279571 w 7050095"/>
                <a:gd name="connsiteY4" fmla="*/ 838255 h 1027666"/>
                <a:gd name="connsiteX5" fmla="*/ 6640286 w 7050095"/>
                <a:gd name="connsiteY5" fmla="*/ 555226 h 1027666"/>
                <a:gd name="connsiteX6" fmla="*/ 7043057 w 7050095"/>
                <a:gd name="connsiteY6" fmla="*/ 55 h 1027666"/>
                <a:gd name="connsiteX7" fmla="*/ 7049588 w 7050095"/>
                <a:gd name="connsiteY7" fmla="*/ 1016781 h 1027666"/>
                <a:gd name="connsiteX8" fmla="*/ 3255917 w 7050095"/>
                <a:gd name="connsiteY8" fmla="*/ 1027666 h 1027666"/>
                <a:gd name="connsiteX0" fmla="*/ 0 w 7050095"/>
                <a:gd name="connsiteY0" fmla="*/ 685855 h 1042082"/>
                <a:gd name="connsiteX1" fmla="*/ 783771 w 7050095"/>
                <a:gd name="connsiteY1" fmla="*/ 402826 h 1042082"/>
                <a:gd name="connsiteX2" fmla="*/ 2286000 w 7050095"/>
                <a:gd name="connsiteY2" fmla="*/ 751169 h 1042082"/>
                <a:gd name="connsiteX3" fmla="*/ 3788228 w 7050095"/>
                <a:gd name="connsiteY3" fmla="*/ 217769 h 1042082"/>
                <a:gd name="connsiteX4" fmla="*/ 5279571 w 7050095"/>
                <a:gd name="connsiteY4" fmla="*/ 838255 h 1042082"/>
                <a:gd name="connsiteX5" fmla="*/ 6640286 w 7050095"/>
                <a:gd name="connsiteY5" fmla="*/ 555226 h 1042082"/>
                <a:gd name="connsiteX6" fmla="*/ 7043057 w 7050095"/>
                <a:gd name="connsiteY6" fmla="*/ 55 h 1042082"/>
                <a:gd name="connsiteX7" fmla="*/ 7049588 w 7050095"/>
                <a:gd name="connsiteY7" fmla="*/ 1039006 h 1042082"/>
                <a:gd name="connsiteX8" fmla="*/ 3255917 w 7050095"/>
                <a:gd name="connsiteY8" fmla="*/ 1027666 h 1042082"/>
                <a:gd name="connsiteX0" fmla="*/ 0 w 7050095"/>
                <a:gd name="connsiteY0" fmla="*/ 685855 h 1042876"/>
                <a:gd name="connsiteX1" fmla="*/ 783771 w 7050095"/>
                <a:gd name="connsiteY1" fmla="*/ 402826 h 1042876"/>
                <a:gd name="connsiteX2" fmla="*/ 2286000 w 7050095"/>
                <a:gd name="connsiteY2" fmla="*/ 751169 h 1042876"/>
                <a:gd name="connsiteX3" fmla="*/ 3788228 w 7050095"/>
                <a:gd name="connsiteY3" fmla="*/ 217769 h 1042876"/>
                <a:gd name="connsiteX4" fmla="*/ 5279571 w 7050095"/>
                <a:gd name="connsiteY4" fmla="*/ 838255 h 1042876"/>
                <a:gd name="connsiteX5" fmla="*/ 6640286 w 7050095"/>
                <a:gd name="connsiteY5" fmla="*/ 555226 h 1042876"/>
                <a:gd name="connsiteX6" fmla="*/ 7043057 w 7050095"/>
                <a:gd name="connsiteY6" fmla="*/ 55 h 1042876"/>
                <a:gd name="connsiteX7" fmla="*/ 7049588 w 7050095"/>
                <a:gd name="connsiteY7" fmla="*/ 1039006 h 1042876"/>
                <a:gd name="connsiteX8" fmla="*/ 17417 w 7050095"/>
                <a:gd name="connsiteY8" fmla="*/ 1034016 h 1042876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640286 w 7050095"/>
                <a:gd name="connsiteY5" fmla="*/ 5552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0" fmla="*/ 517307 w 7567402"/>
                <a:gd name="connsiteY0" fmla="*/ 685855 h 1042434"/>
                <a:gd name="connsiteX1" fmla="*/ 1301078 w 7567402"/>
                <a:gd name="connsiteY1" fmla="*/ 402826 h 1042434"/>
                <a:gd name="connsiteX2" fmla="*/ 2803307 w 7567402"/>
                <a:gd name="connsiteY2" fmla="*/ 751169 h 1042434"/>
                <a:gd name="connsiteX3" fmla="*/ 4305535 w 7567402"/>
                <a:gd name="connsiteY3" fmla="*/ 217769 h 1042434"/>
                <a:gd name="connsiteX4" fmla="*/ 5796878 w 7567402"/>
                <a:gd name="connsiteY4" fmla="*/ 838255 h 1042434"/>
                <a:gd name="connsiteX5" fmla="*/ 7157593 w 7567402"/>
                <a:gd name="connsiteY5" fmla="*/ 555226 h 1042434"/>
                <a:gd name="connsiteX6" fmla="*/ 7560364 w 7567402"/>
                <a:gd name="connsiteY6" fmla="*/ 55 h 1042434"/>
                <a:gd name="connsiteX7" fmla="*/ 7566895 w 7567402"/>
                <a:gd name="connsiteY7" fmla="*/ 1039006 h 1042434"/>
                <a:gd name="connsiteX8" fmla="*/ 522024 w 7567402"/>
                <a:gd name="connsiteY8" fmla="*/ 1030841 h 1042434"/>
                <a:gd name="connsiteX9" fmla="*/ 521390 w 7567402"/>
                <a:gd name="connsiteY9" fmla="*/ 1031475 h 1042434"/>
                <a:gd name="connsiteX0" fmla="*/ 518132 w 7568227"/>
                <a:gd name="connsiteY0" fmla="*/ 685855 h 1042434"/>
                <a:gd name="connsiteX1" fmla="*/ 1301903 w 7568227"/>
                <a:gd name="connsiteY1" fmla="*/ 402826 h 1042434"/>
                <a:gd name="connsiteX2" fmla="*/ 2804132 w 7568227"/>
                <a:gd name="connsiteY2" fmla="*/ 751169 h 1042434"/>
                <a:gd name="connsiteX3" fmla="*/ 4306360 w 7568227"/>
                <a:gd name="connsiteY3" fmla="*/ 217769 h 1042434"/>
                <a:gd name="connsiteX4" fmla="*/ 5797703 w 7568227"/>
                <a:gd name="connsiteY4" fmla="*/ 838255 h 1042434"/>
                <a:gd name="connsiteX5" fmla="*/ 7158418 w 7568227"/>
                <a:gd name="connsiteY5" fmla="*/ 555226 h 1042434"/>
                <a:gd name="connsiteX6" fmla="*/ 7561189 w 7568227"/>
                <a:gd name="connsiteY6" fmla="*/ 55 h 1042434"/>
                <a:gd name="connsiteX7" fmla="*/ 7567720 w 7568227"/>
                <a:gd name="connsiteY7" fmla="*/ 1039006 h 1042434"/>
                <a:gd name="connsiteX8" fmla="*/ 522849 w 7568227"/>
                <a:gd name="connsiteY8" fmla="*/ 1030841 h 1042434"/>
                <a:gd name="connsiteX9" fmla="*/ 519040 w 7568227"/>
                <a:gd name="connsiteY9" fmla="*/ 688575 h 1042434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640286 w 7050095"/>
                <a:gd name="connsiteY5" fmla="*/ 5552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9" fmla="*/ 908 w 7050095"/>
                <a:gd name="connsiteY9" fmla="*/ 688575 h 1042434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88228 w 7050095"/>
                <a:gd name="connsiteY3" fmla="*/ 217769 h 1042434"/>
                <a:gd name="connsiteX4" fmla="*/ 5279571 w 7050095"/>
                <a:gd name="connsiteY4" fmla="*/ 838255 h 1042434"/>
                <a:gd name="connsiteX5" fmla="*/ 6595836 w 7050095"/>
                <a:gd name="connsiteY5" fmla="*/ 7711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9" fmla="*/ 908 w 7050095"/>
                <a:gd name="connsiteY9" fmla="*/ 688575 h 1042434"/>
                <a:gd name="connsiteX0" fmla="*/ 0 w 7050095"/>
                <a:gd name="connsiteY0" fmla="*/ 685855 h 1042434"/>
                <a:gd name="connsiteX1" fmla="*/ 783771 w 7050095"/>
                <a:gd name="connsiteY1" fmla="*/ 402826 h 1042434"/>
                <a:gd name="connsiteX2" fmla="*/ 2286000 w 7050095"/>
                <a:gd name="connsiteY2" fmla="*/ 751169 h 1042434"/>
                <a:gd name="connsiteX3" fmla="*/ 3740603 w 7050095"/>
                <a:gd name="connsiteY3" fmla="*/ 506866 h 1042434"/>
                <a:gd name="connsiteX4" fmla="*/ 5279571 w 7050095"/>
                <a:gd name="connsiteY4" fmla="*/ 838255 h 1042434"/>
                <a:gd name="connsiteX5" fmla="*/ 6595836 w 7050095"/>
                <a:gd name="connsiteY5" fmla="*/ 771126 h 1042434"/>
                <a:gd name="connsiteX6" fmla="*/ 7043057 w 7050095"/>
                <a:gd name="connsiteY6" fmla="*/ 55 h 1042434"/>
                <a:gd name="connsiteX7" fmla="*/ 7049588 w 7050095"/>
                <a:gd name="connsiteY7" fmla="*/ 1039006 h 1042434"/>
                <a:gd name="connsiteX8" fmla="*/ 4717 w 7050095"/>
                <a:gd name="connsiteY8" fmla="*/ 1030841 h 1042434"/>
                <a:gd name="connsiteX9" fmla="*/ 908 w 7050095"/>
                <a:gd name="connsiteY9" fmla="*/ 688575 h 1042434"/>
                <a:gd name="connsiteX0" fmla="*/ 0 w 7049591"/>
                <a:gd name="connsiteY0" fmla="*/ 283599 h 640178"/>
                <a:gd name="connsiteX1" fmla="*/ 783771 w 7049591"/>
                <a:gd name="connsiteY1" fmla="*/ 570 h 640178"/>
                <a:gd name="connsiteX2" fmla="*/ 2286000 w 7049591"/>
                <a:gd name="connsiteY2" fmla="*/ 348913 h 640178"/>
                <a:gd name="connsiteX3" fmla="*/ 3740603 w 7049591"/>
                <a:gd name="connsiteY3" fmla="*/ 104610 h 640178"/>
                <a:gd name="connsiteX4" fmla="*/ 5279571 w 7049591"/>
                <a:gd name="connsiteY4" fmla="*/ 435999 h 640178"/>
                <a:gd name="connsiteX5" fmla="*/ 6595836 w 7049591"/>
                <a:gd name="connsiteY5" fmla="*/ 368870 h 640178"/>
                <a:gd name="connsiteX6" fmla="*/ 7014482 w 7049591"/>
                <a:gd name="connsiteY6" fmla="*/ 88719 h 640178"/>
                <a:gd name="connsiteX7" fmla="*/ 7049588 w 7049591"/>
                <a:gd name="connsiteY7" fmla="*/ 636750 h 640178"/>
                <a:gd name="connsiteX8" fmla="*/ 4717 w 7049591"/>
                <a:gd name="connsiteY8" fmla="*/ 628585 h 640178"/>
                <a:gd name="connsiteX9" fmla="*/ 908 w 7049591"/>
                <a:gd name="connsiteY9" fmla="*/ 286319 h 640178"/>
                <a:gd name="connsiteX0" fmla="*/ 0 w 7049591"/>
                <a:gd name="connsiteY0" fmla="*/ 283599 h 640178"/>
                <a:gd name="connsiteX1" fmla="*/ 783771 w 7049591"/>
                <a:gd name="connsiteY1" fmla="*/ 570 h 640178"/>
                <a:gd name="connsiteX2" fmla="*/ 2286000 w 7049591"/>
                <a:gd name="connsiteY2" fmla="*/ 348913 h 640178"/>
                <a:gd name="connsiteX3" fmla="*/ 3740603 w 7049591"/>
                <a:gd name="connsiteY3" fmla="*/ 104610 h 640178"/>
                <a:gd name="connsiteX4" fmla="*/ 5298621 w 7049591"/>
                <a:gd name="connsiteY4" fmla="*/ 119628 h 640178"/>
                <a:gd name="connsiteX5" fmla="*/ 6595836 w 7049591"/>
                <a:gd name="connsiteY5" fmla="*/ 368870 h 640178"/>
                <a:gd name="connsiteX6" fmla="*/ 7014482 w 7049591"/>
                <a:gd name="connsiteY6" fmla="*/ 88719 h 640178"/>
                <a:gd name="connsiteX7" fmla="*/ 7049588 w 7049591"/>
                <a:gd name="connsiteY7" fmla="*/ 636750 h 640178"/>
                <a:gd name="connsiteX8" fmla="*/ 4717 w 7049591"/>
                <a:gd name="connsiteY8" fmla="*/ 628585 h 640178"/>
                <a:gd name="connsiteX9" fmla="*/ 908 w 7049591"/>
                <a:gd name="connsiteY9" fmla="*/ 286319 h 640178"/>
                <a:gd name="connsiteX0" fmla="*/ 0 w 7049591"/>
                <a:gd name="connsiteY0" fmla="*/ 202990 h 559569"/>
                <a:gd name="connsiteX1" fmla="*/ 783771 w 7049591"/>
                <a:gd name="connsiteY1" fmla="*/ 149057 h 559569"/>
                <a:gd name="connsiteX2" fmla="*/ 2286000 w 7049591"/>
                <a:gd name="connsiteY2" fmla="*/ 268304 h 559569"/>
                <a:gd name="connsiteX3" fmla="*/ 3740603 w 7049591"/>
                <a:gd name="connsiteY3" fmla="*/ 24001 h 559569"/>
                <a:gd name="connsiteX4" fmla="*/ 5298621 w 7049591"/>
                <a:gd name="connsiteY4" fmla="*/ 39019 h 559569"/>
                <a:gd name="connsiteX5" fmla="*/ 6595836 w 7049591"/>
                <a:gd name="connsiteY5" fmla="*/ 288261 h 559569"/>
                <a:gd name="connsiteX6" fmla="*/ 7014482 w 7049591"/>
                <a:gd name="connsiteY6" fmla="*/ 8110 h 559569"/>
                <a:gd name="connsiteX7" fmla="*/ 7049588 w 7049591"/>
                <a:gd name="connsiteY7" fmla="*/ 556141 h 559569"/>
                <a:gd name="connsiteX8" fmla="*/ 4717 w 7049591"/>
                <a:gd name="connsiteY8" fmla="*/ 547976 h 559569"/>
                <a:gd name="connsiteX9" fmla="*/ 908 w 7049591"/>
                <a:gd name="connsiteY9" fmla="*/ 205710 h 559569"/>
                <a:gd name="connsiteX0" fmla="*/ 0 w 7049591"/>
                <a:gd name="connsiteY0" fmla="*/ 202990 h 559569"/>
                <a:gd name="connsiteX1" fmla="*/ 783771 w 7049591"/>
                <a:gd name="connsiteY1" fmla="*/ 149057 h 559569"/>
                <a:gd name="connsiteX2" fmla="*/ 2286000 w 7049591"/>
                <a:gd name="connsiteY2" fmla="*/ 268304 h 559569"/>
                <a:gd name="connsiteX3" fmla="*/ 3740603 w 7049591"/>
                <a:gd name="connsiteY3" fmla="*/ 24001 h 559569"/>
                <a:gd name="connsiteX4" fmla="*/ 5298621 w 7049591"/>
                <a:gd name="connsiteY4" fmla="*/ 39019 h 559569"/>
                <a:gd name="connsiteX5" fmla="*/ 6595836 w 7049591"/>
                <a:gd name="connsiteY5" fmla="*/ 288261 h 559569"/>
                <a:gd name="connsiteX6" fmla="*/ 7014482 w 7049591"/>
                <a:gd name="connsiteY6" fmla="*/ 8110 h 559569"/>
                <a:gd name="connsiteX7" fmla="*/ 7049588 w 7049591"/>
                <a:gd name="connsiteY7" fmla="*/ 556141 h 559569"/>
                <a:gd name="connsiteX8" fmla="*/ 4717 w 7049591"/>
                <a:gd name="connsiteY8" fmla="*/ 547976 h 559569"/>
                <a:gd name="connsiteX9" fmla="*/ 10433 w 7049591"/>
                <a:gd name="connsiteY9" fmla="*/ 284803 h 559569"/>
                <a:gd name="connsiteX0" fmla="*/ 0 w 7049591"/>
                <a:gd name="connsiteY0" fmla="*/ 202990 h 559569"/>
                <a:gd name="connsiteX1" fmla="*/ 783771 w 7049591"/>
                <a:gd name="connsiteY1" fmla="*/ 149057 h 559569"/>
                <a:gd name="connsiteX2" fmla="*/ 2286000 w 7049591"/>
                <a:gd name="connsiteY2" fmla="*/ 268304 h 559569"/>
                <a:gd name="connsiteX3" fmla="*/ 3740603 w 7049591"/>
                <a:gd name="connsiteY3" fmla="*/ 24001 h 559569"/>
                <a:gd name="connsiteX4" fmla="*/ 5298621 w 7049591"/>
                <a:gd name="connsiteY4" fmla="*/ 39019 h 559569"/>
                <a:gd name="connsiteX5" fmla="*/ 6595836 w 7049591"/>
                <a:gd name="connsiteY5" fmla="*/ 288261 h 559569"/>
                <a:gd name="connsiteX6" fmla="*/ 7014482 w 7049591"/>
                <a:gd name="connsiteY6" fmla="*/ 8110 h 559569"/>
                <a:gd name="connsiteX7" fmla="*/ 7049588 w 7049591"/>
                <a:gd name="connsiteY7" fmla="*/ 556141 h 559569"/>
                <a:gd name="connsiteX8" fmla="*/ 4717 w 7049591"/>
                <a:gd name="connsiteY8" fmla="*/ 547976 h 559569"/>
                <a:gd name="connsiteX9" fmla="*/ 10433 w 7049591"/>
                <a:gd name="connsiteY9" fmla="*/ 284803 h 559569"/>
                <a:gd name="connsiteX0" fmla="*/ 0 w 7049591"/>
                <a:gd name="connsiteY0" fmla="*/ 234486 h 591065"/>
                <a:gd name="connsiteX1" fmla="*/ 783771 w 7049591"/>
                <a:gd name="connsiteY1" fmla="*/ 180553 h 591065"/>
                <a:gd name="connsiteX2" fmla="*/ 2286000 w 7049591"/>
                <a:gd name="connsiteY2" fmla="*/ 299800 h 591065"/>
                <a:gd name="connsiteX3" fmla="*/ 3840616 w 7049591"/>
                <a:gd name="connsiteY3" fmla="*/ 14587 h 591065"/>
                <a:gd name="connsiteX4" fmla="*/ 5298621 w 7049591"/>
                <a:gd name="connsiteY4" fmla="*/ 70515 h 591065"/>
                <a:gd name="connsiteX5" fmla="*/ 6595836 w 7049591"/>
                <a:gd name="connsiteY5" fmla="*/ 319757 h 591065"/>
                <a:gd name="connsiteX6" fmla="*/ 7014482 w 7049591"/>
                <a:gd name="connsiteY6" fmla="*/ 39606 h 591065"/>
                <a:gd name="connsiteX7" fmla="*/ 7049588 w 7049591"/>
                <a:gd name="connsiteY7" fmla="*/ 587637 h 591065"/>
                <a:gd name="connsiteX8" fmla="*/ 4717 w 7049591"/>
                <a:gd name="connsiteY8" fmla="*/ 579472 h 591065"/>
                <a:gd name="connsiteX9" fmla="*/ 10433 w 7049591"/>
                <a:gd name="connsiteY9" fmla="*/ 316299 h 591065"/>
                <a:gd name="connsiteX0" fmla="*/ 0 w 7049591"/>
                <a:gd name="connsiteY0" fmla="*/ 301714 h 658293"/>
                <a:gd name="connsiteX1" fmla="*/ 783771 w 7049591"/>
                <a:gd name="connsiteY1" fmla="*/ 247781 h 658293"/>
                <a:gd name="connsiteX2" fmla="*/ 2286000 w 7049591"/>
                <a:gd name="connsiteY2" fmla="*/ 367028 h 658293"/>
                <a:gd name="connsiteX3" fmla="*/ 3812041 w 7049591"/>
                <a:gd name="connsiteY3" fmla="*/ 8177 h 658293"/>
                <a:gd name="connsiteX4" fmla="*/ 5298621 w 7049591"/>
                <a:gd name="connsiteY4" fmla="*/ 137743 h 658293"/>
                <a:gd name="connsiteX5" fmla="*/ 6595836 w 7049591"/>
                <a:gd name="connsiteY5" fmla="*/ 386985 h 658293"/>
                <a:gd name="connsiteX6" fmla="*/ 7014482 w 7049591"/>
                <a:gd name="connsiteY6" fmla="*/ 106834 h 658293"/>
                <a:gd name="connsiteX7" fmla="*/ 7049588 w 7049591"/>
                <a:gd name="connsiteY7" fmla="*/ 654865 h 658293"/>
                <a:gd name="connsiteX8" fmla="*/ 4717 w 7049591"/>
                <a:gd name="connsiteY8" fmla="*/ 646700 h 658293"/>
                <a:gd name="connsiteX9" fmla="*/ 10433 w 7049591"/>
                <a:gd name="connsiteY9" fmla="*/ 383527 h 6582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7049591" h="658293">
                  <a:moveTo>
                    <a:pt x="0" y="301714"/>
                  </a:moveTo>
                  <a:cubicBezTo>
                    <a:pt x="187097" y="263850"/>
                    <a:pt x="402771" y="236895"/>
                    <a:pt x="783771" y="247781"/>
                  </a:cubicBezTo>
                  <a:cubicBezTo>
                    <a:pt x="1164771" y="258667"/>
                    <a:pt x="1781288" y="406962"/>
                    <a:pt x="2286000" y="367028"/>
                  </a:cubicBezTo>
                  <a:cubicBezTo>
                    <a:pt x="2790712" y="327094"/>
                    <a:pt x="3309938" y="46391"/>
                    <a:pt x="3812041" y="8177"/>
                  </a:cubicBezTo>
                  <a:cubicBezTo>
                    <a:pt x="4314144" y="-30037"/>
                    <a:pt x="4834655" y="74608"/>
                    <a:pt x="5298621" y="137743"/>
                  </a:cubicBezTo>
                  <a:cubicBezTo>
                    <a:pt x="5762587" y="200878"/>
                    <a:pt x="6309859" y="392136"/>
                    <a:pt x="6595836" y="386985"/>
                  </a:cubicBezTo>
                  <a:cubicBezTo>
                    <a:pt x="6881813" y="381834"/>
                    <a:pt x="6950982" y="319105"/>
                    <a:pt x="7014482" y="106834"/>
                  </a:cubicBezTo>
                  <a:cubicBezTo>
                    <a:pt x="7024279" y="98125"/>
                    <a:pt x="7049554" y="652597"/>
                    <a:pt x="7049588" y="654865"/>
                  </a:cubicBezTo>
                  <a:cubicBezTo>
                    <a:pt x="7055303" y="666114"/>
                    <a:pt x="2903" y="646020"/>
                    <a:pt x="4717" y="646700"/>
                  </a:cubicBezTo>
                  <a:cubicBezTo>
                    <a:pt x="-1134" y="658145"/>
                    <a:pt x="10565" y="383395"/>
                    <a:pt x="10433" y="383527"/>
                  </a:cubicBezTo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0">
              <a:noFill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grpSp>
          <p:nvGrpSpPr>
            <p:cNvPr id="68" name="Group 67"/>
            <p:cNvGrpSpPr/>
            <p:nvPr/>
          </p:nvGrpSpPr>
          <p:grpSpPr>
            <a:xfrm>
              <a:off x="4320556" y="4059070"/>
              <a:ext cx="1282723" cy="899810"/>
              <a:chOff x="4320556" y="4059070"/>
              <a:chExt cx="1282723" cy="899810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4320556" y="4374105"/>
                <a:ext cx="128272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chemeClr val="tx2"/>
                    </a:solidFill>
                  </a:rPr>
                  <a:t>P ≠ NP</a:t>
                </a:r>
                <a:endParaRPr lang="nl-NL" sz="3200" b="1" dirty="0">
                  <a:solidFill>
                    <a:schemeClr val="tx2"/>
                  </a:solidFill>
                </a:endParaRPr>
              </a:p>
            </p:txBody>
          </p:sp>
          <p:pic>
            <p:nvPicPr>
              <p:cNvPr id="70" name="Picture 5" descr="C:\Dropbox\Dropbox\Voorstellen\tenuretrackNikhil\presentation\c2.gif"/>
              <p:cNvPicPr>
                <a:picLocks noChangeAspect="1" noChangeArrowheads="1"/>
              </p:cNvPicPr>
              <p:nvPr/>
            </p:nvPicPr>
            <p:blipFill>
              <a:blip r:embed="rId2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31036" y="4059070"/>
                <a:ext cx="461761" cy="46176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97" name="Freeform 96"/>
          <p:cNvSpPr/>
          <p:nvPr/>
        </p:nvSpPr>
        <p:spPr>
          <a:xfrm rot="10800000">
            <a:off x="1125242" y="1310152"/>
            <a:ext cx="7119949" cy="975848"/>
          </a:xfrm>
          <a:custGeom>
            <a:avLst/>
            <a:gdLst>
              <a:gd name="connsiteX0" fmla="*/ 0 w 7064828"/>
              <a:gd name="connsiteY0" fmla="*/ 696686 h 858896"/>
              <a:gd name="connsiteX1" fmla="*/ 783771 w 7064828"/>
              <a:gd name="connsiteY1" fmla="*/ 413657 h 858896"/>
              <a:gd name="connsiteX2" fmla="*/ 2286000 w 7064828"/>
              <a:gd name="connsiteY2" fmla="*/ 762000 h 858896"/>
              <a:gd name="connsiteX3" fmla="*/ 3788228 w 7064828"/>
              <a:gd name="connsiteY3" fmla="*/ 228600 h 858896"/>
              <a:gd name="connsiteX4" fmla="*/ 5279571 w 7064828"/>
              <a:gd name="connsiteY4" fmla="*/ 849086 h 858896"/>
              <a:gd name="connsiteX5" fmla="*/ 6640286 w 7064828"/>
              <a:gd name="connsiteY5" fmla="*/ 566057 h 858896"/>
              <a:gd name="connsiteX6" fmla="*/ 7064828 w 7064828"/>
              <a:gd name="connsiteY6" fmla="*/ 0 h 858896"/>
              <a:gd name="connsiteX0" fmla="*/ 0 w 7096275"/>
              <a:gd name="connsiteY0" fmla="*/ 735619 h 897829"/>
              <a:gd name="connsiteX1" fmla="*/ 783771 w 7096275"/>
              <a:gd name="connsiteY1" fmla="*/ 452590 h 897829"/>
              <a:gd name="connsiteX2" fmla="*/ 2286000 w 7096275"/>
              <a:gd name="connsiteY2" fmla="*/ 800933 h 897829"/>
              <a:gd name="connsiteX3" fmla="*/ 3788228 w 7096275"/>
              <a:gd name="connsiteY3" fmla="*/ 267533 h 897829"/>
              <a:gd name="connsiteX4" fmla="*/ 5279571 w 7096275"/>
              <a:gd name="connsiteY4" fmla="*/ 888019 h 897829"/>
              <a:gd name="connsiteX5" fmla="*/ 6640286 w 7096275"/>
              <a:gd name="connsiteY5" fmla="*/ 604990 h 897829"/>
              <a:gd name="connsiteX6" fmla="*/ 7064828 w 7096275"/>
              <a:gd name="connsiteY6" fmla="*/ 38933 h 897829"/>
              <a:gd name="connsiteX7" fmla="*/ 7064828 w 7096275"/>
              <a:gd name="connsiteY7" fmla="*/ 49819 h 897829"/>
              <a:gd name="connsiteX0" fmla="*/ 0 w 7096275"/>
              <a:gd name="connsiteY0" fmla="*/ 701862 h 1093748"/>
              <a:gd name="connsiteX1" fmla="*/ 783771 w 7096275"/>
              <a:gd name="connsiteY1" fmla="*/ 418833 h 1093748"/>
              <a:gd name="connsiteX2" fmla="*/ 2286000 w 7096275"/>
              <a:gd name="connsiteY2" fmla="*/ 767176 h 1093748"/>
              <a:gd name="connsiteX3" fmla="*/ 3788228 w 7096275"/>
              <a:gd name="connsiteY3" fmla="*/ 233776 h 1093748"/>
              <a:gd name="connsiteX4" fmla="*/ 5279571 w 7096275"/>
              <a:gd name="connsiteY4" fmla="*/ 854262 h 1093748"/>
              <a:gd name="connsiteX5" fmla="*/ 6640286 w 7096275"/>
              <a:gd name="connsiteY5" fmla="*/ 571233 h 1093748"/>
              <a:gd name="connsiteX6" fmla="*/ 7064828 w 7096275"/>
              <a:gd name="connsiteY6" fmla="*/ 5176 h 1093748"/>
              <a:gd name="connsiteX7" fmla="*/ 7064828 w 7096275"/>
              <a:gd name="connsiteY7" fmla="*/ 1093748 h 1093748"/>
              <a:gd name="connsiteX0" fmla="*/ 0 w 7081343"/>
              <a:gd name="connsiteY0" fmla="*/ 691022 h 1082908"/>
              <a:gd name="connsiteX1" fmla="*/ 783771 w 7081343"/>
              <a:gd name="connsiteY1" fmla="*/ 407993 h 1082908"/>
              <a:gd name="connsiteX2" fmla="*/ 2286000 w 7081343"/>
              <a:gd name="connsiteY2" fmla="*/ 756336 h 1082908"/>
              <a:gd name="connsiteX3" fmla="*/ 3788228 w 7081343"/>
              <a:gd name="connsiteY3" fmla="*/ 222936 h 1082908"/>
              <a:gd name="connsiteX4" fmla="*/ 5279571 w 7081343"/>
              <a:gd name="connsiteY4" fmla="*/ 843422 h 1082908"/>
              <a:gd name="connsiteX5" fmla="*/ 6640286 w 7081343"/>
              <a:gd name="connsiteY5" fmla="*/ 560393 h 1082908"/>
              <a:gd name="connsiteX6" fmla="*/ 7043057 w 7081343"/>
              <a:gd name="connsiteY6" fmla="*/ 5222 h 1082908"/>
              <a:gd name="connsiteX7" fmla="*/ 7064828 w 7081343"/>
              <a:gd name="connsiteY7" fmla="*/ 1082908 h 1082908"/>
              <a:gd name="connsiteX0" fmla="*/ 0 w 7064828"/>
              <a:gd name="connsiteY0" fmla="*/ 685853 h 1077739"/>
              <a:gd name="connsiteX1" fmla="*/ 783771 w 7064828"/>
              <a:gd name="connsiteY1" fmla="*/ 402824 h 1077739"/>
              <a:gd name="connsiteX2" fmla="*/ 2286000 w 7064828"/>
              <a:gd name="connsiteY2" fmla="*/ 751167 h 1077739"/>
              <a:gd name="connsiteX3" fmla="*/ 3788228 w 7064828"/>
              <a:gd name="connsiteY3" fmla="*/ 217767 h 1077739"/>
              <a:gd name="connsiteX4" fmla="*/ 5279571 w 7064828"/>
              <a:gd name="connsiteY4" fmla="*/ 838253 h 1077739"/>
              <a:gd name="connsiteX5" fmla="*/ 6640286 w 7064828"/>
              <a:gd name="connsiteY5" fmla="*/ 555224 h 1077739"/>
              <a:gd name="connsiteX6" fmla="*/ 7043057 w 7064828"/>
              <a:gd name="connsiteY6" fmla="*/ 53 h 1077739"/>
              <a:gd name="connsiteX7" fmla="*/ 7064828 w 7064828"/>
              <a:gd name="connsiteY7" fmla="*/ 1077739 h 1077739"/>
              <a:gd name="connsiteX0" fmla="*/ 0 w 7050110"/>
              <a:gd name="connsiteY0" fmla="*/ 685855 h 1016781"/>
              <a:gd name="connsiteX1" fmla="*/ 783771 w 7050110"/>
              <a:gd name="connsiteY1" fmla="*/ 402826 h 1016781"/>
              <a:gd name="connsiteX2" fmla="*/ 2286000 w 7050110"/>
              <a:gd name="connsiteY2" fmla="*/ 751169 h 1016781"/>
              <a:gd name="connsiteX3" fmla="*/ 3788228 w 7050110"/>
              <a:gd name="connsiteY3" fmla="*/ 217769 h 1016781"/>
              <a:gd name="connsiteX4" fmla="*/ 5279571 w 7050110"/>
              <a:gd name="connsiteY4" fmla="*/ 838255 h 1016781"/>
              <a:gd name="connsiteX5" fmla="*/ 6640286 w 7050110"/>
              <a:gd name="connsiteY5" fmla="*/ 555226 h 1016781"/>
              <a:gd name="connsiteX6" fmla="*/ 7043057 w 7050110"/>
              <a:gd name="connsiteY6" fmla="*/ 55 h 1016781"/>
              <a:gd name="connsiteX7" fmla="*/ 7049588 w 7050110"/>
              <a:gd name="connsiteY7" fmla="*/ 1016781 h 1016781"/>
              <a:gd name="connsiteX0" fmla="*/ 0 w 7058297"/>
              <a:gd name="connsiteY0" fmla="*/ 685855 h 1093038"/>
              <a:gd name="connsiteX1" fmla="*/ 783771 w 7058297"/>
              <a:gd name="connsiteY1" fmla="*/ 402826 h 1093038"/>
              <a:gd name="connsiteX2" fmla="*/ 2286000 w 7058297"/>
              <a:gd name="connsiteY2" fmla="*/ 751169 h 1093038"/>
              <a:gd name="connsiteX3" fmla="*/ 3788228 w 7058297"/>
              <a:gd name="connsiteY3" fmla="*/ 217769 h 1093038"/>
              <a:gd name="connsiteX4" fmla="*/ 5279571 w 7058297"/>
              <a:gd name="connsiteY4" fmla="*/ 838255 h 1093038"/>
              <a:gd name="connsiteX5" fmla="*/ 6640286 w 7058297"/>
              <a:gd name="connsiteY5" fmla="*/ 555226 h 1093038"/>
              <a:gd name="connsiteX6" fmla="*/ 7043057 w 7058297"/>
              <a:gd name="connsiteY6" fmla="*/ 55 h 1093038"/>
              <a:gd name="connsiteX7" fmla="*/ 7049588 w 7058297"/>
              <a:gd name="connsiteY7" fmla="*/ 1016781 h 1093038"/>
              <a:gd name="connsiteX8" fmla="*/ 7058297 w 7058297"/>
              <a:gd name="connsiteY8" fmla="*/ 1020046 h 1093038"/>
              <a:gd name="connsiteX0" fmla="*/ 0 w 7050110"/>
              <a:gd name="connsiteY0" fmla="*/ 685855 h 1070308"/>
              <a:gd name="connsiteX1" fmla="*/ 783771 w 7050110"/>
              <a:gd name="connsiteY1" fmla="*/ 402826 h 1070308"/>
              <a:gd name="connsiteX2" fmla="*/ 2286000 w 7050110"/>
              <a:gd name="connsiteY2" fmla="*/ 751169 h 1070308"/>
              <a:gd name="connsiteX3" fmla="*/ 3788228 w 7050110"/>
              <a:gd name="connsiteY3" fmla="*/ 217769 h 1070308"/>
              <a:gd name="connsiteX4" fmla="*/ 5279571 w 7050110"/>
              <a:gd name="connsiteY4" fmla="*/ 838255 h 1070308"/>
              <a:gd name="connsiteX5" fmla="*/ 6640286 w 7050110"/>
              <a:gd name="connsiteY5" fmla="*/ 555226 h 1070308"/>
              <a:gd name="connsiteX6" fmla="*/ 7043057 w 7050110"/>
              <a:gd name="connsiteY6" fmla="*/ 55 h 1070308"/>
              <a:gd name="connsiteX7" fmla="*/ 7049588 w 7050110"/>
              <a:gd name="connsiteY7" fmla="*/ 1016781 h 1070308"/>
              <a:gd name="connsiteX8" fmla="*/ 3568337 w 7050110"/>
              <a:gd name="connsiteY8" fmla="*/ 898126 h 1070308"/>
              <a:gd name="connsiteX0" fmla="*/ 0 w 7050095"/>
              <a:gd name="connsiteY0" fmla="*/ 685855 h 1070308"/>
              <a:gd name="connsiteX1" fmla="*/ 783771 w 7050095"/>
              <a:gd name="connsiteY1" fmla="*/ 402826 h 1070308"/>
              <a:gd name="connsiteX2" fmla="*/ 2286000 w 7050095"/>
              <a:gd name="connsiteY2" fmla="*/ 751169 h 1070308"/>
              <a:gd name="connsiteX3" fmla="*/ 3788228 w 7050095"/>
              <a:gd name="connsiteY3" fmla="*/ 217769 h 1070308"/>
              <a:gd name="connsiteX4" fmla="*/ 5279571 w 7050095"/>
              <a:gd name="connsiteY4" fmla="*/ 838255 h 1070308"/>
              <a:gd name="connsiteX5" fmla="*/ 6640286 w 7050095"/>
              <a:gd name="connsiteY5" fmla="*/ 555226 h 1070308"/>
              <a:gd name="connsiteX6" fmla="*/ 7043057 w 7050095"/>
              <a:gd name="connsiteY6" fmla="*/ 55 h 1070308"/>
              <a:gd name="connsiteX7" fmla="*/ 7049588 w 7050095"/>
              <a:gd name="connsiteY7" fmla="*/ 1016781 h 1070308"/>
              <a:gd name="connsiteX8" fmla="*/ 3568337 w 7050095"/>
              <a:gd name="connsiteY8" fmla="*/ 898126 h 1070308"/>
              <a:gd name="connsiteX0" fmla="*/ 0 w 7050095"/>
              <a:gd name="connsiteY0" fmla="*/ 685855 h 1070308"/>
              <a:gd name="connsiteX1" fmla="*/ 783771 w 7050095"/>
              <a:gd name="connsiteY1" fmla="*/ 402826 h 1070308"/>
              <a:gd name="connsiteX2" fmla="*/ 2286000 w 7050095"/>
              <a:gd name="connsiteY2" fmla="*/ 751169 h 1070308"/>
              <a:gd name="connsiteX3" fmla="*/ 3788228 w 7050095"/>
              <a:gd name="connsiteY3" fmla="*/ 217769 h 1070308"/>
              <a:gd name="connsiteX4" fmla="*/ 5279571 w 7050095"/>
              <a:gd name="connsiteY4" fmla="*/ 838255 h 1070308"/>
              <a:gd name="connsiteX5" fmla="*/ 6640286 w 7050095"/>
              <a:gd name="connsiteY5" fmla="*/ 555226 h 1070308"/>
              <a:gd name="connsiteX6" fmla="*/ 7043057 w 7050095"/>
              <a:gd name="connsiteY6" fmla="*/ 55 h 1070308"/>
              <a:gd name="connsiteX7" fmla="*/ 7049588 w 7050095"/>
              <a:gd name="connsiteY7" fmla="*/ 1016781 h 1070308"/>
              <a:gd name="connsiteX8" fmla="*/ 3568337 w 7050095"/>
              <a:gd name="connsiteY8" fmla="*/ 898126 h 1070308"/>
              <a:gd name="connsiteX0" fmla="*/ 0 w 7050095"/>
              <a:gd name="connsiteY0" fmla="*/ 685855 h 1095104"/>
              <a:gd name="connsiteX1" fmla="*/ 783771 w 7050095"/>
              <a:gd name="connsiteY1" fmla="*/ 402826 h 1095104"/>
              <a:gd name="connsiteX2" fmla="*/ 2286000 w 7050095"/>
              <a:gd name="connsiteY2" fmla="*/ 751169 h 1095104"/>
              <a:gd name="connsiteX3" fmla="*/ 3788228 w 7050095"/>
              <a:gd name="connsiteY3" fmla="*/ 217769 h 1095104"/>
              <a:gd name="connsiteX4" fmla="*/ 5279571 w 7050095"/>
              <a:gd name="connsiteY4" fmla="*/ 838255 h 1095104"/>
              <a:gd name="connsiteX5" fmla="*/ 6640286 w 7050095"/>
              <a:gd name="connsiteY5" fmla="*/ 555226 h 1095104"/>
              <a:gd name="connsiteX6" fmla="*/ 7043057 w 7050095"/>
              <a:gd name="connsiteY6" fmla="*/ 55 h 1095104"/>
              <a:gd name="connsiteX7" fmla="*/ 7049588 w 7050095"/>
              <a:gd name="connsiteY7" fmla="*/ 1016781 h 1095104"/>
              <a:gd name="connsiteX8" fmla="*/ 3255917 w 7050095"/>
              <a:gd name="connsiteY8" fmla="*/ 1027666 h 1095104"/>
              <a:gd name="connsiteX0" fmla="*/ 0 w 7050095"/>
              <a:gd name="connsiteY0" fmla="*/ 685855 h 1027666"/>
              <a:gd name="connsiteX1" fmla="*/ 783771 w 7050095"/>
              <a:gd name="connsiteY1" fmla="*/ 402826 h 1027666"/>
              <a:gd name="connsiteX2" fmla="*/ 2286000 w 7050095"/>
              <a:gd name="connsiteY2" fmla="*/ 751169 h 1027666"/>
              <a:gd name="connsiteX3" fmla="*/ 3788228 w 7050095"/>
              <a:gd name="connsiteY3" fmla="*/ 217769 h 1027666"/>
              <a:gd name="connsiteX4" fmla="*/ 5279571 w 7050095"/>
              <a:gd name="connsiteY4" fmla="*/ 838255 h 1027666"/>
              <a:gd name="connsiteX5" fmla="*/ 6640286 w 7050095"/>
              <a:gd name="connsiteY5" fmla="*/ 555226 h 1027666"/>
              <a:gd name="connsiteX6" fmla="*/ 7043057 w 7050095"/>
              <a:gd name="connsiteY6" fmla="*/ 55 h 1027666"/>
              <a:gd name="connsiteX7" fmla="*/ 7049588 w 7050095"/>
              <a:gd name="connsiteY7" fmla="*/ 1016781 h 1027666"/>
              <a:gd name="connsiteX8" fmla="*/ 3255917 w 7050095"/>
              <a:gd name="connsiteY8" fmla="*/ 1027666 h 1027666"/>
              <a:gd name="connsiteX0" fmla="*/ 0 w 7050095"/>
              <a:gd name="connsiteY0" fmla="*/ 685855 h 1042082"/>
              <a:gd name="connsiteX1" fmla="*/ 783771 w 7050095"/>
              <a:gd name="connsiteY1" fmla="*/ 402826 h 1042082"/>
              <a:gd name="connsiteX2" fmla="*/ 2286000 w 7050095"/>
              <a:gd name="connsiteY2" fmla="*/ 751169 h 1042082"/>
              <a:gd name="connsiteX3" fmla="*/ 3788228 w 7050095"/>
              <a:gd name="connsiteY3" fmla="*/ 217769 h 1042082"/>
              <a:gd name="connsiteX4" fmla="*/ 5279571 w 7050095"/>
              <a:gd name="connsiteY4" fmla="*/ 838255 h 1042082"/>
              <a:gd name="connsiteX5" fmla="*/ 6640286 w 7050095"/>
              <a:gd name="connsiteY5" fmla="*/ 555226 h 1042082"/>
              <a:gd name="connsiteX6" fmla="*/ 7043057 w 7050095"/>
              <a:gd name="connsiteY6" fmla="*/ 55 h 1042082"/>
              <a:gd name="connsiteX7" fmla="*/ 7049588 w 7050095"/>
              <a:gd name="connsiteY7" fmla="*/ 1039006 h 1042082"/>
              <a:gd name="connsiteX8" fmla="*/ 3255917 w 7050095"/>
              <a:gd name="connsiteY8" fmla="*/ 1027666 h 1042082"/>
              <a:gd name="connsiteX0" fmla="*/ 0 w 7050095"/>
              <a:gd name="connsiteY0" fmla="*/ 685855 h 1042876"/>
              <a:gd name="connsiteX1" fmla="*/ 783771 w 7050095"/>
              <a:gd name="connsiteY1" fmla="*/ 402826 h 1042876"/>
              <a:gd name="connsiteX2" fmla="*/ 2286000 w 7050095"/>
              <a:gd name="connsiteY2" fmla="*/ 751169 h 1042876"/>
              <a:gd name="connsiteX3" fmla="*/ 3788228 w 7050095"/>
              <a:gd name="connsiteY3" fmla="*/ 217769 h 1042876"/>
              <a:gd name="connsiteX4" fmla="*/ 5279571 w 7050095"/>
              <a:gd name="connsiteY4" fmla="*/ 838255 h 1042876"/>
              <a:gd name="connsiteX5" fmla="*/ 6640286 w 7050095"/>
              <a:gd name="connsiteY5" fmla="*/ 555226 h 1042876"/>
              <a:gd name="connsiteX6" fmla="*/ 7043057 w 7050095"/>
              <a:gd name="connsiteY6" fmla="*/ 55 h 1042876"/>
              <a:gd name="connsiteX7" fmla="*/ 7049588 w 7050095"/>
              <a:gd name="connsiteY7" fmla="*/ 1039006 h 1042876"/>
              <a:gd name="connsiteX8" fmla="*/ 17417 w 7050095"/>
              <a:gd name="connsiteY8" fmla="*/ 1034016 h 1042876"/>
              <a:gd name="connsiteX0" fmla="*/ 0 w 7050095"/>
              <a:gd name="connsiteY0" fmla="*/ 685855 h 1042434"/>
              <a:gd name="connsiteX1" fmla="*/ 783771 w 7050095"/>
              <a:gd name="connsiteY1" fmla="*/ 402826 h 1042434"/>
              <a:gd name="connsiteX2" fmla="*/ 2286000 w 7050095"/>
              <a:gd name="connsiteY2" fmla="*/ 751169 h 1042434"/>
              <a:gd name="connsiteX3" fmla="*/ 3788228 w 7050095"/>
              <a:gd name="connsiteY3" fmla="*/ 217769 h 1042434"/>
              <a:gd name="connsiteX4" fmla="*/ 5279571 w 7050095"/>
              <a:gd name="connsiteY4" fmla="*/ 838255 h 1042434"/>
              <a:gd name="connsiteX5" fmla="*/ 6640286 w 7050095"/>
              <a:gd name="connsiteY5" fmla="*/ 555226 h 1042434"/>
              <a:gd name="connsiteX6" fmla="*/ 7043057 w 7050095"/>
              <a:gd name="connsiteY6" fmla="*/ 55 h 1042434"/>
              <a:gd name="connsiteX7" fmla="*/ 7049588 w 7050095"/>
              <a:gd name="connsiteY7" fmla="*/ 1039006 h 1042434"/>
              <a:gd name="connsiteX8" fmla="*/ 4717 w 7050095"/>
              <a:gd name="connsiteY8" fmla="*/ 1030841 h 1042434"/>
              <a:gd name="connsiteX0" fmla="*/ 517307 w 7567402"/>
              <a:gd name="connsiteY0" fmla="*/ 685855 h 1042434"/>
              <a:gd name="connsiteX1" fmla="*/ 1301078 w 7567402"/>
              <a:gd name="connsiteY1" fmla="*/ 402826 h 1042434"/>
              <a:gd name="connsiteX2" fmla="*/ 2803307 w 7567402"/>
              <a:gd name="connsiteY2" fmla="*/ 751169 h 1042434"/>
              <a:gd name="connsiteX3" fmla="*/ 4305535 w 7567402"/>
              <a:gd name="connsiteY3" fmla="*/ 217769 h 1042434"/>
              <a:gd name="connsiteX4" fmla="*/ 5796878 w 7567402"/>
              <a:gd name="connsiteY4" fmla="*/ 838255 h 1042434"/>
              <a:gd name="connsiteX5" fmla="*/ 7157593 w 7567402"/>
              <a:gd name="connsiteY5" fmla="*/ 555226 h 1042434"/>
              <a:gd name="connsiteX6" fmla="*/ 7560364 w 7567402"/>
              <a:gd name="connsiteY6" fmla="*/ 55 h 1042434"/>
              <a:gd name="connsiteX7" fmla="*/ 7566895 w 7567402"/>
              <a:gd name="connsiteY7" fmla="*/ 1039006 h 1042434"/>
              <a:gd name="connsiteX8" fmla="*/ 522024 w 7567402"/>
              <a:gd name="connsiteY8" fmla="*/ 1030841 h 1042434"/>
              <a:gd name="connsiteX9" fmla="*/ 521390 w 7567402"/>
              <a:gd name="connsiteY9" fmla="*/ 1031475 h 1042434"/>
              <a:gd name="connsiteX0" fmla="*/ 518132 w 7568227"/>
              <a:gd name="connsiteY0" fmla="*/ 685855 h 1042434"/>
              <a:gd name="connsiteX1" fmla="*/ 1301903 w 7568227"/>
              <a:gd name="connsiteY1" fmla="*/ 402826 h 1042434"/>
              <a:gd name="connsiteX2" fmla="*/ 2804132 w 7568227"/>
              <a:gd name="connsiteY2" fmla="*/ 751169 h 1042434"/>
              <a:gd name="connsiteX3" fmla="*/ 4306360 w 7568227"/>
              <a:gd name="connsiteY3" fmla="*/ 217769 h 1042434"/>
              <a:gd name="connsiteX4" fmla="*/ 5797703 w 7568227"/>
              <a:gd name="connsiteY4" fmla="*/ 838255 h 1042434"/>
              <a:gd name="connsiteX5" fmla="*/ 7158418 w 7568227"/>
              <a:gd name="connsiteY5" fmla="*/ 555226 h 1042434"/>
              <a:gd name="connsiteX6" fmla="*/ 7561189 w 7568227"/>
              <a:gd name="connsiteY6" fmla="*/ 55 h 1042434"/>
              <a:gd name="connsiteX7" fmla="*/ 7567720 w 7568227"/>
              <a:gd name="connsiteY7" fmla="*/ 1039006 h 1042434"/>
              <a:gd name="connsiteX8" fmla="*/ 522849 w 7568227"/>
              <a:gd name="connsiteY8" fmla="*/ 1030841 h 1042434"/>
              <a:gd name="connsiteX9" fmla="*/ 519040 w 7568227"/>
              <a:gd name="connsiteY9" fmla="*/ 688575 h 1042434"/>
              <a:gd name="connsiteX0" fmla="*/ 0 w 7050095"/>
              <a:gd name="connsiteY0" fmla="*/ 685855 h 1042434"/>
              <a:gd name="connsiteX1" fmla="*/ 783771 w 7050095"/>
              <a:gd name="connsiteY1" fmla="*/ 402826 h 1042434"/>
              <a:gd name="connsiteX2" fmla="*/ 2286000 w 7050095"/>
              <a:gd name="connsiteY2" fmla="*/ 751169 h 1042434"/>
              <a:gd name="connsiteX3" fmla="*/ 3788228 w 7050095"/>
              <a:gd name="connsiteY3" fmla="*/ 217769 h 1042434"/>
              <a:gd name="connsiteX4" fmla="*/ 5279571 w 7050095"/>
              <a:gd name="connsiteY4" fmla="*/ 838255 h 1042434"/>
              <a:gd name="connsiteX5" fmla="*/ 6640286 w 7050095"/>
              <a:gd name="connsiteY5" fmla="*/ 555226 h 1042434"/>
              <a:gd name="connsiteX6" fmla="*/ 7043057 w 7050095"/>
              <a:gd name="connsiteY6" fmla="*/ 55 h 1042434"/>
              <a:gd name="connsiteX7" fmla="*/ 7049588 w 7050095"/>
              <a:gd name="connsiteY7" fmla="*/ 1039006 h 1042434"/>
              <a:gd name="connsiteX8" fmla="*/ 4717 w 7050095"/>
              <a:gd name="connsiteY8" fmla="*/ 1030841 h 1042434"/>
              <a:gd name="connsiteX9" fmla="*/ 908 w 7050095"/>
              <a:gd name="connsiteY9" fmla="*/ 688575 h 1042434"/>
              <a:gd name="connsiteX0" fmla="*/ 0 w 7050095"/>
              <a:gd name="connsiteY0" fmla="*/ 685855 h 1042434"/>
              <a:gd name="connsiteX1" fmla="*/ 783771 w 7050095"/>
              <a:gd name="connsiteY1" fmla="*/ 402826 h 1042434"/>
              <a:gd name="connsiteX2" fmla="*/ 2286000 w 7050095"/>
              <a:gd name="connsiteY2" fmla="*/ 751169 h 1042434"/>
              <a:gd name="connsiteX3" fmla="*/ 3788228 w 7050095"/>
              <a:gd name="connsiteY3" fmla="*/ 217769 h 1042434"/>
              <a:gd name="connsiteX4" fmla="*/ 5279571 w 7050095"/>
              <a:gd name="connsiteY4" fmla="*/ 838255 h 1042434"/>
              <a:gd name="connsiteX5" fmla="*/ 6595836 w 7050095"/>
              <a:gd name="connsiteY5" fmla="*/ 771126 h 1042434"/>
              <a:gd name="connsiteX6" fmla="*/ 7043057 w 7050095"/>
              <a:gd name="connsiteY6" fmla="*/ 55 h 1042434"/>
              <a:gd name="connsiteX7" fmla="*/ 7049588 w 7050095"/>
              <a:gd name="connsiteY7" fmla="*/ 1039006 h 1042434"/>
              <a:gd name="connsiteX8" fmla="*/ 4717 w 7050095"/>
              <a:gd name="connsiteY8" fmla="*/ 1030841 h 1042434"/>
              <a:gd name="connsiteX9" fmla="*/ 908 w 7050095"/>
              <a:gd name="connsiteY9" fmla="*/ 688575 h 1042434"/>
              <a:gd name="connsiteX0" fmla="*/ 8617 w 7058712"/>
              <a:gd name="connsiteY0" fmla="*/ 685855 h 1042434"/>
              <a:gd name="connsiteX1" fmla="*/ 792388 w 7058712"/>
              <a:gd name="connsiteY1" fmla="*/ 402826 h 1042434"/>
              <a:gd name="connsiteX2" fmla="*/ 2294617 w 7058712"/>
              <a:gd name="connsiteY2" fmla="*/ 751169 h 1042434"/>
              <a:gd name="connsiteX3" fmla="*/ 3796845 w 7058712"/>
              <a:gd name="connsiteY3" fmla="*/ 217769 h 1042434"/>
              <a:gd name="connsiteX4" fmla="*/ 5288188 w 7058712"/>
              <a:gd name="connsiteY4" fmla="*/ 838255 h 1042434"/>
              <a:gd name="connsiteX5" fmla="*/ 6604453 w 7058712"/>
              <a:gd name="connsiteY5" fmla="*/ 771126 h 1042434"/>
              <a:gd name="connsiteX6" fmla="*/ 7051674 w 7058712"/>
              <a:gd name="connsiteY6" fmla="*/ 55 h 1042434"/>
              <a:gd name="connsiteX7" fmla="*/ 7058205 w 7058712"/>
              <a:gd name="connsiteY7" fmla="*/ 1039006 h 1042434"/>
              <a:gd name="connsiteX8" fmla="*/ 13334 w 7058712"/>
              <a:gd name="connsiteY8" fmla="*/ 1030841 h 1042434"/>
              <a:gd name="connsiteX9" fmla="*/ 0 w 7058712"/>
              <a:gd name="connsiteY9" fmla="*/ 570833 h 1042434"/>
              <a:gd name="connsiteX0" fmla="*/ 0 w 7078670"/>
              <a:gd name="connsiteY0" fmla="*/ 562761 h 1042434"/>
              <a:gd name="connsiteX1" fmla="*/ 812346 w 7078670"/>
              <a:gd name="connsiteY1" fmla="*/ 402826 h 1042434"/>
              <a:gd name="connsiteX2" fmla="*/ 2314575 w 7078670"/>
              <a:gd name="connsiteY2" fmla="*/ 751169 h 1042434"/>
              <a:gd name="connsiteX3" fmla="*/ 3816803 w 7078670"/>
              <a:gd name="connsiteY3" fmla="*/ 217769 h 1042434"/>
              <a:gd name="connsiteX4" fmla="*/ 5308146 w 7078670"/>
              <a:gd name="connsiteY4" fmla="*/ 838255 h 1042434"/>
              <a:gd name="connsiteX5" fmla="*/ 6624411 w 7078670"/>
              <a:gd name="connsiteY5" fmla="*/ 771126 h 1042434"/>
              <a:gd name="connsiteX6" fmla="*/ 7071632 w 7078670"/>
              <a:gd name="connsiteY6" fmla="*/ 55 h 1042434"/>
              <a:gd name="connsiteX7" fmla="*/ 7078163 w 7078670"/>
              <a:gd name="connsiteY7" fmla="*/ 1039006 h 1042434"/>
              <a:gd name="connsiteX8" fmla="*/ 33292 w 7078670"/>
              <a:gd name="connsiteY8" fmla="*/ 1030841 h 1042434"/>
              <a:gd name="connsiteX9" fmla="*/ 19958 w 7078670"/>
              <a:gd name="connsiteY9" fmla="*/ 570833 h 1042434"/>
              <a:gd name="connsiteX0" fmla="*/ 0 w 7078670"/>
              <a:gd name="connsiteY0" fmla="*/ 562761 h 1042434"/>
              <a:gd name="connsiteX1" fmla="*/ 812346 w 7078670"/>
              <a:gd name="connsiteY1" fmla="*/ 402826 h 1042434"/>
              <a:gd name="connsiteX2" fmla="*/ 2314575 w 7078670"/>
              <a:gd name="connsiteY2" fmla="*/ 751169 h 1042434"/>
              <a:gd name="connsiteX3" fmla="*/ 3816803 w 7078670"/>
              <a:gd name="connsiteY3" fmla="*/ 217769 h 1042434"/>
              <a:gd name="connsiteX4" fmla="*/ 5308146 w 7078670"/>
              <a:gd name="connsiteY4" fmla="*/ 838255 h 1042434"/>
              <a:gd name="connsiteX5" fmla="*/ 6624411 w 7078670"/>
              <a:gd name="connsiteY5" fmla="*/ 771126 h 1042434"/>
              <a:gd name="connsiteX6" fmla="*/ 7071632 w 7078670"/>
              <a:gd name="connsiteY6" fmla="*/ 55 h 1042434"/>
              <a:gd name="connsiteX7" fmla="*/ 7078163 w 7078670"/>
              <a:gd name="connsiteY7" fmla="*/ 1039006 h 1042434"/>
              <a:gd name="connsiteX8" fmla="*/ 33292 w 7078670"/>
              <a:gd name="connsiteY8" fmla="*/ 1030841 h 1042434"/>
              <a:gd name="connsiteX9" fmla="*/ 908 w 7078670"/>
              <a:gd name="connsiteY9" fmla="*/ 562805 h 1042434"/>
              <a:gd name="connsiteX0" fmla="*/ 0 w 7078670"/>
              <a:gd name="connsiteY0" fmla="*/ 562761 h 1042434"/>
              <a:gd name="connsiteX1" fmla="*/ 812346 w 7078670"/>
              <a:gd name="connsiteY1" fmla="*/ 402826 h 1042434"/>
              <a:gd name="connsiteX2" fmla="*/ 2314575 w 7078670"/>
              <a:gd name="connsiteY2" fmla="*/ 751169 h 1042434"/>
              <a:gd name="connsiteX3" fmla="*/ 3816803 w 7078670"/>
              <a:gd name="connsiteY3" fmla="*/ 217769 h 1042434"/>
              <a:gd name="connsiteX4" fmla="*/ 5308146 w 7078670"/>
              <a:gd name="connsiteY4" fmla="*/ 838255 h 1042434"/>
              <a:gd name="connsiteX5" fmla="*/ 6624411 w 7078670"/>
              <a:gd name="connsiteY5" fmla="*/ 771126 h 1042434"/>
              <a:gd name="connsiteX6" fmla="*/ 7071632 w 7078670"/>
              <a:gd name="connsiteY6" fmla="*/ 55 h 1042434"/>
              <a:gd name="connsiteX7" fmla="*/ 7078163 w 7078670"/>
              <a:gd name="connsiteY7" fmla="*/ 1039006 h 1042434"/>
              <a:gd name="connsiteX8" fmla="*/ 33292 w 7078670"/>
              <a:gd name="connsiteY8" fmla="*/ 1030841 h 1042434"/>
              <a:gd name="connsiteX9" fmla="*/ 26308 w 7078670"/>
              <a:gd name="connsiteY9" fmla="*/ 563697 h 1042434"/>
              <a:gd name="connsiteX0" fmla="*/ 0 w 7056445"/>
              <a:gd name="connsiteY0" fmla="*/ 564545 h 1042434"/>
              <a:gd name="connsiteX1" fmla="*/ 790121 w 7056445"/>
              <a:gd name="connsiteY1" fmla="*/ 402826 h 1042434"/>
              <a:gd name="connsiteX2" fmla="*/ 2292350 w 7056445"/>
              <a:gd name="connsiteY2" fmla="*/ 751169 h 1042434"/>
              <a:gd name="connsiteX3" fmla="*/ 3794578 w 7056445"/>
              <a:gd name="connsiteY3" fmla="*/ 217769 h 1042434"/>
              <a:gd name="connsiteX4" fmla="*/ 5285921 w 7056445"/>
              <a:gd name="connsiteY4" fmla="*/ 838255 h 1042434"/>
              <a:gd name="connsiteX5" fmla="*/ 6602186 w 7056445"/>
              <a:gd name="connsiteY5" fmla="*/ 771126 h 1042434"/>
              <a:gd name="connsiteX6" fmla="*/ 7049407 w 7056445"/>
              <a:gd name="connsiteY6" fmla="*/ 55 h 1042434"/>
              <a:gd name="connsiteX7" fmla="*/ 7055938 w 7056445"/>
              <a:gd name="connsiteY7" fmla="*/ 1039006 h 1042434"/>
              <a:gd name="connsiteX8" fmla="*/ 11067 w 7056445"/>
              <a:gd name="connsiteY8" fmla="*/ 1030841 h 1042434"/>
              <a:gd name="connsiteX9" fmla="*/ 4083 w 7056445"/>
              <a:gd name="connsiteY9" fmla="*/ 563697 h 1042434"/>
              <a:gd name="connsiteX0" fmla="*/ 0 w 7056445"/>
              <a:gd name="connsiteY0" fmla="*/ 564545 h 1042434"/>
              <a:gd name="connsiteX1" fmla="*/ 790121 w 7056445"/>
              <a:gd name="connsiteY1" fmla="*/ 402826 h 1042434"/>
              <a:gd name="connsiteX2" fmla="*/ 2292350 w 7056445"/>
              <a:gd name="connsiteY2" fmla="*/ 751169 h 1042434"/>
              <a:gd name="connsiteX3" fmla="*/ 3794578 w 7056445"/>
              <a:gd name="connsiteY3" fmla="*/ 217769 h 1042434"/>
              <a:gd name="connsiteX4" fmla="*/ 5285921 w 7056445"/>
              <a:gd name="connsiteY4" fmla="*/ 838255 h 1042434"/>
              <a:gd name="connsiteX5" fmla="*/ 6602186 w 7056445"/>
              <a:gd name="connsiteY5" fmla="*/ 771126 h 1042434"/>
              <a:gd name="connsiteX6" fmla="*/ 7049407 w 7056445"/>
              <a:gd name="connsiteY6" fmla="*/ 55 h 1042434"/>
              <a:gd name="connsiteX7" fmla="*/ 7055938 w 7056445"/>
              <a:gd name="connsiteY7" fmla="*/ 1039006 h 1042434"/>
              <a:gd name="connsiteX8" fmla="*/ 11067 w 7056445"/>
              <a:gd name="connsiteY8" fmla="*/ 1030841 h 1042434"/>
              <a:gd name="connsiteX9" fmla="*/ 13608 w 7056445"/>
              <a:gd name="connsiteY9" fmla="*/ 564589 h 1042434"/>
              <a:gd name="connsiteX0" fmla="*/ 0 w 7056445"/>
              <a:gd name="connsiteY0" fmla="*/ 564545 h 1042434"/>
              <a:gd name="connsiteX1" fmla="*/ 790121 w 7056445"/>
              <a:gd name="connsiteY1" fmla="*/ 402826 h 1042434"/>
              <a:gd name="connsiteX2" fmla="*/ 2292350 w 7056445"/>
              <a:gd name="connsiteY2" fmla="*/ 751169 h 1042434"/>
              <a:gd name="connsiteX3" fmla="*/ 3794578 w 7056445"/>
              <a:gd name="connsiteY3" fmla="*/ 217769 h 1042434"/>
              <a:gd name="connsiteX4" fmla="*/ 5285921 w 7056445"/>
              <a:gd name="connsiteY4" fmla="*/ 838255 h 1042434"/>
              <a:gd name="connsiteX5" fmla="*/ 6602186 w 7056445"/>
              <a:gd name="connsiteY5" fmla="*/ 771126 h 1042434"/>
              <a:gd name="connsiteX6" fmla="*/ 7049407 w 7056445"/>
              <a:gd name="connsiteY6" fmla="*/ 55 h 1042434"/>
              <a:gd name="connsiteX7" fmla="*/ 7055938 w 7056445"/>
              <a:gd name="connsiteY7" fmla="*/ 1039006 h 1042434"/>
              <a:gd name="connsiteX8" fmla="*/ 11067 w 7056445"/>
              <a:gd name="connsiteY8" fmla="*/ 1030841 h 1042434"/>
              <a:gd name="connsiteX9" fmla="*/ 13608 w 7056445"/>
              <a:gd name="connsiteY9" fmla="*/ 564589 h 1042434"/>
              <a:gd name="connsiteX0" fmla="*/ 100632 w 7052302"/>
              <a:gd name="connsiteY0" fmla="*/ 543138 h 1042434"/>
              <a:gd name="connsiteX1" fmla="*/ 785978 w 7052302"/>
              <a:gd name="connsiteY1" fmla="*/ 402826 h 1042434"/>
              <a:gd name="connsiteX2" fmla="*/ 2288207 w 7052302"/>
              <a:gd name="connsiteY2" fmla="*/ 751169 h 1042434"/>
              <a:gd name="connsiteX3" fmla="*/ 3790435 w 7052302"/>
              <a:gd name="connsiteY3" fmla="*/ 217769 h 1042434"/>
              <a:gd name="connsiteX4" fmla="*/ 5281778 w 7052302"/>
              <a:gd name="connsiteY4" fmla="*/ 838255 h 1042434"/>
              <a:gd name="connsiteX5" fmla="*/ 6598043 w 7052302"/>
              <a:gd name="connsiteY5" fmla="*/ 771126 h 1042434"/>
              <a:gd name="connsiteX6" fmla="*/ 7045264 w 7052302"/>
              <a:gd name="connsiteY6" fmla="*/ 55 h 1042434"/>
              <a:gd name="connsiteX7" fmla="*/ 7051795 w 7052302"/>
              <a:gd name="connsiteY7" fmla="*/ 1039006 h 1042434"/>
              <a:gd name="connsiteX8" fmla="*/ 6924 w 7052302"/>
              <a:gd name="connsiteY8" fmla="*/ 1030841 h 1042434"/>
              <a:gd name="connsiteX9" fmla="*/ 9465 w 7052302"/>
              <a:gd name="connsiteY9" fmla="*/ 564589 h 1042434"/>
              <a:gd name="connsiteX0" fmla="*/ 96018 w 7047688"/>
              <a:gd name="connsiteY0" fmla="*/ 543138 h 1042434"/>
              <a:gd name="connsiteX1" fmla="*/ 781364 w 7047688"/>
              <a:gd name="connsiteY1" fmla="*/ 402826 h 1042434"/>
              <a:gd name="connsiteX2" fmla="*/ 2283593 w 7047688"/>
              <a:gd name="connsiteY2" fmla="*/ 751169 h 1042434"/>
              <a:gd name="connsiteX3" fmla="*/ 3785821 w 7047688"/>
              <a:gd name="connsiteY3" fmla="*/ 217769 h 1042434"/>
              <a:gd name="connsiteX4" fmla="*/ 5277164 w 7047688"/>
              <a:gd name="connsiteY4" fmla="*/ 838255 h 1042434"/>
              <a:gd name="connsiteX5" fmla="*/ 6593429 w 7047688"/>
              <a:gd name="connsiteY5" fmla="*/ 771126 h 1042434"/>
              <a:gd name="connsiteX6" fmla="*/ 7040650 w 7047688"/>
              <a:gd name="connsiteY6" fmla="*/ 55 h 1042434"/>
              <a:gd name="connsiteX7" fmla="*/ 7047181 w 7047688"/>
              <a:gd name="connsiteY7" fmla="*/ 1039006 h 1042434"/>
              <a:gd name="connsiteX8" fmla="*/ 2310 w 7047688"/>
              <a:gd name="connsiteY8" fmla="*/ 1030841 h 1042434"/>
              <a:gd name="connsiteX9" fmla="*/ 4851 w 7047688"/>
              <a:gd name="connsiteY9" fmla="*/ 564589 h 1042434"/>
              <a:gd name="connsiteX0" fmla="*/ 99067 w 7050737"/>
              <a:gd name="connsiteY0" fmla="*/ 543138 h 1042434"/>
              <a:gd name="connsiteX1" fmla="*/ 784413 w 7050737"/>
              <a:gd name="connsiteY1" fmla="*/ 402826 h 1042434"/>
              <a:gd name="connsiteX2" fmla="*/ 2286642 w 7050737"/>
              <a:gd name="connsiteY2" fmla="*/ 751169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84413 w 7050737"/>
              <a:gd name="connsiteY1" fmla="*/ 402826 h 1042434"/>
              <a:gd name="connsiteX2" fmla="*/ 2286642 w 7050737"/>
              <a:gd name="connsiteY2" fmla="*/ 751169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90763 w 7050737"/>
              <a:gd name="connsiteY1" fmla="*/ 459913 h 1042434"/>
              <a:gd name="connsiteX2" fmla="*/ 2286642 w 7050737"/>
              <a:gd name="connsiteY2" fmla="*/ 751169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90763 w 7050737"/>
              <a:gd name="connsiteY1" fmla="*/ 459913 h 1042434"/>
              <a:gd name="connsiteX2" fmla="*/ 2242192 w 7050737"/>
              <a:gd name="connsiteY2" fmla="*/ 579908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42192 w 7050737"/>
              <a:gd name="connsiteY2" fmla="*/ 579908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42192 w 7050737"/>
              <a:gd name="connsiteY2" fmla="*/ 579908 h 1042434"/>
              <a:gd name="connsiteX3" fmla="*/ 2326387 w 7050737"/>
              <a:gd name="connsiteY3" fmla="*/ 494352 h 1042434"/>
              <a:gd name="connsiteX4" fmla="*/ 3788870 w 7050737"/>
              <a:gd name="connsiteY4" fmla="*/ 217769 h 1042434"/>
              <a:gd name="connsiteX5" fmla="*/ 5280213 w 7050737"/>
              <a:gd name="connsiteY5" fmla="*/ 838255 h 1042434"/>
              <a:gd name="connsiteX6" fmla="*/ 6596478 w 7050737"/>
              <a:gd name="connsiteY6" fmla="*/ 771126 h 1042434"/>
              <a:gd name="connsiteX7" fmla="*/ 7043699 w 7050737"/>
              <a:gd name="connsiteY7" fmla="*/ 55 h 1042434"/>
              <a:gd name="connsiteX8" fmla="*/ 7050230 w 7050737"/>
              <a:gd name="connsiteY8" fmla="*/ 1039006 h 1042434"/>
              <a:gd name="connsiteX9" fmla="*/ 5359 w 7050737"/>
              <a:gd name="connsiteY9" fmla="*/ 1030841 h 1042434"/>
              <a:gd name="connsiteX10" fmla="*/ 756 w 7050737"/>
              <a:gd name="connsiteY10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42192 w 7050737"/>
              <a:gd name="connsiteY2" fmla="*/ 579908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23142 w 7050737"/>
              <a:gd name="connsiteY2" fmla="*/ 465734 h 1042434"/>
              <a:gd name="connsiteX3" fmla="*/ 3788870 w 7050737"/>
              <a:gd name="connsiteY3" fmla="*/ 217769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23142 w 7050737"/>
              <a:gd name="connsiteY2" fmla="*/ 465734 h 1042434"/>
              <a:gd name="connsiteX3" fmla="*/ 3776170 w 7050737"/>
              <a:gd name="connsiteY3" fmla="*/ 335511 h 1042434"/>
              <a:gd name="connsiteX4" fmla="*/ 5280213 w 7050737"/>
              <a:gd name="connsiteY4" fmla="*/ 838255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23142 w 7050737"/>
              <a:gd name="connsiteY2" fmla="*/ 465734 h 1042434"/>
              <a:gd name="connsiteX3" fmla="*/ 3776170 w 7050737"/>
              <a:gd name="connsiteY3" fmla="*/ 335511 h 1042434"/>
              <a:gd name="connsiteX4" fmla="*/ 5280213 w 7050737"/>
              <a:gd name="connsiteY4" fmla="*/ 558172 h 1042434"/>
              <a:gd name="connsiteX5" fmla="*/ 6596478 w 7050737"/>
              <a:gd name="connsiteY5" fmla="*/ 771126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737"/>
              <a:gd name="connsiteY0" fmla="*/ 563208 h 1042434"/>
              <a:gd name="connsiteX1" fmla="*/ 765363 w 7050737"/>
              <a:gd name="connsiteY1" fmla="*/ 331467 h 1042434"/>
              <a:gd name="connsiteX2" fmla="*/ 2223142 w 7050737"/>
              <a:gd name="connsiteY2" fmla="*/ 465734 h 1042434"/>
              <a:gd name="connsiteX3" fmla="*/ 3776170 w 7050737"/>
              <a:gd name="connsiteY3" fmla="*/ 335511 h 1042434"/>
              <a:gd name="connsiteX4" fmla="*/ 5280213 w 7050737"/>
              <a:gd name="connsiteY4" fmla="*/ 558172 h 1042434"/>
              <a:gd name="connsiteX5" fmla="*/ 6596478 w 7050737"/>
              <a:gd name="connsiteY5" fmla="*/ 549914 h 1042434"/>
              <a:gd name="connsiteX6" fmla="*/ 7043699 w 7050737"/>
              <a:gd name="connsiteY6" fmla="*/ 55 h 1042434"/>
              <a:gd name="connsiteX7" fmla="*/ 7050230 w 7050737"/>
              <a:gd name="connsiteY7" fmla="*/ 1039006 h 1042434"/>
              <a:gd name="connsiteX8" fmla="*/ 5359 w 7050737"/>
              <a:gd name="connsiteY8" fmla="*/ 1030841 h 1042434"/>
              <a:gd name="connsiteX9" fmla="*/ 756 w 7050737"/>
              <a:gd name="connsiteY9" fmla="*/ 564589 h 1042434"/>
              <a:gd name="connsiteX0" fmla="*/ 3817 w 7050233"/>
              <a:gd name="connsiteY0" fmla="*/ 249252 h 728478"/>
              <a:gd name="connsiteX1" fmla="*/ 765363 w 7050233"/>
              <a:gd name="connsiteY1" fmla="*/ 17511 h 728478"/>
              <a:gd name="connsiteX2" fmla="*/ 2223142 w 7050233"/>
              <a:gd name="connsiteY2" fmla="*/ 151778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65363 w 7050233"/>
              <a:gd name="connsiteY1" fmla="*/ 84410 h 728478"/>
              <a:gd name="connsiteX2" fmla="*/ 2223142 w 7050233"/>
              <a:gd name="connsiteY2" fmla="*/ 151778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65363 w 7050233"/>
              <a:gd name="connsiteY1" fmla="*/ 84410 h 728478"/>
              <a:gd name="connsiteX2" fmla="*/ 2223142 w 7050233"/>
              <a:gd name="connsiteY2" fmla="*/ 207973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65363 w 7050233"/>
              <a:gd name="connsiteY1" fmla="*/ 84410 h 728478"/>
              <a:gd name="connsiteX2" fmla="*/ 2223142 w 7050233"/>
              <a:gd name="connsiteY2" fmla="*/ 207973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74888 w 7050233"/>
              <a:gd name="connsiteY1" fmla="*/ 153985 h 728478"/>
              <a:gd name="connsiteX2" fmla="*/ 2223142 w 7050233"/>
              <a:gd name="connsiteY2" fmla="*/ 207973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74888 w 7050233"/>
              <a:gd name="connsiteY1" fmla="*/ 153985 h 728478"/>
              <a:gd name="connsiteX2" fmla="*/ 2223142 w 7050233"/>
              <a:gd name="connsiteY2" fmla="*/ 207973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249252 h 728478"/>
              <a:gd name="connsiteX1" fmla="*/ 774888 w 7050233"/>
              <a:gd name="connsiteY1" fmla="*/ 153985 h 728478"/>
              <a:gd name="connsiteX2" fmla="*/ 2213617 w 7050233"/>
              <a:gd name="connsiteY2" fmla="*/ 216001 h 728478"/>
              <a:gd name="connsiteX3" fmla="*/ 3776170 w 7050233"/>
              <a:gd name="connsiteY3" fmla="*/ 21555 h 728478"/>
              <a:gd name="connsiteX4" fmla="*/ 5280213 w 7050233"/>
              <a:gd name="connsiteY4" fmla="*/ 244216 h 728478"/>
              <a:gd name="connsiteX5" fmla="*/ 6596478 w 7050233"/>
              <a:gd name="connsiteY5" fmla="*/ 235958 h 728478"/>
              <a:gd name="connsiteX6" fmla="*/ 7030999 w 7050233"/>
              <a:gd name="connsiteY6" fmla="*/ 78 h 728478"/>
              <a:gd name="connsiteX7" fmla="*/ 7050230 w 7050233"/>
              <a:gd name="connsiteY7" fmla="*/ 725050 h 728478"/>
              <a:gd name="connsiteX8" fmla="*/ 5359 w 7050233"/>
              <a:gd name="connsiteY8" fmla="*/ 716885 h 728478"/>
              <a:gd name="connsiteX9" fmla="*/ 756 w 7050233"/>
              <a:gd name="connsiteY9" fmla="*/ 250633 h 728478"/>
              <a:gd name="connsiteX0" fmla="*/ 3817 w 7050233"/>
              <a:gd name="connsiteY0" fmla="*/ 465900 h 945126"/>
              <a:gd name="connsiteX1" fmla="*/ 774888 w 7050233"/>
              <a:gd name="connsiteY1" fmla="*/ 370633 h 945126"/>
              <a:gd name="connsiteX2" fmla="*/ 2213617 w 7050233"/>
              <a:gd name="connsiteY2" fmla="*/ 432649 h 945126"/>
              <a:gd name="connsiteX3" fmla="*/ 3671395 w 7050233"/>
              <a:gd name="connsiteY3" fmla="*/ 43 h 945126"/>
              <a:gd name="connsiteX4" fmla="*/ 5280213 w 7050233"/>
              <a:gd name="connsiteY4" fmla="*/ 460864 h 945126"/>
              <a:gd name="connsiteX5" fmla="*/ 6596478 w 7050233"/>
              <a:gd name="connsiteY5" fmla="*/ 452606 h 945126"/>
              <a:gd name="connsiteX6" fmla="*/ 7030999 w 7050233"/>
              <a:gd name="connsiteY6" fmla="*/ 216726 h 945126"/>
              <a:gd name="connsiteX7" fmla="*/ 7050230 w 7050233"/>
              <a:gd name="connsiteY7" fmla="*/ 941698 h 945126"/>
              <a:gd name="connsiteX8" fmla="*/ 5359 w 7050233"/>
              <a:gd name="connsiteY8" fmla="*/ 933533 h 945126"/>
              <a:gd name="connsiteX9" fmla="*/ 756 w 7050233"/>
              <a:gd name="connsiteY9" fmla="*/ 467281 h 945126"/>
              <a:gd name="connsiteX0" fmla="*/ 3817 w 7050233"/>
              <a:gd name="connsiteY0" fmla="*/ 525564 h 1004790"/>
              <a:gd name="connsiteX1" fmla="*/ 774888 w 7050233"/>
              <a:gd name="connsiteY1" fmla="*/ 430297 h 1004790"/>
              <a:gd name="connsiteX2" fmla="*/ 2213617 w 7050233"/>
              <a:gd name="connsiteY2" fmla="*/ 492313 h 1004790"/>
              <a:gd name="connsiteX3" fmla="*/ 3671395 w 7050233"/>
              <a:gd name="connsiteY3" fmla="*/ 59707 h 1004790"/>
              <a:gd name="connsiteX4" fmla="*/ 5280213 w 7050233"/>
              <a:gd name="connsiteY4" fmla="*/ 52236 h 1004790"/>
              <a:gd name="connsiteX5" fmla="*/ 6596478 w 7050233"/>
              <a:gd name="connsiteY5" fmla="*/ 512270 h 1004790"/>
              <a:gd name="connsiteX6" fmla="*/ 7030999 w 7050233"/>
              <a:gd name="connsiteY6" fmla="*/ 276390 h 1004790"/>
              <a:gd name="connsiteX7" fmla="*/ 7050230 w 7050233"/>
              <a:gd name="connsiteY7" fmla="*/ 1001362 h 1004790"/>
              <a:gd name="connsiteX8" fmla="*/ 5359 w 7050233"/>
              <a:gd name="connsiteY8" fmla="*/ 993197 h 1004790"/>
              <a:gd name="connsiteX9" fmla="*/ 756 w 7050233"/>
              <a:gd name="connsiteY9" fmla="*/ 526945 h 1004790"/>
              <a:gd name="connsiteX0" fmla="*/ 3817 w 7050233"/>
              <a:gd name="connsiteY0" fmla="*/ 498727 h 977953"/>
              <a:gd name="connsiteX1" fmla="*/ 774888 w 7050233"/>
              <a:gd name="connsiteY1" fmla="*/ 403460 h 977953"/>
              <a:gd name="connsiteX2" fmla="*/ 2213617 w 7050233"/>
              <a:gd name="connsiteY2" fmla="*/ 465476 h 977953"/>
              <a:gd name="connsiteX3" fmla="*/ 3671395 w 7050233"/>
              <a:gd name="connsiteY3" fmla="*/ 32870 h 977953"/>
              <a:gd name="connsiteX4" fmla="*/ 5280213 w 7050233"/>
              <a:gd name="connsiteY4" fmla="*/ 25399 h 977953"/>
              <a:gd name="connsiteX5" fmla="*/ 6596478 w 7050233"/>
              <a:gd name="connsiteY5" fmla="*/ 485433 h 977953"/>
              <a:gd name="connsiteX6" fmla="*/ 7030999 w 7050233"/>
              <a:gd name="connsiteY6" fmla="*/ 249553 h 977953"/>
              <a:gd name="connsiteX7" fmla="*/ 7050230 w 7050233"/>
              <a:gd name="connsiteY7" fmla="*/ 974525 h 977953"/>
              <a:gd name="connsiteX8" fmla="*/ 5359 w 7050233"/>
              <a:gd name="connsiteY8" fmla="*/ 966360 h 977953"/>
              <a:gd name="connsiteX9" fmla="*/ 756 w 7050233"/>
              <a:gd name="connsiteY9" fmla="*/ 500108 h 977953"/>
              <a:gd name="connsiteX0" fmla="*/ 3817 w 7050233"/>
              <a:gd name="connsiteY0" fmla="*/ 480627 h 959853"/>
              <a:gd name="connsiteX1" fmla="*/ 774888 w 7050233"/>
              <a:gd name="connsiteY1" fmla="*/ 385360 h 959853"/>
              <a:gd name="connsiteX2" fmla="*/ 2213617 w 7050233"/>
              <a:gd name="connsiteY2" fmla="*/ 447376 h 959853"/>
              <a:gd name="connsiteX3" fmla="*/ 3663775 w 7050233"/>
              <a:gd name="connsiteY3" fmla="*/ 203157 h 959853"/>
              <a:gd name="connsiteX4" fmla="*/ 5280213 w 7050233"/>
              <a:gd name="connsiteY4" fmla="*/ 7299 h 959853"/>
              <a:gd name="connsiteX5" fmla="*/ 6596478 w 7050233"/>
              <a:gd name="connsiteY5" fmla="*/ 467333 h 959853"/>
              <a:gd name="connsiteX6" fmla="*/ 7030999 w 7050233"/>
              <a:gd name="connsiteY6" fmla="*/ 231453 h 959853"/>
              <a:gd name="connsiteX7" fmla="*/ 7050230 w 7050233"/>
              <a:gd name="connsiteY7" fmla="*/ 956425 h 959853"/>
              <a:gd name="connsiteX8" fmla="*/ 5359 w 7050233"/>
              <a:gd name="connsiteY8" fmla="*/ 948260 h 959853"/>
              <a:gd name="connsiteX9" fmla="*/ 756 w 7050233"/>
              <a:gd name="connsiteY9" fmla="*/ 482008 h 959853"/>
              <a:gd name="connsiteX0" fmla="*/ 3817 w 7050233"/>
              <a:gd name="connsiteY0" fmla="*/ 473346 h 952572"/>
              <a:gd name="connsiteX1" fmla="*/ 774888 w 7050233"/>
              <a:gd name="connsiteY1" fmla="*/ 378079 h 952572"/>
              <a:gd name="connsiteX2" fmla="*/ 2213617 w 7050233"/>
              <a:gd name="connsiteY2" fmla="*/ 440095 h 952572"/>
              <a:gd name="connsiteX3" fmla="*/ 3663775 w 7050233"/>
              <a:gd name="connsiteY3" fmla="*/ 195876 h 952572"/>
              <a:gd name="connsiteX4" fmla="*/ 5280213 w 7050233"/>
              <a:gd name="connsiteY4" fmla="*/ 18 h 952572"/>
              <a:gd name="connsiteX5" fmla="*/ 5416105 w 7050233"/>
              <a:gd name="connsiteY5" fmla="*/ 206089 h 952572"/>
              <a:gd name="connsiteX6" fmla="*/ 6596478 w 7050233"/>
              <a:gd name="connsiteY6" fmla="*/ 460052 h 952572"/>
              <a:gd name="connsiteX7" fmla="*/ 7030999 w 7050233"/>
              <a:gd name="connsiteY7" fmla="*/ 224172 h 952572"/>
              <a:gd name="connsiteX8" fmla="*/ 7050230 w 7050233"/>
              <a:gd name="connsiteY8" fmla="*/ 949144 h 952572"/>
              <a:gd name="connsiteX9" fmla="*/ 5359 w 7050233"/>
              <a:gd name="connsiteY9" fmla="*/ 940979 h 952572"/>
              <a:gd name="connsiteX10" fmla="*/ 756 w 7050233"/>
              <a:gd name="connsiteY10" fmla="*/ 474727 h 952572"/>
              <a:gd name="connsiteX0" fmla="*/ 3817 w 7050233"/>
              <a:gd name="connsiteY0" fmla="*/ 303767 h 782993"/>
              <a:gd name="connsiteX1" fmla="*/ 774888 w 7050233"/>
              <a:gd name="connsiteY1" fmla="*/ 208500 h 782993"/>
              <a:gd name="connsiteX2" fmla="*/ 2213617 w 7050233"/>
              <a:gd name="connsiteY2" fmla="*/ 270516 h 782993"/>
              <a:gd name="connsiteX3" fmla="*/ 3663775 w 7050233"/>
              <a:gd name="connsiteY3" fmla="*/ 26297 h 782993"/>
              <a:gd name="connsiteX4" fmla="*/ 5416105 w 7050233"/>
              <a:gd name="connsiteY4" fmla="*/ 36510 h 782993"/>
              <a:gd name="connsiteX5" fmla="*/ 6596478 w 7050233"/>
              <a:gd name="connsiteY5" fmla="*/ 290473 h 782993"/>
              <a:gd name="connsiteX6" fmla="*/ 7030999 w 7050233"/>
              <a:gd name="connsiteY6" fmla="*/ 54593 h 782993"/>
              <a:gd name="connsiteX7" fmla="*/ 7050230 w 7050233"/>
              <a:gd name="connsiteY7" fmla="*/ 779565 h 782993"/>
              <a:gd name="connsiteX8" fmla="*/ 5359 w 7050233"/>
              <a:gd name="connsiteY8" fmla="*/ 771400 h 782993"/>
              <a:gd name="connsiteX9" fmla="*/ 756 w 7050233"/>
              <a:gd name="connsiteY9" fmla="*/ 305148 h 782993"/>
              <a:gd name="connsiteX0" fmla="*/ 3817 w 7050233"/>
              <a:gd name="connsiteY0" fmla="*/ 303767 h 782993"/>
              <a:gd name="connsiteX1" fmla="*/ 774888 w 7050233"/>
              <a:gd name="connsiteY1" fmla="*/ 208500 h 782993"/>
              <a:gd name="connsiteX2" fmla="*/ 2213617 w 7050233"/>
              <a:gd name="connsiteY2" fmla="*/ 270516 h 782993"/>
              <a:gd name="connsiteX3" fmla="*/ 3663775 w 7050233"/>
              <a:gd name="connsiteY3" fmla="*/ 26297 h 782993"/>
              <a:gd name="connsiteX4" fmla="*/ 5446585 w 7050233"/>
              <a:gd name="connsiteY4" fmla="*/ 36510 h 782993"/>
              <a:gd name="connsiteX5" fmla="*/ 6596478 w 7050233"/>
              <a:gd name="connsiteY5" fmla="*/ 290473 h 782993"/>
              <a:gd name="connsiteX6" fmla="*/ 7030999 w 7050233"/>
              <a:gd name="connsiteY6" fmla="*/ 54593 h 782993"/>
              <a:gd name="connsiteX7" fmla="*/ 7050230 w 7050233"/>
              <a:gd name="connsiteY7" fmla="*/ 779565 h 782993"/>
              <a:gd name="connsiteX8" fmla="*/ 5359 w 7050233"/>
              <a:gd name="connsiteY8" fmla="*/ 771400 h 782993"/>
              <a:gd name="connsiteX9" fmla="*/ 756 w 7050233"/>
              <a:gd name="connsiteY9" fmla="*/ 305148 h 782993"/>
              <a:gd name="connsiteX0" fmla="*/ 3817 w 7050233"/>
              <a:gd name="connsiteY0" fmla="*/ 299090 h 778316"/>
              <a:gd name="connsiteX1" fmla="*/ 774888 w 7050233"/>
              <a:gd name="connsiteY1" fmla="*/ 203823 h 778316"/>
              <a:gd name="connsiteX2" fmla="*/ 2213617 w 7050233"/>
              <a:gd name="connsiteY2" fmla="*/ 265839 h 778316"/>
              <a:gd name="connsiteX3" fmla="*/ 3663775 w 7050233"/>
              <a:gd name="connsiteY3" fmla="*/ 21620 h 778316"/>
              <a:gd name="connsiteX4" fmla="*/ 5446585 w 7050233"/>
              <a:gd name="connsiteY4" fmla="*/ 31833 h 778316"/>
              <a:gd name="connsiteX5" fmla="*/ 6596478 w 7050233"/>
              <a:gd name="connsiteY5" fmla="*/ 285796 h 778316"/>
              <a:gd name="connsiteX6" fmla="*/ 7030999 w 7050233"/>
              <a:gd name="connsiteY6" fmla="*/ 49916 h 778316"/>
              <a:gd name="connsiteX7" fmla="*/ 7050230 w 7050233"/>
              <a:gd name="connsiteY7" fmla="*/ 774888 h 778316"/>
              <a:gd name="connsiteX8" fmla="*/ 5359 w 7050233"/>
              <a:gd name="connsiteY8" fmla="*/ 766723 h 778316"/>
              <a:gd name="connsiteX9" fmla="*/ 756 w 7050233"/>
              <a:gd name="connsiteY9" fmla="*/ 300471 h 778316"/>
              <a:gd name="connsiteX0" fmla="*/ 3817 w 7050233"/>
              <a:gd name="connsiteY0" fmla="*/ 298164 h 777390"/>
              <a:gd name="connsiteX1" fmla="*/ 774888 w 7050233"/>
              <a:gd name="connsiteY1" fmla="*/ 202897 h 777390"/>
              <a:gd name="connsiteX2" fmla="*/ 2213617 w 7050233"/>
              <a:gd name="connsiteY2" fmla="*/ 264913 h 777390"/>
              <a:gd name="connsiteX3" fmla="*/ 3663775 w 7050233"/>
              <a:gd name="connsiteY3" fmla="*/ 20694 h 777390"/>
              <a:gd name="connsiteX4" fmla="*/ 5446585 w 7050233"/>
              <a:gd name="connsiteY4" fmla="*/ 30907 h 777390"/>
              <a:gd name="connsiteX5" fmla="*/ 6596478 w 7050233"/>
              <a:gd name="connsiteY5" fmla="*/ 284870 h 777390"/>
              <a:gd name="connsiteX6" fmla="*/ 7030999 w 7050233"/>
              <a:gd name="connsiteY6" fmla="*/ 48990 h 777390"/>
              <a:gd name="connsiteX7" fmla="*/ 7050230 w 7050233"/>
              <a:gd name="connsiteY7" fmla="*/ 773962 h 777390"/>
              <a:gd name="connsiteX8" fmla="*/ 5359 w 7050233"/>
              <a:gd name="connsiteY8" fmla="*/ 765797 h 777390"/>
              <a:gd name="connsiteX9" fmla="*/ 756 w 7050233"/>
              <a:gd name="connsiteY9" fmla="*/ 299545 h 777390"/>
              <a:gd name="connsiteX0" fmla="*/ 3817 w 7050233"/>
              <a:gd name="connsiteY0" fmla="*/ 290895 h 770121"/>
              <a:gd name="connsiteX1" fmla="*/ 774888 w 7050233"/>
              <a:gd name="connsiteY1" fmla="*/ 195628 h 770121"/>
              <a:gd name="connsiteX2" fmla="*/ 2213617 w 7050233"/>
              <a:gd name="connsiteY2" fmla="*/ 257644 h 770121"/>
              <a:gd name="connsiteX3" fmla="*/ 3663775 w 7050233"/>
              <a:gd name="connsiteY3" fmla="*/ 13425 h 770121"/>
              <a:gd name="connsiteX4" fmla="*/ 5446585 w 7050233"/>
              <a:gd name="connsiteY4" fmla="*/ 23638 h 770121"/>
              <a:gd name="connsiteX5" fmla="*/ 6596478 w 7050233"/>
              <a:gd name="connsiteY5" fmla="*/ 277601 h 770121"/>
              <a:gd name="connsiteX6" fmla="*/ 7030999 w 7050233"/>
              <a:gd name="connsiteY6" fmla="*/ 41721 h 770121"/>
              <a:gd name="connsiteX7" fmla="*/ 7050230 w 7050233"/>
              <a:gd name="connsiteY7" fmla="*/ 766693 h 770121"/>
              <a:gd name="connsiteX8" fmla="*/ 5359 w 7050233"/>
              <a:gd name="connsiteY8" fmla="*/ 758528 h 770121"/>
              <a:gd name="connsiteX9" fmla="*/ 756 w 7050233"/>
              <a:gd name="connsiteY9" fmla="*/ 292276 h 770121"/>
              <a:gd name="connsiteX0" fmla="*/ 3817 w 7050233"/>
              <a:gd name="connsiteY0" fmla="*/ 290895 h 772261"/>
              <a:gd name="connsiteX1" fmla="*/ 774888 w 7050233"/>
              <a:gd name="connsiteY1" fmla="*/ 195628 h 772261"/>
              <a:gd name="connsiteX2" fmla="*/ 2213617 w 7050233"/>
              <a:gd name="connsiteY2" fmla="*/ 257644 h 772261"/>
              <a:gd name="connsiteX3" fmla="*/ 3663775 w 7050233"/>
              <a:gd name="connsiteY3" fmla="*/ 13425 h 772261"/>
              <a:gd name="connsiteX4" fmla="*/ 5446585 w 7050233"/>
              <a:gd name="connsiteY4" fmla="*/ 23638 h 772261"/>
              <a:gd name="connsiteX5" fmla="*/ 6596478 w 7050233"/>
              <a:gd name="connsiteY5" fmla="*/ 277601 h 772261"/>
              <a:gd name="connsiteX6" fmla="*/ 7030999 w 7050233"/>
              <a:gd name="connsiteY6" fmla="*/ 41721 h 772261"/>
              <a:gd name="connsiteX7" fmla="*/ 7050230 w 7050233"/>
              <a:gd name="connsiteY7" fmla="*/ 766693 h 772261"/>
              <a:gd name="connsiteX8" fmla="*/ 5359 w 7050233"/>
              <a:gd name="connsiteY8" fmla="*/ 769232 h 772261"/>
              <a:gd name="connsiteX9" fmla="*/ 756 w 7050233"/>
              <a:gd name="connsiteY9" fmla="*/ 292276 h 772261"/>
              <a:gd name="connsiteX0" fmla="*/ 3817 w 7036686"/>
              <a:gd name="connsiteY0" fmla="*/ 290895 h 898611"/>
              <a:gd name="connsiteX1" fmla="*/ 774888 w 7036686"/>
              <a:gd name="connsiteY1" fmla="*/ 195628 h 898611"/>
              <a:gd name="connsiteX2" fmla="*/ 2213617 w 7036686"/>
              <a:gd name="connsiteY2" fmla="*/ 257644 h 898611"/>
              <a:gd name="connsiteX3" fmla="*/ 3663775 w 7036686"/>
              <a:gd name="connsiteY3" fmla="*/ 13425 h 898611"/>
              <a:gd name="connsiteX4" fmla="*/ 5446585 w 7036686"/>
              <a:gd name="connsiteY4" fmla="*/ 23638 h 898611"/>
              <a:gd name="connsiteX5" fmla="*/ 6596478 w 7036686"/>
              <a:gd name="connsiteY5" fmla="*/ 277601 h 898611"/>
              <a:gd name="connsiteX6" fmla="*/ 7030999 w 7036686"/>
              <a:gd name="connsiteY6" fmla="*/ 41721 h 898611"/>
              <a:gd name="connsiteX7" fmla="*/ 7034990 w 7036686"/>
              <a:gd name="connsiteY7" fmla="*/ 897969 h 898611"/>
              <a:gd name="connsiteX8" fmla="*/ 5359 w 7036686"/>
              <a:gd name="connsiteY8" fmla="*/ 769232 h 898611"/>
              <a:gd name="connsiteX9" fmla="*/ 756 w 7036686"/>
              <a:gd name="connsiteY9" fmla="*/ 292276 h 898611"/>
              <a:gd name="connsiteX0" fmla="*/ 14161 w 7047030"/>
              <a:gd name="connsiteY0" fmla="*/ 290895 h 898710"/>
              <a:gd name="connsiteX1" fmla="*/ 785232 w 7047030"/>
              <a:gd name="connsiteY1" fmla="*/ 195628 h 898710"/>
              <a:gd name="connsiteX2" fmla="*/ 2223961 w 7047030"/>
              <a:gd name="connsiteY2" fmla="*/ 257644 h 898710"/>
              <a:gd name="connsiteX3" fmla="*/ 3674119 w 7047030"/>
              <a:gd name="connsiteY3" fmla="*/ 13425 h 898710"/>
              <a:gd name="connsiteX4" fmla="*/ 5456929 w 7047030"/>
              <a:gd name="connsiteY4" fmla="*/ 23638 h 898710"/>
              <a:gd name="connsiteX5" fmla="*/ 6606822 w 7047030"/>
              <a:gd name="connsiteY5" fmla="*/ 277601 h 898710"/>
              <a:gd name="connsiteX6" fmla="*/ 7041343 w 7047030"/>
              <a:gd name="connsiteY6" fmla="*/ 41721 h 898710"/>
              <a:gd name="connsiteX7" fmla="*/ 7045334 w 7047030"/>
              <a:gd name="connsiteY7" fmla="*/ 897969 h 898710"/>
              <a:gd name="connsiteX8" fmla="*/ 1415 w 7047030"/>
              <a:gd name="connsiteY8" fmla="*/ 789747 h 898710"/>
              <a:gd name="connsiteX9" fmla="*/ 11100 w 7047030"/>
              <a:gd name="connsiteY9" fmla="*/ 292276 h 898710"/>
              <a:gd name="connsiteX0" fmla="*/ 18105 w 7050974"/>
              <a:gd name="connsiteY0" fmla="*/ 290895 h 898710"/>
              <a:gd name="connsiteX1" fmla="*/ 789176 w 7050974"/>
              <a:gd name="connsiteY1" fmla="*/ 195628 h 898710"/>
              <a:gd name="connsiteX2" fmla="*/ 2227905 w 7050974"/>
              <a:gd name="connsiteY2" fmla="*/ 257644 h 898710"/>
              <a:gd name="connsiteX3" fmla="*/ 3678063 w 7050974"/>
              <a:gd name="connsiteY3" fmla="*/ 13425 h 898710"/>
              <a:gd name="connsiteX4" fmla="*/ 5460873 w 7050974"/>
              <a:gd name="connsiteY4" fmla="*/ 23638 h 898710"/>
              <a:gd name="connsiteX5" fmla="*/ 6610766 w 7050974"/>
              <a:gd name="connsiteY5" fmla="*/ 277601 h 898710"/>
              <a:gd name="connsiteX6" fmla="*/ 7045287 w 7050974"/>
              <a:gd name="connsiteY6" fmla="*/ 41721 h 898710"/>
              <a:gd name="connsiteX7" fmla="*/ 7049278 w 7050974"/>
              <a:gd name="connsiteY7" fmla="*/ 897969 h 898710"/>
              <a:gd name="connsiteX8" fmla="*/ 5359 w 7050974"/>
              <a:gd name="connsiteY8" fmla="*/ 789747 h 898710"/>
              <a:gd name="connsiteX9" fmla="*/ 756 w 7050974"/>
              <a:gd name="connsiteY9" fmla="*/ 292277 h 898710"/>
              <a:gd name="connsiteX0" fmla="*/ 12747 w 7045616"/>
              <a:gd name="connsiteY0" fmla="*/ 290895 h 898710"/>
              <a:gd name="connsiteX1" fmla="*/ 783818 w 7045616"/>
              <a:gd name="connsiteY1" fmla="*/ 195628 h 898710"/>
              <a:gd name="connsiteX2" fmla="*/ 2222547 w 7045616"/>
              <a:gd name="connsiteY2" fmla="*/ 257644 h 898710"/>
              <a:gd name="connsiteX3" fmla="*/ 3672705 w 7045616"/>
              <a:gd name="connsiteY3" fmla="*/ 13425 h 898710"/>
              <a:gd name="connsiteX4" fmla="*/ 5455515 w 7045616"/>
              <a:gd name="connsiteY4" fmla="*/ 23638 h 898710"/>
              <a:gd name="connsiteX5" fmla="*/ 6605408 w 7045616"/>
              <a:gd name="connsiteY5" fmla="*/ 277601 h 898710"/>
              <a:gd name="connsiteX6" fmla="*/ 7039929 w 7045616"/>
              <a:gd name="connsiteY6" fmla="*/ 41721 h 898710"/>
              <a:gd name="connsiteX7" fmla="*/ 7043920 w 7045616"/>
              <a:gd name="connsiteY7" fmla="*/ 897969 h 898710"/>
              <a:gd name="connsiteX8" fmla="*/ 1 w 7045616"/>
              <a:gd name="connsiteY8" fmla="*/ 789747 h 898710"/>
              <a:gd name="connsiteX0" fmla="*/ 0 w 7047156"/>
              <a:gd name="connsiteY0" fmla="*/ 290894 h 898710"/>
              <a:gd name="connsiteX1" fmla="*/ 785358 w 7047156"/>
              <a:gd name="connsiteY1" fmla="*/ 195628 h 898710"/>
              <a:gd name="connsiteX2" fmla="*/ 2224087 w 7047156"/>
              <a:gd name="connsiteY2" fmla="*/ 257644 h 898710"/>
              <a:gd name="connsiteX3" fmla="*/ 3674245 w 7047156"/>
              <a:gd name="connsiteY3" fmla="*/ 13425 h 898710"/>
              <a:gd name="connsiteX4" fmla="*/ 5457055 w 7047156"/>
              <a:gd name="connsiteY4" fmla="*/ 23638 h 898710"/>
              <a:gd name="connsiteX5" fmla="*/ 6606948 w 7047156"/>
              <a:gd name="connsiteY5" fmla="*/ 277601 h 898710"/>
              <a:gd name="connsiteX6" fmla="*/ 7041469 w 7047156"/>
              <a:gd name="connsiteY6" fmla="*/ 41721 h 898710"/>
              <a:gd name="connsiteX7" fmla="*/ 7045460 w 7047156"/>
              <a:gd name="connsiteY7" fmla="*/ 897969 h 898710"/>
              <a:gd name="connsiteX8" fmla="*/ 1541 w 7047156"/>
              <a:gd name="connsiteY8" fmla="*/ 789747 h 898710"/>
              <a:gd name="connsiteX0" fmla="*/ 0 w 7047156"/>
              <a:gd name="connsiteY0" fmla="*/ 4214159 h 4821975"/>
              <a:gd name="connsiteX1" fmla="*/ 785358 w 7047156"/>
              <a:gd name="connsiteY1" fmla="*/ 4118893 h 4821975"/>
              <a:gd name="connsiteX2" fmla="*/ 2224087 w 7047156"/>
              <a:gd name="connsiteY2" fmla="*/ 4180909 h 4821975"/>
              <a:gd name="connsiteX3" fmla="*/ 3674245 w 7047156"/>
              <a:gd name="connsiteY3" fmla="*/ 3936690 h 4821975"/>
              <a:gd name="connsiteX4" fmla="*/ 5457055 w 7047156"/>
              <a:gd name="connsiteY4" fmla="*/ 3946903 h 4821975"/>
              <a:gd name="connsiteX5" fmla="*/ 6462168 w 7047156"/>
              <a:gd name="connsiteY5" fmla="*/ 0 h 4821975"/>
              <a:gd name="connsiteX6" fmla="*/ 7041469 w 7047156"/>
              <a:gd name="connsiteY6" fmla="*/ 3964986 h 4821975"/>
              <a:gd name="connsiteX7" fmla="*/ 7045460 w 7047156"/>
              <a:gd name="connsiteY7" fmla="*/ 4821234 h 4821975"/>
              <a:gd name="connsiteX8" fmla="*/ 1541 w 7047156"/>
              <a:gd name="connsiteY8" fmla="*/ 4713012 h 4821975"/>
              <a:gd name="connsiteX0" fmla="*/ 0 w 7047156"/>
              <a:gd name="connsiteY0" fmla="*/ 4218104 h 4825920"/>
              <a:gd name="connsiteX1" fmla="*/ 785358 w 7047156"/>
              <a:gd name="connsiteY1" fmla="*/ 4122838 h 4825920"/>
              <a:gd name="connsiteX2" fmla="*/ 2224087 w 7047156"/>
              <a:gd name="connsiteY2" fmla="*/ 4184854 h 4825920"/>
              <a:gd name="connsiteX3" fmla="*/ 3674245 w 7047156"/>
              <a:gd name="connsiteY3" fmla="*/ 3940635 h 4825920"/>
              <a:gd name="connsiteX4" fmla="*/ 5479915 w 7047156"/>
              <a:gd name="connsiteY4" fmla="*/ 3163184 h 4825920"/>
              <a:gd name="connsiteX5" fmla="*/ 6462168 w 7047156"/>
              <a:gd name="connsiteY5" fmla="*/ 3945 h 4825920"/>
              <a:gd name="connsiteX6" fmla="*/ 7041469 w 7047156"/>
              <a:gd name="connsiteY6" fmla="*/ 3968931 h 4825920"/>
              <a:gd name="connsiteX7" fmla="*/ 7045460 w 7047156"/>
              <a:gd name="connsiteY7" fmla="*/ 4825179 h 4825920"/>
              <a:gd name="connsiteX8" fmla="*/ 1541 w 7047156"/>
              <a:gd name="connsiteY8" fmla="*/ 4716957 h 4825920"/>
              <a:gd name="connsiteX0" fmla="*/ 0 w 7047156"/>
              <a:gd name="connsiteY0" fmla="*/ 4218104 h 4825920"/>
              <a:gd name="connsiteX1" fmla="*/ 785358 w 7047156"/>
              <a:gd name="connsiteY1" fmla="*/ 4122838 h 4825920"/>
              <a:gd name="connsiteX2" fmla="*/ 2224087 w 7047156"/>
              <a:gd name="connsiteY2" fmla="*/ 4184854 h 4825920"/>
              <a:gd name="connsiteX3" fmla="*/ 3674245 w 7047156"/>
              <a:gd name="connsiteY3" fmla="*/ 3349888 h 4825920"/>
              <a:gd name="connsiteX4" fmla="*/ 5479915 w 7047156"/>
              <a:gd name="connsiteY4" fmla="*/ 3163184 h 4825920"/>
              <a:gd name="connsiteX5" fmla="*/ 6462168 w 7047156"/>
              <a:gd name="connsiteY5" fmla="*/ 3945 h 4825920"/>
              <a:gd name="connsiteX6" fmla="*/ 7041469 w 7047156"/>
              <a:gd name="connsiteY6" fmla="*/ 3968931 h 4825920"/>
              <a:gd name="connsiteX7" fmla="*/ 7045460 w 7047156"/>
              <a:gd name="connsiteY7" fmla="*/ 4825179 h 4825920"/>
              <a:gd name="connsiteX8" fmla="*/ 1541 w 7047156"/>
              <a:gd name="connsiteY8" fmla="*/ 4716957 h 4825920"/>
              <a:gd name="connsiteX0" fmla="*/ 0 w 7047156"/>
              <a:gd name="connsiteY0" fmla="*/ 4218104 h 4825920"/>
              <a:gd name="connsiteX1" fmla="*/ 785358 w 7047156"/>
              <a:gd name="connsiteY1" fmla="*/ 4122838 h 4825920"/>
              <a:gd name="connsiteX2" fmla="*/ 2224087 w 7047156"/>
              <a:gd name="connsiteY2" fmla="*/ 4184854 h 4825920"/>
              <a:gd name="connsiteX3" fmla="*/ 3674245 w 7047156"/>
              <a:gd name="connsiteY3" fmla="*/ 3349888 h 4825920"/>
              <a:gd name="connsiteX4" fmla="*/ 5479915 w 7047156"/>
              <a:gd name="connsiteY4" fmla="*/ 3163184 h 4825920"/>
              <a:gd name="connsiteX5" fmla="*/ 6462168 w 7047156"/>
              <a:gd name="connsiteY5" fmla="*/ 3945 h 4825920"/>
              <a:gd name="connsiteX6" fmla="*/ 7041469 w 7047156"/>
              <a:gd name="connsiteY6" fmla="*/ 3968931 h 4825920"/>
              <a:gd name="connsiteX7" fmla="*/ 7045460 w 7047156"/>
              <a:gd name="connsiteY7" fmla="*/ 4825179 h 4825920"/>
              <a:gd name="connsiteX8" fmla="*/ 1541 w 7047156"/>
              <a:gd name="connsiteY8" fmla="*/ 4716957 h 4825920"/>
              <a:gd name="connsiteX0" fmla="*/ 0 w 7047156"/>
              <a:gd name="connsiteY0" fmla="*/ 3595416 h 4203232"/>
              <a:gd name="connsiteX1" fmla="*/ 785358 w 7047156"/>
              <a:gd name="connsiteY1" fmla="*/ 3500150 h 4203232"/>
              <a:gd name="connsiteX2" fmla="*/ 2224087 w 7047156"/>
              <a:gd name="connsiteY2" fmla="*/ 3562166 h 4203232"/>
              <a:gd name="connsiteX3" fmla="*/ 3674245 w 7047156"/>
              <a:gd name="connsiteY3" fmla="*/ 2727200 h 4203232"/>
              <a:gd name="connsiteX4" fmla="*/ 5479915 w 7047156"/>
              <a:gd name="connsiteY4" fmla="*/ 2540496 h 4203232"/>
              <a:gd name="connsiteX5" fmla="*/ 6424068 w 7047156"/>
              <a:gd name="connsiteY5" fmla="*/ 4824 h 4203232"/>
              <a:gd name="connsiteX6" fmla="*/ 7041469 w 7047156"/>
              <a:gd name="connsiteY6" fmla="*/ 3346243 h 4203232"/>
              <a:gd name="connsiteX7" fmla="*/ 7045460 w 7047156"/>
              <a:gd name="connsiteY7" fmla="*/ 4202491 h 4203232"/>
              <a:gd name="connsiteX8" fmla="*/ 1541 w 7047156"/>
              <a:gd name="connsiteY8" fmla="*/ 4094269 h 4203232"/>
              <a:gd name="connsiteX0" fmla="*/ 0 w 7047156"/>
              <a:gd name="connsiteY0" fmla="*/ 3562657 h 4170473"/>
              <a:gd name="connsiteX1" fmla="*/ 785358 w 7047156"/>
              <a:gd name="connsiteY1" fmla="*/ 3467391 h 4170473"/>
              <a:gd name="connsiteX2" fmla="*/ 2224087 w 7047156"/>
              <a:gd name="connsiteY2" fmla="*/ 3529407 h 4170473"/>
              <a:gd name="connsiteX3" fmla="*/ 3674245 w 7047156"/>
              <a:gd name="connsiteY3" fmla="*/ 2694441 h 4170473"/>
              <a:gd name="connsiteX4" fmla="*/ 5479915 w 7047156"/>
              <a:gd name="connsiteY4" fmla="*/ 2507737 h 4170473"/>
              <a:gd name="connsiteX5" fmla="*/ 6317388 w 7047156"/>
              <a:gd name="connsiteY5" fmla="*/ 4884 h 4170473"/>
              <a:gd name="connsiteX6" fmla="*/ 7041469 w 7047156"/>
              <a:gd name="connsiteY6" fmla="*/ 3313484 h 4170473"/>
              <a:gd name="connsiteX7" fmla="*/ 7045460 w 7047156"/>
              <a:gd name="connsiteY7" fmla="*/ 4169732 h 4170473"/>
              <a:gd name="connsiteX8" fmla="*/ 1541 w 7047156"/>
              <a:gd name="connsiteY8" fmla="*/ 4061510 h 4170473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2224087 w 7047156"/>
              <a:gd name="connsiteY2" fmla="*/ 3561895 h 4202961"/>
              <a:gd name="connsiteX3" fmla="*/ 3674245 w 7047156"/>
              <a:gd name="connsiteY3" fmla="*/ 2726929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2224087 w 7047156"/>
              <a:gd name="connsiteY2" fmla="*/ 3561895 h 4202961"/>
              <a:gd name="connsiteX3" fmla="*/ 3072265 w 7047156"/>
              <a:gd name="connsiteY3" fmla="*/ 2891025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2224087 w 7047156"/>
              <a:gd name="connsiteY2" fmla="*/ 3561895 h 4202961"/>
              <a:gd name="connsiteX3" fmla="*/ 3034165 w 7047156"/>
              <a:gd name="connsiteY3" fmla="*/ 3514592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1553527 w 7047156"/>
              <a:gd name="connsiteY2" fmla="*/ 3660353 h 4202961"/>
              <a:gd name="connsiteX3" fmla="*/ 3034165 w 7047156"/>
              <a:gd name="connsiteY3" fmla="*/ 3514592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1553527 w 7047156"/>
              <a:gd name="connsiteY2" fmla="*/ 3660353 h 4202961"/>
              <a:gd name="connsiteX3" fmla="*/ 3034165 w 7047156"/>
              <a:gd name="connsiteY3" fmla="*/ 3514592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785358 w 7047156"/>
              <a:gd name="connsiteY1" fmla="*/ 3499879 h 4202961"/>
              <a:gd name="connsiteX2" fmla="*/ 1553527 w 7047156"/>
              <a:gd name="connsiteY2" fmla="*/ 3660353 h 4202961"/>
              <a:gd name="connsiteX3" fmla="*/ 3026545 w 7047156"/>
              <a:gd name="connsiteY3" fmla="*/ 3613050 h 4202961"/>
              <a:gd name="connsiteX4" fmla="*/ 4954135 w 7047156"/>
              <a:gd name="connsiteY4" fmla="*/ 1457189 h 4202961"/>
              <a:gd name="connsiteX5" fmla="*/ 6317388 w 7047156"/>
              <a:gd name="connsiteY5" fmla="*/ 37372 h 4202961"/>
              <a:gd name="connsiteX6" fmla="*/ 7041469 w 7047156"/>
              <a:gd name="connsiteY6" fmla="*/ 3345972 h 4202961"/>
              <a:gd name="connsiteX7" fmla="*/ 7045460 w 7047156"/>
              <a:gd name="connsiteY7" fmla="*/ 4202220 h 4202961"/>
              <a:gd name="connsiteX8" fmla="*/ 1541 w 7047156"/>
              <a:gd name="connsiteY8" fmla="*/ 4093998 h 4202961"/>
              <a:gd name="connsiteX0" fmla="*/ 0 w 7047156"/>
              <a:gd name="connsiteY0" fmla="*/ 3595145 h 4202961"/>
              <a:gd name="connsiteX1" fmla="*/ 1553527 w 7047156"/>
              <a:gd name="connsiteY1" fmla="*/ 3660353 h 4202961"/>
              <a:gd name="connsiteX2" fmla="*/ 3026545 w 7047156"/>
              <a:gd name="connsiteY2" fmla="*/ 3613050 h 4202961"/>
              <a:gd name="connsiteX3" fmla="*/ 4954135 w 7047156"/>
              <a:gd name="connsiteY3" fmla="*/ 1457189 h 4202961"/>
              <a:gd name="connsiteX4" fmla="*/ 6317388 w 7047156"/>
              <a:gd name="connsiteY4" fmla="*/ 37372 h 4202961"/>
              <a:gd name="connsiteX5" fmla="*/ 7041469 w 7047156"/>
              <a:gd name="connsiteY5" fmla="*/ 3345972 h 4202961"/>
              <a:gd name="connsiteX6" fmla="*/ 7045460 w 7047156"/>
              <a:gd name="connsiteY6" fmla="*/ 4202220 h 4202961"/>
              <a:gd name="connsiteX7" fmla="*/ 1541 w 7047156"/>
              <a:gd name="connsiteY7" fmla="*/ 4093998 h 4202961"/>
              <a:gd name="connsiteX0" fmla="*/ 0 w 7047156"/>
              <a:gd name="connsiteY0" fmla="*/ 3595145 h 4202961"/>
              <a:gd name="connsiteX1" fmla="*/ 1553527 w 7047156"/>
              <a:gd name="connsiteY1" fmla="*/ 3660353 h 4202961"/>
              <a:gd name="connsiteX2" fmla="*/ 3026545 w 7047156"/>
              <a:gd name="connsiteY2" fmla="*/ 3613050 h 4202961"/>
              <a:gd name="connsiteX3" fmla="*/ 4885555 w 7047156"/>
              <a:gd name="connsiteY3" fmla="*/ 1457189 h 4202961"/>
              <a:gd name="connsiteX4" fmla="*/ 6317388 w 7047156"/>
              <a:gd name="connsiteY4" fmla="*/ 37372 h 4202961"/>
              <a:gd name="connsiteX5" fmla="*/ 7041469 w 7047156"/>
              <a:gd name="connsiteY5" fmla="*/ 3345972 h 4202961"/>
              <a:gd name="connsiteX6" fmla="*/ 7045460 w 7047156"/>
              <a:gd name="connsiteY6" fmla="*/ 4202220 h 4202961"/>
              <a:gd name="connsiteX7" fmla="*/ 1541 w 7047156"/>
              <a:gd name="connsiteY7" fmla="*/ 4093998 h 4202961"/>
              <a:gd name="connsiteX0" fmla="*/ 0 w 7047156"/>
              <a:gd name="connsiteY0" fmla="*/ 3595145 h 4202961"/>
              <a:gd name="connsiteX1" fmla="*/ 1553527 w 7047156"/>
              <a:gd name="connsiteY1" fmla="*/ 3660353 h 4202961"/>
              <a:gd name="connsiteX2" fmla="*/ 3026545 w 7047156"/>
              <a:gd name="connsiteY2" fmla="*/ 3613050 h 4202961"/>
              <a:gd name="connsiteX3" fmla="*/ 4794115 w 7047156"/>
              <a:gd name="connsiteY3" fmla="*/ 1457189 h 4202961"/>
              <a:gd name="connsiteX4" fmla="*/ 6317388 w 7047156"/>
              <a:gd name="connsiteY4" fmla="*/ 37372 h 4202961"/>
              <a:gd name="connsiteX5" fmla="*/ 7041469 w 7047156"/>
              <a:gd name="connsiteY5" fmla="*/ 3345972 h 4202961"/>
              <a:gd name="connsiteX6" fmla="*/ 7045460 w 7047156"/>
              <a:gd name="connsiteY6" fmla="*/ 4202220 h 4202961"/>
              <a:gd name="connsiteX7" fmla="*/ 1541 w 7047156"/>
              <a:gd name="connsiteY7" fmla="*/ 4093998 h 4202961"/>
              <a:gd name="connsiteX0" fmla="*/ 0 w 7101574"/>
              <a:gd name="connsiteY0" fmla="*/ 3558290 h 4166106"/>
              <a:gd name="connsiteX1" fmla="*/ 1553527 w 7101574"/>
              <a:gd name="connsiteY1" fmla="*/ 3623498 h 4166106"/>
              <a:gd name="connsiteX2" fmla="*/ 3026545 w 7101574"/>
              <a:gd name="connsiteY2" fmla="*/ 3576195 h 4166106"/>
              <a:gd name="connsiteX3" fmla="*/ 4794115 w 7101574"/>
              <a:gd name="connsiteY3" fmla="*/ 1420334 h 4166106"/>
              <a:gd name="connsiteX4" fmla="*/ 6317388 w 7101574"/>
              <a:gd name="connsiteY4" fmla="*/ 517 h 4166106"/>
              <a:gd name="connsiteX5" fmla="*/ 7041469 w 7101574"/>
              <a:gd name="connsiteY5" fmla="*/ 3309117 h 4166106"/>
              <a:gd name="connsiteX6" fmla="*/ 7045460 w 7101574"/>
              <a:gd name="connsiteY6" fmla="*/ 4165365 h 4166106"/>
              <a:gd name="connsiteX7" fmla="*/ 1541 w 7101574"/>
              <a:gd name="connsiteY7" fmla="*/ 4057143 h 4166106"/>
              <a:gd name="connsiteX0" fmla="*/ 0 w 7047156"/>
              <a:gd name="connsiteY0" fmla="*/ 3594749 h 4202565"/>
              <a:gd name="connsiteX1" fmla="*/ 1553527 w 7047156"/>
              <a:gd name="connsiteY1" fmla="*/ 3659957 h 4202565"/>
              <a:gd name="connsiteX2" fmla="*/ 3026545 w 7047156"/>
              <a:gd name="connsiteY2" fmla="*/ 3612654 h 4202565"/>
              <a:gd name="connsiteX3" fmla="*/ 4794115 w 7047156"/>
              <a:gd name="connsiteY3" fmla="*/ 1456793 h 4202565"/>
              <a:gd name="connsiteX4" fmla="*/ 5814582 w 7047156"/>
              <a:gd name="connsiteY4" fmla="*/ 513 h 4202565"/>
              <a:gd name="connsiteX5" fmla="*/ 7041469 w 7047156"/>
              <a:gd name="connsiteY5" fmla="*/ 3345576 h 4202565"/>
              <a:gd name="connsiteX6" fmla="*/ 7045460 w 7047156"/>
              <a:gd name="connsiteY6" fmla="*/ 4201824 h 4202565"/>
              <a:gd name="connsiteX7" fmla="*/ 1541 w 7047156"/>
              <a:gd name="connsiteY7" fmla="*/ 4093602 h 4202565"/>
              <a:gd name="connsiteX0" fmla="*/ 0 w 7047156"/>
              <a:gd name="connsiteY0" fmla="*/ 3594495 h 4202311"/>
              <a:gd name="connsiteX1" fmla="*/ 1553527 w 7047156"/>
              <a:gd name="connsiteY1" fmla="*/ 3659703 h 4202311"/>
              <a:gd name="connsiteX2" fmla="*/ 3026545 w 7047156"/>
              <a:gd name="connsiteY2" fmla="*/ 3612400 h 4202311"/>
              <a:gd name="connsiteX3" fmla="*/ 4794115 w 7047156"/>
              <a:gd name="connsiteY3" fmla="*/ 1456539 h 4202311"/>
              <a:gd name="connsiteX4" fmla="*/ 5814582 w 7047156"/>
              <a:gd name="connsiteY4" fmla="*/ 259 h 4202311"/>
              <a:gd name="connsiteX5" fmla="*/ 7041469 w 7047156"/>
              <a:gd name="connsiteY5" fmla="*/ 3345322 h 4202311"/>
              <a:gd name="connsiteX6" fmla="*/ 7045460 w 7047156"/>
              <a:gd name="connsiteY6" fmla="*/ 4201570 h 4202311"/>
              <a:gd name="connsiteX7" fmla="*/ 1541 w 7047156"/>
              <a:gd name="connsiteY7" fmla="*/ 4093348 h 4202311"/>
              <a:gd name="connsiteX0" fmla="*/ 0 w 7047156"/>
              <a:gd name="connsiteY0" fmla="*/ 3558036 h 4165852"/>
              <a:gd name="connsiteX1" fmla="*/ 1553527 w 7047156"/>
              <a:gd name="connsiteY1" fmla="*/ 3623244 h 4165852"/>
              <a:gd name="connsiteX2" fmla="*/ 3026545 w 7047156"/>
              <a:gd name="connsiteY2" fmla="*/ 3575941 h 4165852"/>
              <a:gd name="connsiteX3" fmla="*/ 4794115 w 7047156"/>
              <a:gd name="connsiteY3" fmla="*/ 1420080 h 4165852"/>
              <a:gd name="connsiteX4" fmla="*/ 6258727 w 7047156"/>
              <a:gd name="connsiteY4" fmla="*/ 267 h 4165852"/>
              <a:gd name="connsiteX5" fmla="*/ 7041469 w 7047156"/>
              <a:gd name="connsiteY5" fmla="*/ 3308863 h 4165852"/>
              <a:gd name="connsiteX6" fmla="*/ 7045460 w 7047156"/>
              <a:gd name="connsiteY6" fmla="*/ 4165111 h 4165852"/>
              <a:gd name="connsiteX7" fmla="*/ 1541 w 7047156"/>
              <a:gd name="connsiteY7" fmla="*/ 4056889 h 4165852"/>
              <a:gd name="connsiteX0" fmla="*/ 0 w 7047156"/>
              <a:gd name="connsiteY0" fmla="*/ 3694912 h 4302728"/>
              <a:gd name="connsiteX1" fmla="*/ 1553527 w 7047156"/>
              <a:gd name="connsiteY1" fmla="*/ 3760120 h 4302728"/>
              <a:gd name="connsiteX2" fmla="*/ 3026545 w 7047156"/>
              <a:gd name="connsiteY2" fmla="*/ 3712817 h 4302728"/>
              <a:gd name="connsiteX3" fmla="*/ 4794115 w 7047156"/>
              <a:gd name="connsiteY3" fmla="*/ 1556956 h 4302728"/>
              <a:gd name="connsiteX4" fmla="*/ 5655243 w 7047156"/>
              <a:gd name="connsiteY4" fmla="*/ 719677 h 4302728"/>
              <a:gd name="connsiteX5" fmla="*/ 6258727 w 7047156"/>
              <a:gd name="connsiteY5" fmla="*/ 137143 h 4302728"/>
              <a:gd name="connsiteX6" fmla="*/ 7041469 w 7047156"/>
              <a:gd name="connsiteY6" fmla="*/ 3445739 h 4302728"/>
              <a:gd name="connsiteX7" fmla="*/ 7045460 w 7047156"/>
              <a:gd name="connsiteY7" fmla="*/ 4301987 h 4302728"/>
              <a:gd name="connsiteX8" fmla="*/ 1541 w 7047156"/>
              <a:gd name="connsiteY8" fmla="*/ 4193765 h 4302728"/>
              <a:gd name="connsiteX0" fmla="*/ 0 w 7047156"/>
              <a:gd name="connsiteY0" fmla="*/ 3834437 h 4442253"/>
              <a:gd name="connsiteX1" fmla="*/ 1553527 w 7047156"/>
              <a:gd name="connsiteY1" fmla="*/ 3899645 h 4442253"/>
              <a:gd name="connsiteX2" fmla="*/ 3026545 w 7047156"/>
              <a:gd name="connsiteY2" fmla="*/ 3852342 h 4442253"/>
              <a:gd name="connsiteX3" fmla="*/ 4794115 w 7047156"/>
              <a:gd name="connsiteY3" fmla="*/ 1696481 h 4442253"/>
              <a:gd name="connsiteX4" fmla="*/ 5630102 w 7047156"/>
              <a:gd name="connsiteY4" fmla="*/ 348681 h 4442253"/>
              <a:gd name="connsiteX5" fmla="*/ 6258727 w 7047156"/>
              <a:gd name="connsiteY5" fmla="*/ 276668 h 4442253"/>
              <a:gd name="connsiteX6" fmla="*/ 7041469 w 7047156"/>
              <a:gd name="connsiteY6" fmla="*/ 3585264 h 4442253"/>
              <a:gd name="connsiteX7" fmla="*/ 7045460 w 7047156"/>
              <a:gd name="connsiteY7" fmla="*/ 4441512 h 4442253"/>
              <a:gd name="connsiteX8" fmla="*/ 1541 w 7047156"/>
              <a:gd name="connsiteY8" fmla="*/ 4333290 h 4442253"/>
              <a:gd name="connsiteX0" fmla="*/ 0 w 7047156"/>
              <a:gd name="connsiteY0" fmla="*/ 3799021 h 4406837"/>
              <a:gd name="connsiteX1" fmla="*/ 1553527 w 7047156"/>
              <a:gd name="connsiteY1" fmla="*/ 3864229 h 4406837"/>
              <a:gd name="connsiteX2" fmla="*/ 3026545 w 7047156"/>
              <a:gd name="connsiteY2" fmla="*/ 3816926 h 4406837"/>
              <a:gd name="connsiteX3" fmla="*/ 4794115 w 7047156"/>
              <a:gd name="connsiteY3" fmla="*/ 1661065 h 4406837"/>
              <a:gd name="connsiteX4" fmla="*/ 5630102 w 7047156"/>
              <a:gd name="connsiteY4" fmla="*/ 313265 h 4406837"/>
              <a:gd name="connsiteX5" fmla="*/ 6258727 w 7047156"/>
              <a:gd name="connsiteY5" fmla="*/ 241252 h 4406837"/>
              <a:gd name="connsiteX6" fmla="*/ 7041469 w 7047156"/>
              <a:gd name="connsiteY6" fmla="*/ 3549848 h 4406837"/>
              <a:gd name="connsiteX7" fmla="*/ 7045460 w 7047156"/>
              <a:gd name="connsiteY7" fmla="*/ 4406096 h 4406837"/>
              <a:gd name="connsiteX8" fmla="*/ 1541 w 7047156"/>
              <a:gd name="connsiteY8" fmla="*/ 4297874 h 4406837"/>
              <a:gd name="connsiteX0" fmla="*/ 0 w 7047156"/>
              <a:gd name="connsiteY0" fmla="*/ 3572159 h 4179975"/>
              <a:gd name="connsiteX1" fmla="*/ 1553527 w 7047156"/>
              <a:gd name="connsiteY1" fmla="*/ 3637367 h 4179975"/>
              <a:gd name="connsiteX2" fmla="*/ 3026545 w 7047156"/>
              <a:gd name="connsiteY2" fmla="*/ 3590064 h 4179975"/>
              <a:gd name="connsiteX3" fmla="*/ 4794115 w 7047156"/>
              <a:gd name="connsiteY3" fmla="*/ 1434203 h 4179975"/>
              <a:gd name="connsiteX4" fmla="*/ 5630102 w 7047156"/>
              <a:gd name="connsiteY4" fmla="*/ 86403 h 4179975"/>
              <a:gd name="connsiteX5" fmla="*/ 6258727 w 7047156"/>
              <a:gd name="connsiteY5" fmla="*/ 14390 h 4179975"/>
              <a:gd name="connsiteX6" fmla="*/ 7041469 w 7047156"/>
              <a:gd name="connsiteY6" fmla="*/ 3322986 h 4179975"/>
              <a:gd name="connsiteX7" fmla="*/ 7045460 w 7047156"/>
              <a:gd name="connsiteY7" fmla="*/ 4179234 h 4179975"/>
              <a:gd name="connsiteX8" fmla="*/ 1541 w 7047156"/>
              <a:gd name="connsiteY8" fmla="*/ 4071012 h 4179975"/>
              <a:gd name="connsiteX0" fmla="*/ 0 w 7047156"/>
              <a:gd name="connsiteY0" fmla="*/ 3838620 h 4446436"/>
              <a:gd name="connsiteX1" fmla="*/ 1553527 w 7047156"/>
              <a:gd name="connsiteY1" fmla="*/ 3903828 h 4446436"/>
              <a:gd name="connsiteX2" fmla="*/ 3026545 w 7047156"/>
              <a:gd name="connsiteY2" fmla="*/ 3856525 h 4446436"/>
              <a:gd name="connsiteX3" fmla="*/ 4794115 w 7047156"/>
              <a:gd name="connsiteY3" fmla="*/ 1700664 h 4446436"/>
              <a:gd name="connsiteX4" fmla="*/ 5645187 w 7047156"/>
              <a:gd name="connsiteY4" fmla="*/ 243466 h 4446436"/>
              <a:gd name="connsiteX5" fmla="*/ 6258727 w 7047156"/>
              <a:gd name="connsiteY5" fmla="*/ 280851 h 4446436"/>
              <a:gd name="connsiteX6" fmla="*/ 7041469 w 7047156"/>
              <a:gd name="connsiteY6" fmla="*/ 3589447 h 4446436"/>
              <a:gd name="connsiteX7" fmla="*/ 7045460 w 7047156"/>
              <a:gd name="connsiteY7" fmla="*/ 4445695 h 4446436"/>
              <a:gd name="connsiteX8" fmla="*/ 1541 w 7047156"/>
              <a:gd name="connsiteY8" fmla="*/ 4337473 h 4446436"/>
              <a:gd name="connsiteX0" fmla="*/ 0 w 7047156"/>
              <a:gd name="connsiteY0" fmla="*/ 3811322 h 4419138"/>
              <a:gd name="connsiteX1" fmla="*/ 1553527 w 7047156"/>
              <a:gd name="connsiteY1" fmla="*/ 3876530 h 4419138"/>
              <a:gd name="connsiteX2" fmla="*/ 3026545 w 7047156"/>
              <a:gd name="connsiteY2" fmla="*/ 3829227 h 4419138"/>
              <a:gd name="connsiteX3" fmla="*/ 4794115 w 7047156"/>
              <a:gd name="connsiteY3" fmla="*/ 1673366 h 4419138"/>
              <a:gd name="connsiteX4" fmla="*/ 5645187 w 7047156"/>
              <a:gd name="connsiteY4" fmla="*/ 216168 h 4419138"/>
              <a:gd name="connsiteX5" fmla="*/ 6258727 w 7047156"/>
              <a:gd name="connsiteY5" fmla="*/ 253553 h 4419138"/>
              <a:gd name="connsiteX6" fmla="*/ 7041469 w 7047156"/>
              <a:gd name="connsiteY6" fmla="*/ 3562149 h 4419138"/>
              <a:gd name="connsiteX7" fmla="*/ 7045460 w 7047156"/>
              <a:gd name="connsiteY7" fmla="*/ 4418397 h 4419138"/>
              <a:gd name="connsiteX8" fmla="*/ 1541 w 7047156"/>
              <a:gd name="connsiteY8" fmla="*/ 4310175 h 4419138"/>
              <a:gd name="connsiteX0" fmla="*/ 0 w 7047156"/>
              <a:gd name="connsiteY0" fmla="*/ 3595154 h 4202970"/>
              <a:gd name="connsiteX1" fmla="*/ 1553527 w 7047156"/>
              <a:gd name="connsiteY1" fmla="*/ 3660362 h 4202970"/>
              <a:gd name="connsiteX2" fmla="*/ 3026545 w 7047156"/>
              <a:gd name="connsiteY2" fmla="*/ 3613059 h 4202970"/>
              <a:gd name="connsiteX3" fmla="*/ 4794115 w 7047156"/>
              <a:gd name="connsiteY3" fmla="*/ 1457198 h 4202970"/>
              <a:gd name="connsiteX4" fmla="*/ 5645187 w 7047156"/>
              <a:gd name="connsiteY4" fmla="*/ 0 h 4202970"/>
              <a:gd name="connsiteX5" fmla="*/ 6258727 w 7047156"/>
              <a:gd name="connsiteY5" fmla="*/ 37385 h 4202970"/>
              <a:gd name="connsiteX6" fmla="*/ 7041469 w 7047156"/>
              <a:gd name="connsiteY6" fmla="*/ 3345981 h 4202970"/>
              <a:gd name="connsiteX7" fmla="*/ 7045460 w 7047156"/>
              <a:gd name="connsiteY7" fmla="*/ 4202229 h 4202970"/>
              <a:gd name="connsiteX8" fmla="*/ 1541 w 7047156"/>
              <a:gd name="connsiteY8" fmla="*/ 4094007 h 4202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047156" h="4202970">
                <a:moveTo>
                  <a:pt x="0" y="3595154"/>
                </a:moveTo>
                <a:cubicBezTo>
                  <a:pt x="323651" y="3608739"/>
                  <a:pt x="1049103" y="3657378"/>
                  <a:pt x="1553527" y="3660362"/>
                </a:cubicBezTo>
                <a:cubicBezTo>
                  <a:pt x="2057951" y="3663346"/>
                  <a:pt x="2486447" y="3980253"/>
                  <a:pt x="3026545" y="3613059"/>
                </a:cubicBezTo>
                <a:cubicBezTo>
                  <a:pt x="3566643" y="3245865"/>
                  <a:pt x="4355999" y="1956055"/>
                  <a:pt x="4794115" y="1457198"/>
                </a:cubicBezTo>
                <a:cubicBezTo>
                  <a:pt x="5232231" y="958341"/>
                  <a:pt x="5401085" y="236636"/>
                  <a:pt x="5645187" y="0"/>
                </a:cubicBezTo>
                <a:cubicBezTo>
                  <a:pt x="6187621" y="18627"/>
                  <a:pt x="5870143" y="4832"/>
                  <a:pt x="6258727" y="37385"/>
                </a:cubicBezTo>
                <a:cubicBezTo>
                  <a:pt x="6647311" y="69938"/>
                  <a:pt x="6977969" y="3558252"/>
                  <a:pt x="7041469" y="3345981"/>
                </a:cubicBezTo>
                <a:cubicBezTo>
                  <a:pt x="7051266" y="3337272"/>
                  <a:pt x="7045426" y="4199961"/>
                  <a:pt x="7045460" y="4202229"/>
                </a:cubicBezTo>
                <a:cubicBezTo>
                  <a:pt x="7051175" y="4213478"/>
                  <a:pt x="-273" y="4093327"/>
                  <a:pt x="1541" y="4094007"/>
                </a:cubicBezTo>
              </a:path>
            </a:pathLst>
          </a:custGeom>
          <a:solidFill>
            <a:schemeClr val="accent3"/>
          </a:solidFill>
          <a:ln w="0">
            <a:noFill/>
          </a:ln>
          <a:effectLst>
            <a:glow rad="444500">
              <a:srgbClr val="FFFF66">
                <a:alpha val="89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0" name="Rectangle 149"/>
          <p:cNvSpPr/>
          <p:nvPr/>
        </p:nvSpPr>
        <p:spPr>
          <a:xfrm>
            <a:off x="1107364" y="1141364"/>
            <a:ext cx="7138424" cy="209415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98" name="Group 97"/>
          <p:cNvGrpSpPr/>
          <p:nvPr/>
        </p:nvGrpSpPr>
        <p:grpSpPr>
          <a:xfrm>
            <a:off x="1112430" y="1101648"/>
            <a:ext cx="3051378" cy="4221226"/>
            <a:chOff x="5364125" y="1560553"/>
            <a:chExt cx="3051378" cy="4221226"/>
          </a:xfrm>
        </p:grpSpPr>
        <p:pic>
          <p:nvPicPr>
            <p:cNvPr id="99" name="Picture 3" descr="C:\Users\jnederlo\AppData\Local\Microsoft\Windows\INetCache\IE\EI78WAEH\Zoom-In-Icon-2871-large[1].png"/>
            <p:cNvPicPr>
              <a:picLocks noChangeAspect="1" noChangeArrowheads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364125" y="1560553"/>
              <a:ext cx="3051378" cy="4221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0" name="Picture 3"/>
            <p:cNvPicPr>
              <a:picLocks noChangeAspect="1" noChangeArrowheads="1"/>
            </p:cNvPicPr>
            <p:nvPr/>
          </p:nvPicPr>
          <p:blipFill rotWithShape="1"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11" t="28020" r="26252" b="14943"/>
            <a:stretch/>
          </p:blipFill>
          <p:spPr bwMode="auto">
            <a:xfrm>
              <a:off x="5523344" y="1658069"/>
              <a:ext cx="2249056" cy="2151931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" name="Group 10"/>
          <p:cNvGrpSpPr/>
          <p:nvPr/>
        </p:nvGrpSpPr>
        <p:grpSpPr>
          <a:xfrm>
            <a:off x="1539290" y="1981200"/>
            <a:ext cx="1462200" cy="685800"/>
            <a:chOff x="1539290" y="1981200"/>
            <a:chExt cx="1462200" cy="685800"/>
          </a:xfrm>
        </p:grpSpPr>
        <p:grpSp>
          <p:nvGrpSpPr>
            <p:cNvPr id="9" name="Group 8"/>
            <p:cNvGrpSpPr/>
            <p:nvPr/>
          </p:nvGrpSpPr>
          <p:grpSpPr>
            <a:xfrm>
              <a:off x="1949980" y="2290911"/>
              <a:ext cx="688139" cy="299889"/>
              <a:chOff x="1949980" y="2290911"/>
              <a:chExt cx="688139" cy="299889"/>
            </a:xfrm>
          </p:grpSpPr>
          <p:cxnSp>
            <p:nvCxnSpPr>
              <p:cNvPr id="101" name="Straight Arrow Connector 100"/>
              <p:cNvCxnSpPr/>
              <p:nvPr/>
            </p:nvCxnSpPr>
            <p:spPr>
              <a:xfrm>
                <a:off x="1949980" y="2290911"/>
                <a:ext cx="0" cy="29988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03" name="Straight Arrow Connector 102"/>
              <p:cNvCxnSpPr/>
              <p:nvPr/>
            </p:nvCxnSpPr>
            <p:spPr>
              <a:xfrm>
                <a:off x="2613673" y="2305050"/>
                <a:ext cx="24446" cy="28575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</p:cxnSp>
        </p:grpSp>
        <p:sp>
          <p:nvSpPr>
            <p:cNvPr id="10" name="TextBox 9"/>
            <p:cNvSpPr txBox="1"/>
            <p:nvPr/>
          </p:nvSpPr>
          <p:spPr>
            <a:xfrm>
              <a:off x="1539290" y="1981200"/>
              <a:ext cx="410690" cy="677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800" b="1" dirty="0" smtClean="0">
                  <a:solidFill>
                    <a:schemeClr val="accent6"/>
                  </a:solidFill>
                </a:rPr>
                <a:t>?</a:t>
              </a:r>
              <a:endParaRPr lang="en-US" sz="3800" b="1" dirty="0">
                <a:solidFill>
                  <a:schemeClr val="accent6"/>
                </a:solidFill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590800" y="1989892"/>
              <a:ext cx="410690" cy="677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800" b="1" dirty="0" smtClean="0">
                  <a:solidFill>
                    <a:schemeClr val="accent6"/>
                  </a:solidFill>
                </a:rPr>
                <a:t>?</a:t>
              </a:r>
              <a:endParaRPr lang="en-US" sz="3800" b="1" dirty="0">
                <a:solidFill>
                  <a:schemeClr val="accent6"/>
                </a:solidFill>
              </a:endParaRPr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1271649" y="2584013"/>
            <a:ext cx="1828800" cy="2242396"/>
            <a:chOff x="1271649" y="2584013"/>
            <a:chExt cx="1828800" cy="2242396"/>
          </a:xfrm>
        </p:grpSpPr>
        <p:cxnSp>
          <p:nvCxnSpPr>
            <p:cNvPr id="106" name="Straight Arrow Connector 105"/>
            <p:cNvCxnSpPr/>
            <p:nvPr/>
          </p:nvCxnSpPr>
          <p:spPr>
            <a:xfrm>
              <a:off x="1974299" y="2584013"/>
              <a:ext cx="639374" cy="6787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Rectangular Callout 106"/>
            <p:cNvSpPr/>
            <p:nvPr/>
          </p:nvSpPr>
          <p:spPr>
            <a:xfrm>
              <a:off x="1271649" y="3486626"/>
              <a:ext cx="1828800" cy="1339783"/>
            </a:xfrm>
            <a:prstGeom prst="wedgeRectCallout">
              <a:avLst>
                <a:gd name="adj1" fmla="val 5208"/>
                <a:gd name="adj2" fmla="val -11181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/>
                <a:t>Equivalent!</a:t>
              </a:r>
              <a:br>
                <a:rPr lang="en-US" dirty="0" smtClean="0"/>
              </a:br>
              <a:r>
                <a:rPr lang="en-US" dirty="0" smtClean="0"/>
                <a:t>N</a:t>
              </a:r>
              <a:r>
                <a:rPr lang="en-US" dirty="0"/>
                <a:t>, van </a:t>
              </a:r>
              <a:r>
                <a:rPr lang="en-US" dirty="0" err="1"/>
                <a:t>Leeuwen</a:t>
              </a:r>
              <a:r>
                <a:rPr lang="en-US" dirty="0"/>
                <a:t>,</a:t>
              </a:r>
            </a:p>
            <a:p>
              <a:r>
                <a:rPr lang="en-US" dirty="0"/>
                <a:t> van der Zwaan</a:t>
              </a:r>
            </a:p>
            <a:p>
              <a:r>
                <a:rPr lang="en-US" dirty="0"/>
                <a:t>(MFCS’12)</a:t>
              </a:r>
            </a:p>
          </p:txBody>
        </p:sp>
      </p:grpSp>
      <p:sp>
        <p:nvSpPr>
          <p:cNvPr id="109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8392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mplexity of </a:t>
            </a:r>
            <a:r>
              <a:rPr lang="en-US" dirty="0" smtClean="0"/>
              <a:t>NPC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380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95400"/>
                <a:ext cx="9220200" cy="548640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Given </a:t>
                </a:r>
                <a:r>
                  <a:rPr lang="en-US" dirty="0" err="1" smtClean="0"/>
                  <a:t>ints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en-US" b="0" dirty="0" smtClean="0"/>
                  <a:t>, fi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X</m:t>
                    </m:r>
                  </m:oMath>
                </a14:m>
                <a:r>
                  <a:rPr lang="en-US" b="0" dirty="0" smtClean="0"/>
                  <a:t> s.t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w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X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: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∈</m:t>
                        </m:r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</m:oMath>
                </a14:m>
                <a:endParaRPr lang="en-US" b="0" dirty="0" smtClean="0"/>
              </a:p>
              <a:p>
                <a:r>
                  <a:rPr lang="en-US" i="1" dirty="0"/>
                  <a:t>Density</a:t>
                </a:r>
                <a:r>
                  <a:rPr lang="en-US" dirty="0"/>
                  <a:t> d: </a:t>
                </a:r>
                <a:r>
                  <a:rPr lang="en-US" dirty="0" smtClean="0"/>
                  <a:t>max </a:t>
                </a:r>
                <a:r>
                  <a:rPr lang="en-US" dirty="0" err="1" smtClean="0"/>
                  <a:t>int</a:t>
                </a:r>
                <a:r>
                  <a:rPr lang="en-US" dirty="0" smtClean="0"/>
                  <a:t> is </a:t>
                </a:r>
                <a:r>
                  <a:rPr lang="en-US" dirty="0"/>
                  <a:t>at mo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 dirty="0">
                            <a:latin typeface="Cambria Math"/>
                          </a:rPr>
                          <m:t>𝑛</m:t>
                        </m:r>
                        <m:r>
                          <a:rPr lang="en-US" i="1" dirty="0">
                            <a:latin typeface="Cambria Math"/>
                          </a:rPr>
                          <m:t>/</m:t>
                        </m:r>
                        <m:r>
                          <a:rPr lang="en-US" i="1" dirty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b="0" dirty="0" smtClean="0"/>
                  <a:t>(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𝑑</m:t>
                    </m:r>
                    <m:r>
                      <a:rPr lang="en-US" b="0" i="1" dirty="0" smtClean="0">
                        <a:latin typeface="Cambria Math"/>
                      </a:rPr>
                      <m:t>:=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/</m:t>
                    </m:r>
                    <m:func>
                      <m:func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/>
                          </a:rPr>
                          <m:t>lg</m:t>
                        </m:r>
                      </m:fName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func>
                              <m:funcPr>
                                <m:ctrlPr>
                                  <a:rPr lang="en-US" b="0" i="1" dirty="0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limLow>
                                  <m:limLowPr>
                                    <m:ctrlPr>
                                      <a:rPr lang="en-US" b="0" i="1" dirty="0" smtClean="0">
                                        <a:latin typeface="Cambria Math"/>
                                      </a:rPr>
                                    </m:ctrlPr>
                                  </m:limLow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0" dirty="0" smtClean="0">
                                        <a:latin typeface="Cambria Math"/>
                                      </a:rPr>
                                      <m:t>max</m:t>
                                    </m:r>
                                  </m:e>
                                  <m:lim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𝑖</m:t>
                                    </m:r>
                                  </m:lim>
                                </m:limLow>
                              </m:fName>
                              <m:e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𝑤</m:t>
                                </m:r>
                              </m:e>
                            </m:func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b="0" dirty="0" smtClean="0"/>
                  <a:t>)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/</m:t>
                        </m:r>
                        <m:r>
                          <a:rPr lang="en-US" b="0" i="1" dirty="0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𝑑</m:t>
                        </m:r>
                      </m:sup>
                    </m:sSup>
                    <m:r>
                      <a:rPr lang="en-US" b="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time (B50/60’s)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i="1" dirty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(</m:t>
                    </m:r>
                    <m:r>
                      <a:rPr lang="en-US" b="0" i="1" dirty="0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𝑡</m:t>
                    </m:r>
                    <m:r>
                      <a:rPr lang="en-US" i="1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time and poly space (LN10)</a:t>
                </a:r>
              </a:p>
              <a:p>
                <a:pPr lvl="1"/>
                <a:r>
                  <a:rPr lang="en-US" dirty="0" err="1" smtClean="0">
                    <a:solidFill>
                      <a:srgbClr val="FF0000"/>
                    </a:solidFill>
                  </a:rPr>
                  <a:t>OpenQ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1: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−</m:t>
                        </m:r>
                        <m:r>
                          <a:rPr lang="en-US" b="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𝜖</m:t>
                        </m:r>
                      </m:sup>
                    </m:sSup>
                    <m:r>
                      <a:rPr lang="en-US" i="1" dirty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SETH-hard? </a:t>
                </a:r>
                <a:endParaRPr lang="en-US" dirty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) time (HS74) </a:t>
                </a:r>
              </a:p>
              <a:p>
                <a:pPr lvl="1"/>
                <a:r>
                  <a:rPr lang="en-US" dirty="0" err="1" smtClean="0">
                    <a:solidFill>
                      <a:srgbClr val="FF0000"/>
                    </a:solidFill>
                  </a:rPr>
                  <a:t>OpenQ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2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d>
                              <m:dPr>
                                <m:ctrlP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.5</m:t>
                                </m:r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i="1" dirty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𝜖</m:t>
                                </m:r>
                              </m:e>
                            </m:d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time?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accent3">
                        <a:lumMod val="50000"/>
                      </a:schemeClr>
                    </a:solidFill>
                  </a:rPr>
                  <a:t>) time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𝑂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accent3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(2</m:t>
                        </m:r>
                      </m:e>
                      <m:sup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/4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accent3">
                        <a:lumMod val="50000"/>
                      </a:schemeClr>
                    </a:solidFill>
                  </a:rPr>
                  <a:t>) space (SS81)</a:t>
                </a:r>
                <a:endParaRPr lang="en-US" dirty="0" smtClean="0">
                  <a:solidFill>
                    <a:srgbClr val="FF0000"/>
                  </a:solidFill>
                </a:endParaRPr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OpenQ</a:t>
                </a:r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3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i="1" dirty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d>
                          <m:dPr>
                            <m:ctrlP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i="1" dirty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𝜖</m:t>
                            </m:r>
                          </m:e>
                        </m:d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time and poly space?</a:t>
                </a:r>
                <a:endParaRPr lang="en-US" dirty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Can reduce d&lt;1 to d=1 (take </a:t>
                </a:r>
                <a:r>
                  <a:rPr lang="en-US" dirty="0" err="1" smtClean="0">
                    <a:solidFill>
                      <a:schemeClr val="accent3">
                        <a:lumMod val="50000"/>
                      </a:schemeClr>
                    </a:solidFill>
                  </a:rPr>
                  <a:t>ints</a:t>
                </a:r>
                <a:r>
                  <a:rPr lang="en-US" dirty="0" smtClean="0">
                    <a:solidFill>
                      <a:schemeClr val="accent3">
                        <a:lumMod val="50000"/>
                      </a:schemeClr>
                    </a:solidFill>
                  </a:rPr>
                  <a:t> mod random p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~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3">
                                <a:lumMod val="50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solidFill>
                          <a:schemeClr val="accent3">
                            <a:lumMod val="50000"/>
                          </a:schemeClr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dirty="0" smtClean="0">
                  <a:solidFill>
                    <a:schemeClr val="accent3">
                      <a:lumMod val="50000"/>
                    </a:schemeClr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Not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in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 </m:t>
                    </m:r>
                    <m:sSup>
                      <m:sSupPr>
                        <m:ctrlP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𝑜</m:t>
                        </m:r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m:rPr>
                        <m:nor/>
                      </m:rPr>
                      <a:rPr lang="en-US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solidFill>
                          <a:schemeClr val="accent2">
                            <a:lumMod val="75000"/>
                          </a:schemeClr>
                        </a:solidFill>
                        <a:latin typeface="Cambria Math"/>
                      </a:rPr>
                      <m:t>or</m:t>
                    </m:r>
                    <m:sSup>
                      <m:sSupPr>
                        <m:ctrlP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𝑜</m:t>
                        </m:r>
                        <m:r>
                          <a:rPr lang="en-US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(1)</m:t>
                        </m:r>
                      </m:sup>
                    </m:sSup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time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unless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ETH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accent2">
                            <a:lumMod val="75000"/>
                          </a:schemeClr>
                        </a:solidFill>
                      </a:rPr>
                      <m:t>fails</m:t>
                    </m:r>
                  </m:oMath>
                </a14:m>
                <a:endParaRPr lang="en-US" i="1" dirty="0">
                  <a:solidFill>
                    <a:schemeClr val="accent3">
                      <a:lumMod val="50000"/>
                    </a:schemeClr>
                  </a:solidFill>
                  <a:latin typeface="Cambria Math"/>
                </a:endParaRPr>
              </a:p>
              <a:p>
                <a:endParaRPr lang="en-US" dirty="0">
                  <a:solidFill>
                    <a:schemeClr val="accent3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95400"/>
                <a:ext cx="9220200" cy="5486400"/>
              </a:xfrm>
              <a:blipFill rotWithShape="1">
                <a:blip r:embed="rId3"/>
                <a:stretch>
                  <a:fillRect l="-1322" t="-2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774177"/>
              </p:ext>
            </p:extLst>
          </p:nvPr>
        </p:nvGraphicFramePr>
        <p:xfrm>
          <a:off x="4038600" y="240809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240809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6096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Worst Case Subset Sum*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782887" y="0"/>
            <a:ext cx="3361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allowing Monte Carlo algorithms</a:t>
            </a:r>
            <a:endParaRPr lang="en-US" dirty="0"/>
          </a:p>
        </p:txBody>
      </p:sp>
      <p:sp>
        <p:nvSpPr>
          <p:cNvPr id="2" name="Rectangular Callout 1"/>
          <p:cNvSpPr/>
          <p:nvPr/>
        </p:nvSpPr>
        <p:spPr>
          <a:xfrm>
            <a:off x="5978457" y="2667000"/>
            <a:ext cx="3124200" cy="609600"/>
          </a:xfrm>
          <a:prstGeom prst="wedgeRectCallout">
            <a:avLst>
              <a:gd name="adj1" fmla="val -69406"/>
              <a:gd name="adj2" fmla="val 7845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Possible under NSETH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7906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 animBg="1"/>
      <p:bldP spid="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4494785" y="2348674"/>
            <a:ext cx="2182240" cy="56188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rowitz-</a:t>
            </a:r>
            <a:r>
              <a:rPr lang="en-US" dirty="0" err="1" smtClean="0"/>
              <a:t>Sahn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485574" y="3777944"/>
                <a:ext cx="3781626" cy="732816"/>
              </a:xfrm>
              <a:prstGeom prst="round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𝑤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𝐿</m:t>
                              </m:r>
                            </m:sup>
                          </m:sSup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m:rPr>
                          <m:lit/>
                        </m:rPr>
                        <a:rPr lang="en-US" sz="2800" b="0" i="1" smtClean="0">
                          <a:latin typeface="Cambria Math"/>
                        </a:rPr>
                        <m:t>{</m:t>
                      </m:r>
                      <m:r>
                        <a:rPr lang="en-US" sz="2800" b="0" i="1" smtClean="0">
                          <a:latin typeface="Cambria Math"/>
                        </a:rPr>
                        <m:t>𝑤</m:t>
                      </m:r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𝐿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:</m:t>
                      </m:r>
                      <m:r>
                        <a:rPr lang="en-US" sz="2800" b="0" i="1" smtClean="0">
                          <a:latin typeface="Cambria Math"/>
                        </a:rPr>
                        <m:t>𝑆</m:t>
                      </m:r>
                      <m:r>
                        <a:rPr lang="en-US" sz="2800" b="0" i="1" smtClean="0">
                          <a:latin typeface="Cambria Math"/>
                        </a:rPr>
                        <m:t>⊆</m:t>
                      </m:r>
                      <m:r>
                        <a:rPr lang="en-US" sz="2800" b="0" i="1" smtClean="0">
                          <a:latin typeface="Cambria Math"/>
                        </a:rPr>
                        <m:t>𝐿</m:t>
                      </m:r>
                      <m:r>
                        <m:rPr>
                          <m:lit/>
                        </m:rPr>
                        <a:rPr lang="en-US" sz="2800" b="0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74" y="3777944"/>
                <a:ext cx="3781626" cy="732816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4419600" y="3777943"/>
                <a:ext cx="4419600" cy="732817"/>
              </a:xfrm>
              <a:prstGeom prst="round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𝑤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𝑅</m:t>
                              </m:r>
                            </m:sup>
                          </m:sSup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m:rPr>
                          <m:lit/>
                        </m:rPr>
                        <a:rPr lang="en-US" sz="2800" b="0" i="1" smtClean="0">
                          <a:latin typeface="Cambria Math"/>
                        </a:rPr>
                        <m:t>{</m:t>
                      </m:r>
                      <m:r>
                        <a:rPr lang="en-US" sz="2800" b="0" i="1" smtClean="0">
                          <a:latin typeface="Cambria Math"/>
                        </a:rPr>
                        <m:t>𝑤</m:t>
                      </m:r>
                      <m:r>
                        <a:rPr lang="en-US" sz="2800" b="0" i="1" smtClean="0">
                          <a:latin typeface="Cambria Math"/>
                        </a:rPr>
                        <m:t>(</m:t>
                      </m:r>
                      <m:r>
                        <a:rPr lang="en-US" sz="2800" b="0" i="1" smtClean="0">
                          <a:latin typeface="Cambria Math"/>
                        </a:rPr>
                        <m:t>𝑇</m:t>
                      </m:r>
                      <m:r>
                        <a:rPr lang="en-US" sz="2800" b="0" i="1" smtClean="0">
                          <a:latin typeface="Cambria Math"/>
                        </a:rPr>
                        <m:t>):</m:t>
                      </m:r>
                      <m:r>
                        <a:rPr lang="en-US" sz="2800" b="0" i="1" smtClean="0">
                          <a:latin typeface="Cambria Math"/>
                        </a:rPr>
                        <m:t>𝑇</m:t>
                      </m:r>
                      <m:r>
                        <a:rPr lang="en-US" sz="2800" i="1">
                          <a:latin typeface="Cambria Math"/>
                        </a:rPr>
                        <m:t>⊆</m:t>
                      </m:r>
                      <m:r>
                        <a:rPr lang="en-US" sz="2800" b="0" i="1" smtClean="0">
                          <a:latin typeface="Cambria Math"/>
                        </a:rPr>
                        <m:t>𝑅</m:t>
                      </m:r>
                      <m:r>
                        <m:rPr>
                          <m:lit/>
                        </m:rPr>
                        <a:rPr lang="en-US" sz="2800" b="0" i="1" smtClean="0">
                          <a:latin typeface="Cambria Math"/>
                        </a:rPr>
                        <m:t>}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3777943"/>
                <a:ext cx="4419600" cy="732817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>
          <a:xfrm>
            <a:off x="2565771" y="2329218"/>
            <a:ext cx="1828800" cy="561885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85227" y="2300959"/>
                <a:ext cx="4178965" cy="561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/>
                          </a:rPr>
                          <m:t>/2</m:t>
                        </m:r>
                      </m:sub>
                    </m:sSub>
                  </m:oMath>
                </a14:m>
                <a:r>
                  <a:rPr lang="en-US" sz="2800" dirty="0" smtClean="0"/>
                  <a:t>,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800" b="0" i="1" smtClean="0">
                            <a:latin typeface="Cambria Math"/>
                          </a:rPr>
                          <m:t>/2+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5227" y="2300959"/>
                <a:ext cx="4178965" cy="561885"/>
              </a:xfrm>
              <a:prstGeom prst="rect">
                <a:avLst/>
              </a:prstGeom>
              <a:blipFill rotWithShape="1">
                <a:blip r:embed="rId4"/>
                <a:stretch>
                  <a:fillRect t="-9677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-228600" y="2895600"/>
            <a:ext cx="9759173" cy="1066801"/>
            <a:chOff x="-228600" y="3428999"/>
            <a:chExt cx="9759173" cy="1066801"/>
          </a:xfrm>
        </p:grpSpPr>
        <p:cxnSp>
          <p:nvCxnSpPr>
            <p:cNvPr id="12" name="Straight Arrow Connector 11"/>
            <p:cNvCxnSpPr/>
            <p:nvPr/>
          </p:nvCxnSpPr>
          <p:spPr>
            <a:xfrm flipH="1">
              <a:off x="2585227" y="3428999"/>
              <a:ext cx="462775" cy="83820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5711701" y="3428999"/>
              <a:ext cx="231899" cy="838200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3167443" y="3505199"/>
              <a:ext cx="254755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Expand all subsets</a:t>
              </a:r>
            </a:p>
            <a:p>
              <a:r>
                <a:rPr lang="en-US" sz="2400" dirty="0"/>
                <a:t>a</a:t>
              </a:r>
              <a:r>
                <a:rPr lang="en-US" sz="2400" dirty="0" smtClean="0"/>
                <a:t>nd store sum</a:t>
              </a:r>
              <a:endParaRPr lang="en-US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-228600" y="3541693"/>
                  <a:ext cx="1986773" cy="954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600" b="0" i="1" smtClean="0">
                            <a:solidFill>
                              <a:schemeClr val="accent2"/>
                            </a:solidFill>
                            <a:latin typeface="Cambria Math"/>
                          </a:rPr>
                          <m:t>ℒ</m:t>
                        </m:r>
                      </m:oMath>
                    </m:oMathPara>
                  </a14:m>
                  <a:endParaRPr lang="en-US" sz="5600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28600" y="3541693"/>
                  <a:ext cx="1986773" cy="95410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7543800" y="3541693"/>
                  <a:ext cx="1986773" cy="954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600" b="0" i="1" smtClean="0">
                            <a:solidFill>
                              <a:schemeClr val="accent5"/>
                            </a:solidFill>
                            <a:latin typeface="Cambria Math"/>
                          </a:rPr>
                          <m:t>ℛ</m:t>
                        </m:r>
                      </m:oMath>
                    </m:oMathPara>
                  </a14:m>
                  <a:endParaRPr lang="en-US" sz="5600" dirty="0">
                    <a:solidFill>
                      <a:schemeClr val="accent5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43800" y="3541693"/>
                  <a:ext cx="1986773" cy="95410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2"/>
                <a:ext cx="8229600" cy="1142999"/>
              </a:xfrm>
            </p:spPr>
            <p:txBody>
              <a:bodyPr/>
              <a:lstStyle/>
              <a:p>
                <a:r>
                  <a:rPr lang="en-US" dirty="0" smtClean="0"/>
                  <a:t>Reduction to 2SUM: given two lis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ℒ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ℛ</m:t>
                    </m:r>
                  </m:oMath>
                </a14:m>
                <a:r>
                  <a:rPr lang="en-US" dirty="0" smtClean="0"/>
                  <a:t> of </a:t>
                </a:r>
                <a:r>
                  <a:rPr lang="en-US" dirty="0" err="1" smtClean="0"/>
                  <a:t>ints</a:t>
                </a:r>
                <a:r>
                  <a:rPr lang="en-US" dirty="0" smtClean="0"/>
                  <a:t> and </a:t>
                </a:r>
                <a:r>
                  <a:rPr lang="en-US" dirty="0" err="1" smtClean="0"/>
                  <a:t>int</a:t>
                </a:r>
                <a:r>
                  <a:rPr lang="en-US" dirty="0" smtClean="0"/>
                  <a:t> t,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𝑙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</a:rPr>
                      <m:t>ℒ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</a:rPr>
                      <m:t>ℛ</m:t>
                    </m:r>
                  </m:oMath>
                </a14:m>
                <a:r>
                  <a:rPr lang="en-US" dirty="0" smtClean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𝑙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2"/>
                <a:ext cx="8229600" cy="1142999"/>
              </a:xfrm>
              <a:blipFill rotWithShape="1">
                <a:blip r:embed="rId7"/>
                <a:stretch>
                  <a:fillRect l="-1630" t="-6417" b="-1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Content Placeholder 2"/>
              <p:cNvSpPr txBox="1">
                <a:spLocks/>
              </p:cNvSpPr>
              <p:nvPr/>
            </p:nvSpPr>
            <p:spPr>
              <a:xfrm>
                <a:off x="457200" y="4495800"/>
                <a:ext cx="8534400" cy="114299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2SUM is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(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ℒ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ℛ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)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log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ℒ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+|</m:t>
                        </m:r>
                        <m:r>
                          <a:rPr lang="en-US" b="0" i="1" smtClean="0">
                            <a:latin typeface="Cambria Math"/>
                          </a:rPr>
                          <m:t>ℛ</m:t>
                        </m:r>
                        <m:r>
                          <a:rPr lang="en-US" b="0" i="1" smtClean="0">
                            <a:latin typeface="Cambria Math"/>
                          </a:rPr>
                          <m:t>|)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time, which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O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/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n this case</a:t>
                </a:r>
              </a:p>
              <a:p>
                <a:r>
                  <a:rPr lang="en-US" dirty="0" smtClean="0"/>
                  <a:t>Ex.1: do faster 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𝑋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∩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𝐿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/4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≥</m:t>
                    </m:r>
                    <m:r>
                      <a:rPr lang="en-US" b="0" i="1" smtClean="0">
                        <a:latin typeface="Cambria Math"/>
                      </a:rPr>
                      <m:t>𝜖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𝜖</m:t>
                    </m:r>
                    <m:r>
                      <a:rPr lang="en-US" b="0" i="1" dirty="0" smtClean="0">
                        <a:latin typeface="Cambria Math"/>
                      </a:rPr>
                      <m:t>&gt;0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Ex.2: </a:t>
                </a:r>
                <a:r>
                  <a:rPr lang="en-US" dirty="0"/>
                  <a:t>do faster 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ℒ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ℛ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(.5−</m:t>
                        </m:r>
                        <m:r>
                          <a:rPr lang="en-US" i="1">
                            <a:latin typeface="Cambria Math"/>
                          </a:rPr>
                          <m:t>𝜖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en-US" dirty="0"/>
                      <m:t>, </m:t>
                    </m:r>
                    <m:r>
                      <a:rPr lang="en-US" i="1" dirty="0">
                        <a:latin typeface="Cambria Math"/>
                      </a:rPr>
                      <m:t>𝜖</m:t>
                    </m:r>
                    <m:r>
                      <a:rPr lang="en-US" i="1" dirty="0">
                        <a:latin typeface="Cambria Math"/>
                      </a:rPr>
                      <m:t>&gt;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495800"/>
                <a:ext cx="8534400" cy="1142999"/>
              </a:xfrm>
              <a:prstGeom prst="rect">
                <a:avLst/>
              </a:prstGeom>
              <a:blipFill rotWithShape="1">
                <a:blip r:embed="rId8"/>
                <a:stretch>
                  <a:fillRect l="-1571" t="-6417" b="-124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169070" y="2133601"/>
                <a:ext cx="198677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en-US" sz="56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070" y="2133601"/>
                <a:ext cx="1986773" cy="95410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014227" y="2185053"/>
                <a:ext cx="198677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 i="1" smtClean="0">
                          <a:solidFill>
                            <a:schemeClr val="accent5"/>
                          </a:solidFill>
                          <a:latin typeface="Cambria Math"/>
                        </a:rPr>
                        <m:t>𝑅</m:t>
                      </m:r>
                    </m:oMath>
                  </m:oMathPara>
                </a14:m>
                <a:endParaRPr lang="en-US" sz="5600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4227" y="2185053"/>
                <a:ext cx="1986773" cy="95410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332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6" grpId="0" animBg="1"/>
      <p:bldP spid="8" grpId="0" animBg="1"/>
      <p:bldP spid="5" grpId="0" animBg="1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04800" y="274638"/>
                <a:ext cx="86868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Alternati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/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 </a:t>
                </a:r>
                <a:r>
                  <a:rPr lang="en-US" dirty="0" err="1" smtClean="0"/>
                  <a:t>algo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274638"/>
                <a:ext cx="8686800" cy="1143000"/>
              </a:xfrm>
              <a:blipFill rotWithShape="1">
                <a:blip r:embed="rId2"/>
                <a:stretch>
                  <a:fillRect b="-10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5492" y="1066800"/>
                <a:ext cx="8839200" cy="52578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Pick a prime p of ord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~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/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Build DP table counting sets summing to t mod p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5492" y="1066800"/>
                <a:ext cx="8839200" cy="5257800"/>
              </a:xfrm>
              <a:blipFill rotWithShape="1">
                <a:blip r:embed="rId3"/>
                <a:stretch>
                  <a:fillRect l="-1586" t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3574067"/>
              </p:ext>
            </p:extLst>
          </p:nvPr>
        </p:nvGraphicFramePr>
        <p:xfrm>
          <a:off x="2819400" y="2235203"/>
          <a:ext cx="3439888" cy="2641597"/>
        </p:xfrm>
        <a:graphic>
          <a:graphicData uri="http://schemas.openxmlformats.org/drawingml/2006/table">
            <a:tbl>
              <a:tblPr firstRow="1" firstCol="1">
                <a:tableStyleId>{073A0DAA-6AF3-43AB-8588-CEC1D06C72B9}</a:tableStyleId>
              </a:tblPr>
              <a:tblGrid>
                <a:gridCol w="533400"/>
                <a:gridCol w="381000"/>
                <a:gridCol w="375558"/>
                <a:gridCol w="429986"/>
                <a:gridCol w="429986"/>
                <a:gridCol w="429986"/>
                <a:gridCol w="429986"/>
                <a:gridCol w="429986"/>
              </a:tblGrid>
              <a:tr h="3773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..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..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377371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7371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7371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..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7371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7371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7371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p-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424382" y="2844803"/>
            <a:ext cx="2671618" cy="1524000"/>
            <a:chOff x="3424382" y="2844803"/>
            <a:chExt cx="2671618" cy="1524000"/>
          </a:xfrm>
        </p:grpSpPr>
        <p:cxnSp>
          <p:nvCxnSpPr>
            <p:cNvPr id="6" name="Straight Arrow Connector 5"/>
            <p:cNvCxnSpPr/>
            <p:nvPr/>
          </p:nvCxnSpPr>
          <p:spPr>
            <a:xfrm flipH="1" flipV="1">
              <a:off x="5638800" y="3225803"/>
              <a:ext cx="457200" cy="6858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5257800" y="3225803"/>
              <a:ext cx="381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>
              <a:off x="5257800" y="3225803"/>
              <a:ext cx="381000" cy="11430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 flipV="1">
              <a:off x="5257800" y="2844803"/>
              <a:ext cx="381000" cy="10668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 flipV="1">
              <a:off x="4800600" y="2844803"/>
              <a:ext cx="457200" cy="10668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31" name="Group 30"/>
            <p:cNvGrpSpPr/>
            <p:nvPr/>
          </p:nvGrpSpPr>
          <p:grpSpPr>
            <a:xfrm>
              <a:off x="3424382" y="2844803"/>
              <a:ext cx="2671618" cy="1085273"/>
              <a:chOff x="2205182" y="3429000"/>
              <a:chExt cx="2671618" cy="1085273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H="1">
                <a:off x="4419600" y="4495800"/>
                <a:ext cx="457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flipH="1">
                <a:off x="4038600" y="4495800"/>
                <a:ext cx="3810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H="1">
                <a:off x="3657600" y="4495800"/>
                <a:ext cx="3810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3276600" y="4495800"/>
                <a:ext cx="3810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H="1" flipV="1">
                <a:off x="2736274" y="3429000"/>
                <a:ext cx="540326" cy="108527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flipH="1">
                <a:off x="2205182" y="3455555"/>
                <a:ext cx="531092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52400" y="4777430"/>
                <a:ext cx="9206751" cy="25730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Iterate over candidate </a:t>
                </a:r>
                <a:r>
                  <a:rPr lang="en-US" sz="3200" dirty="0" err="1" smtClean="0"/>
                  <a:t>solns</a:t>
                </a:r>
                <a:r>
                  <a:rPr lang="en-US" sz="3200" dirty="0" smtClean="0"/>
                  <a:t> </a:t>
                </a:r>
                <a:r>
                  <a:rPr lang="en-US" sz="3200" dirty="0"/>
                  <a:t>mod p with linear </a:t>
                </a:r>
                <a:r>
                  <a:rPr lang="en-US" sz="3200" dirty="0" smtClean="0"/>
                  <a:t>delay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 </a:t>
                </a:r>
                <a:r>
                  <a:rPr lang="en-US" sz="3200" dirty="0"/>
                  <a:t>check if is </a:t>
                </a:r>
                <a:r>
                  <a:rPr lang="en-US" sz="3200" dirty="0" smtClean="0"/>
                  <a:t>candidate is a </a:t>
                </a:r>
                <a:r>
                  <a:rPr lang="en-US" sz="3200" dirty="0" err="1" smtClean="0"/>
                  <a:t>soln</a:t>
                </a:r>
                <a:endParaRPr lang="en-US" sz="320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On </a:t>
                </a:r>
                <a:r>
                  <a:rPr lang="en-US" sz="3200" dirty="0"/>
                  <a:t>expectation at mo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𝑛</m:t>
                        </m:r>
                        <m:r>
                          <a:rPr lang="en-US" sz="3200" i="1">
                            <a:latin typeface="Cambria Math"/>
                          </a:rPr>
                          <m:t>/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200" dirty="0"/>
                  <a:t> false </a:t>
                </a:r>
                <a:r>
                  <a:rPr lang="en-US" sz="3200" dirty="0" err="1" smtClean="0"/>
                  <a:t>solns</a:t>
                </a:r>
                <a:endParaRPr lang="en-US" sz="320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3200" dirty="0" smtClean="0"/>
                  <a:t>Ex.3: do faster if there are at lea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𝜖</m:t>
                        </m:r>
                        <m:r>
                          <a:rPr lang="en-US" sz="32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 dirty="0" smtClean="0"/>
                  <a:t>solns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𝜖</m:t>
                    </m:r>
                    <m:r>
                      <a:rPr lang="en-US" sz="3200" b="0" i="1" smtClean="0">
                        <a:latin typeface="Cambria Math"/>
                      </a:rPr>
                      <m:t>&gt;0</m:t>
                    </m:r>
                  </m:oMath>
                </a14:m>
                <a:endParaRPr lang="en-US" sz="3200" dirty="0"/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777430"/>
                <a:ext cx="9206751" cy="2573012"/>
              </a:xfrm>
              <a:prstGeom prst="rect">
                <a:avLst/>
              </a:prstGeom>
              <a:blipFill rotWithShape="1">
                <a:blip r:embed="rId4"/>
                <a:stretch>
                  <a:fillRect l="-1457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3429000" y="2844803"/>
            <a:ext cx="2671618" cy="1085273"/>
            <a:chOff x="2205182" y="3429000"/>
            <a:chExt cx="2671618" cy="1085273"/>
          </a:xfrm>
        </p:grpSpPr>
        <p:cxnSp>
          <p:nvCxnSpPr>
            <p:cNvPr id="27" name="Straight Arrow Connector 26"/>
            <p:cNvCxnSpPr/>
            <p:nvPr/>
          </p:nvCxnSpPr>
          <p:spPr>
            <a:xfrm flipH="1">
              <a:off x="4419600" y="4495800"/>
              <a:ext cx="457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>
              <a:off x="4038600" y="4495800"/>
              <a:ext cx="381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>
              <a:off x="3657600" y="4495800"/>
              <a:ext cx="381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>
              <a:off x="3276600" y="4495800"/>
              <a:ext cx="381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H="1" flipV="1">
              <a:off x="2736274" y="3429000"/>
              <a:ext cx="540326" cy="1085273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>
              <a:off x="2205182" y="3455555"/>
              <a:ext cx="53109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98908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Case Subset Su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915400" cy="13716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Random instance of density d:</a:t>
                </a:r>
              </a:p>
              <a:p>
                <a:pPr lvl="1"/>
                <a:r>
                  <a:rPr lang="en-US" dirty="0" smtClean="0"/>
                  <a:t>All </a:t>
                </a:r>
                <a:r>
                  <a:rPr lang="en-US" dirty="0" err="1" smtClean="0"/>
                  <a:t>ints</a:t>
                </a:r>
                <a:r>
                  <a:rPr lang="en-US" dirty="0" smtClean="0"/>
                  <a:t> are picked uniformly from </a:t>
                </a:r>
                <a14:m>
                  <m:oMath xmlns:m="http://schemas.openxmlformats.org/officeDocument/2006/math">
                    <m:r>
                      <m:rPr>
                        <m:lit/>
                      </m:rPr>
                      <a:rPr lang="en-US" b="0" i="1" dirty="0" smtClean="0">
                        <a:latin typeface="Cambria Math"/>
                      </a:rPr>
                      <m:t>{</m:t>
                    </m:r>
                    <m:sSup>
                      <m:s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0,…,2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𝑛</m:t>
                        </m:r>
                        <m:r>
                          <a:rPr lang="en-US" b="0" i="1" dirty="0" smtClean="0">
                            <a:latin typeface="Cambria Math"/>
                          </a:rPr>
                          <m:t>/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𝑑</m:t>
                        </m:r>
                      </m:sup>
                    </m:sSup>
                    <m:r>
                      <a:rPr lang="en-US" b="0" i="1" dirty="0" smtClean="0">
                        <a:latin typeface="Cambria Math"/>
                      </a:rPr>
                      <m:t>}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915400" cy="1371600"/>
              </a:xfrm>
              <a:blipFill rotWithShape="1">
                <a:blip r:embed="rId3"/>
                <a:stretch>
                  <a:fillRect l="-1504" t="-5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52400" y="3752224"/>
            <a:ext cx="86106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504328" y="5410200"/>
                <a:ext cx="1762872" cy="652551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b="1" dirty="0" smtClean="0"/>
                  <a:t>Breakthrough</a:t>
                </a:r>
                <a:r>
                  <a:rPr lang="en-US" b="1" dirty="0"/>
                  <a:t>: </a:t>
                </a:r>
                <a:endParaRPr lang="en-US" b="1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</a:rPr>
                          <m:t>𝑶</m:t>
                        </m:r>
                      </m:e>
                      <m:sup>
                        <m:r>
                          <a:rPr lang="en-US" b="1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b="1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e>
                      <m:sup>
                        <m:r>
                          <a:rPr lang="en-US" b="1" i="1">
                            <a:latin typeface="Cambria Math"/>
                          </a:rPr>
                          <m:t>.</m:t>
                        </m:r>
                        <m:r>
                          <a:rPr lang="en-US" b="1" i="1">
                            <a:latin typeface="Cambria Math"/>
                          </a:rPr>
                          <m:t>𝟑𝟑𝟕</m:t>
                        </m:r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sup>
                    </m:sSup>
                    <m:r>
                      <a:rPr lang="en-US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/>
                  <a:t> HJ10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328" y="5410200"/>
                <a:ext cx="1762872" cy="65255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122414" y="2667001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1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1752600" y="2667000"/>
            <a:ext cx="9108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&lt;.96</a:t>
            </a:r>
            <a:endParaRPr lang="en-US" sz="3200" dirty="0"/>
          </a:p>
        </p:txBody>
      </p:sp>
      <p:grpSp>
        <p:nvGrpSpPr>
          <p:cNvPr id="6" name="Group 5"/>
          <p:cNvGrpSpPr/>
          <p:nvPr/>
        </p:nvGrpSpPr>
        <p:grpSpPr>
          <a:xfrm>
            <a:off x="7591776" y="2833359"/>
            <a:ext cx="1626447" cy="2863572"/>
            <a:chOff x="7591776" y="2833359"/>
            <a:chExt cx="1626447" cy="2863572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8480172" y="3295024"/>
              <a:ext cx="0" cy="1371600"/>
            </a:xfrm>
            <a:prstGeom prst="line">
              <a:avLst/>
            </a:prstGeom>
            <a:ln w="6350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7794372" y="2833359"/>
                  <a:ext cx="1423851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  <m:r>
                          <a:rPr lang="en-US" sz="2400" i="1">
                            <a:latin typeface="Cambria Math"/>
                          </a:rPr>
                          <m:t>/</m:t>
                        </m:r>
                        <m:func>
                          <m:func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/>
                                  </a:rPr>
                                  <m:t>log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e>
                        </m:func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4372" y="2833359"/>
                  <a:ext cx="1423851" cy="46166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7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Rectangle 12"/>
            <p:cNvSpPr/>
            <p:nvPr/>
          </p:nvSpPr>
          <p:spPr>
            <a:xfrm>
              <a:off x="7591776" y="4742824"/>
              <a:ext cx="1555233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sz="2800" dirty="0">
                  <a:solidFill>
                    <a:schemeClr val="accent3"/>
                  </a:solidFill>
                </a:rPr>
                <a:t>p</a:t>
              </a:r>
              <a:r>
                <a:rPr lang="en-US" sz="2800" dirty="0" smtClean="0">
                  <a:solidFill>
                    <a:schemeClr val="accent3"/>
                  </a:solidFill>
                </a:rPr>
                <a:t>oly time</a:t>
              </a:r>
            </a:p>
            <a:p>
              <a:pPr algn="r"/>
              <a:r>
                <a:rPr lang="en-US" sz="2800" dirty="0" smtClean="0">
                  <a:solidFill>
                    <a:schemeClr val="accent3"/>
                  </a:solidFill>
                </a:rPr>
                <a:t>(FP06</a:t>
              </a:r>
              <a:r>
                <a:rPr lang="en-US" sz="2800" dirty="0">
                  <a:solidFill>
                    <a:schemeClr val="accent3"/>
                  </a:solidFill>
                </a:rPr>
                <a:t>)</a:t>
              </a:r>
            </a:p>
          </p:txBody>
        </p:sp>
      </p:grpSp>
      <p:cxnSp>
        <p:nvCxnSpPr>
          <p:cNvPr id="15" name="Straight Connector 14"/>
          <p:cNvCxnSpPr/>
          <p:nvPr/>
        </p:nvCxnSpPr>
        <p:spPr>
          <a:xfrm flipV="1">
            <a:off x="3316821" y="3295027"/>
            <a:ext cx="2121" cy="2115173"/>
          </a:xfrm>
          <a:prstGeom prst="line">
            <a:avLst/>
          </a:prstGeom>
          <a:ln w="635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1295400" y="3295024"/>
            <a:ext cx="2143871" cy="2172505"/>
            <a:chOff x="1295400" y="3295024"/>
            <a:chExt cx="2143871" cy="217250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2284214" y="3295024"/>
              <a:ext cx="0" cy="1048376"/>
            </a:xfrm>
            <a:prstGeom prst="line">
              <a:avLst/>
            </a:prstGeom>
            <a:ln w="6350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Rectangle 19"/>
            <p:cNvSpPr/>
            <p:nvPr/>
          </p:nvSpPr>
          <p:spPr>
            <a:xfrm>
              <a:off x="1295400" y="4267200"/>
              <a:ext cx="2143871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solidFill>
                    <a:schemeClr val="accent3"/>
                  </a:solidFill>
                </a:rPr>
                <a:t>Fast in practice</a:t>
              </a:r>
              <a:br>
                <a:rPr lang="en-US" sz="2400" dirty="0" smtClean="0">
                  <a:solidFill>
                    <a:schemeClr val="accent3"/>
                  </a:solidFill>
                </a:rPr>
              </a:br>
              <a:r>
                <a:rPr lang="en-US" sz="2400" dirty="0" smtClean="0">
                  <a:solidFill>
                    <a:schemeClr val="accent3"/>
                  </a:solidFill>
                </a:rPr>
                <a:t>reduce to </a:t>
              </a:r>
              <a:r>
                <a:rPr lang="en-US" sz="2400" dirty="0">
                  <a:solidFill>
                    <a:schemeClr val="accent3"/>
                  </a:solidFill>
                </a:rPr>
                <a:t>SVP (CJLOSS92)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6200" y="3195935"/>
            <a:ext cx="3242742" cy="461665"/>
            <a:chOff x="76200" y="3195935"/>
            <a:chExt cx="3242742" cy="461665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52400" y="3581400"/>
              <a:ext cx="316654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76200" y="3195935"/>
              <a:ext cx="15912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accent3"/>
                  </a:solidFill>
                </a:rPr>
                <a:t>Can reduce</a:t>
              </a:r>
              <a:endParaRPr lang="en-US" sz="2400" dirty="0">
                <a:solidFill>
                  <a:schemeClr val="accent3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318942" y="4057025"/>
            <a:ext cx="5444057" cy="2853838"/>
            <a:chOff x="3318942" y="4057025"/>
            <a:chExt cx="5444057" cy="2853838"/>
          </a:xfrm>
        </p:grpSpPr>
        <p:sp>
          <p:nvSpPr>
            <p:cNvPr id="18" name="Right Brace 17"/>
            <p:cNvSpPr/>
            <p:nvPr/>
          </p:nvSpPr>
          <p:spPr>
            <a:xfrm rot="5400000">
              <a:off x="5393271" y="1982696"/>
              <a:ext cx="1295400" cy="5444057"/>
            </a:xfrm>
            <a:prstGeom prst="rightBrace">
              <a:avLst>
                <a:gd name="adj1" fmla="val 53966"/>
                <a:gd name="adj2" fmla="val 50000"/>
              </a:avLst>
            </a:prstGeom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4884815" y="5316196"/>
                  <a:ext cx="2338204" cy="15946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 smtClean="0">
                                <a:solidFill>
                                  <a:schemeClr val="accent3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en-US" sz="2400" i="1" smtClean="0">
                                    <a:solidFill>
                                      <a:schemeClr val="accent3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solidFill>
                                      <a:schemeClr val="accent3"/>
                                    </a:solidFill>
                                    <a:latin typeface="Cambria Math"/>
                                  </a:rPr>
                                  <m:t>𝑂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solidFill>
                                      <a:schemeClr val="accent3"/>
                                    </a:solidFill>
                                    <a:latin typeface="Cambria Math"/>
                                  </a:rPr>
                                  <m:t>∗</m:t>
                                </m:r>
                              </m:sup>
                            </m:sSup>
                            <m:r>
                              <a:rPr lang="en-US" sz="2400" b="0" i="1" smtClean="0">
                                <a:solidFill>
                                  <a:schemeClr val="accent3"/>
                                </a:solidFill>
                                <a:latin typeface="Cambria Math"/>
                              </a:rPr>
                              <m:t>(2</m:t>
                            </m:r>
                          </m:e>
                          <m:sup>
                            <m:d>
                              <m:dPr>
                                <m:ctrlPr>
                                  <a:rPr lang="en-US" sz="2400" b="0" i="1" smtClean="0">
                                    <a:solidFill>
                                      <a:schemeClr val="accent3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chemeClr val="accent3"/>
                                    </a:solidFill>
                                    <a:latin typeface="Cambria Math"/>
                                  </a:rPr>
                                  <m:t>0.5−</m:t>
                                </m:r>
                                <m:r>
                                  <a:rPr lang="en-US" sz="2400" b="0" i="1" smtClean="0">
                                    <a:solidFill>
                                      <a:schemeClr val="accent3"/>
                                    </a:solidFill>
                                    <a:latin typeface="Cambria Math"/>
                                  </a:rPr>
                                  <m:t>𝜖</m:t>
                                </m:r>
                                <m:r>
                                  <a:rPr lang="en-US" sz="2400" b="0" i="1" smtClean="0">
                                    <a:solidFill>
                                      <a:schemeClr val="accent3"/>
                                    </a:solidFill>
                                    <a:latin typeface="Cambria Math"/>
                                  </a:rPr>
                                  <m:t>′</m:t>
                                </m:r>
                              </m:e>
                            </m:d>
                            <m:r>
                              <a:rPr lang="en-US" sz="2400" b="0" i="1" smtClean="0">
                                <a:solidFill>
                                  <a:schemeClr val="accent3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sz="2400" dirty="0" smtClean="0">
                    <a:solidFill>
                      <a:schemeClr val="accent3"/>
                    </a:solidFill>
                  </a:endParaRPr>
                </a:p>
                <a:p>
                  <a:pPr algn="ctr"/>
                  <a:r>
                    <a:rPr lang="en-US" sz="2400" dirty="0" smtClean="0">
                      <a:solidFill>
                        <a:schemeClr val="accent3"/>
                      </a:solidFill>
                    </a:rPr>
                    <a:t>(expect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accent3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accent3"/>
                              </a:solidFill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accent3"/>
                              </a:solidFill>
                              <a:latin typeface="Cambria Math"/>
                            </a:rPr>
                            <m:t>𝜖</m:t>
                          </m:r>
                          <m:r>
                            <a:rPr lang="en-US" sz="2400" b="0" i="1" smtClean="0">
                              <a:solidFill>
                                <a:schemeClr val="accent3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a14:m>
                  <a:r>
                    <a:rPr lang="en-US" sz="2400" dirty="0" err="1" smtClean="0">
                      <a:solidFill>
                        <a:schemeClr val="accent3"/>
                      </a:solidFill>
                    </a:rPr>
                    <a:t>solns</a:t>
                  </a:r>
                  <a:r>
                    <a:rPr lang="en-US" sz="2400" dirty="0" smtClean="0">
                      <a:solidFill>
                        <a:schemeClr val="accent3"/>
                      </a:solidFill>
                    </a:rPr>
                    <a:t>,</a:t>
                  </a:r>
                </a:p>
                <a:p>
                  <a:pPr algn="ctr"/>
                  <a:r>
                    <a:rPr lang="en-US" sz="2400" dirty="0">
                      <a:solidFill>
                        <a:schemeClr val="accent3"/>
                      </a:solidFill>
                    </a:rPr>
                    <a:t>u</a:t>
                  </a:r>
                  <a:r>
                    <a:rPr lang="en-US" sz="2400" dirty="0" smtClean="0">
                      <a:solidFill>
                        <a:schemeClr val="accent3"/>
                      </a:solidFill>
                    </a:rPr>
                    <a:t>se Ex. 3)</a:t>
                  </a:r>
                </a:p>
                <a:p>
                  <a:pPr algn="ctr"/>
                  <a:endParaRPr lang="en-US" sz="2400" dirty="0">
                    <a:solidFill>
                      <a:schemeClr val="accent3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4815" y="5316196"/>
                  <a:ext cx="2338204" cy="159466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3385" r="-33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3316821" y="3195935"/>
            <a:ext cx="5163351" cy="461665"/>
            <a:chOff x="3439272" y="3195935"/>
            <a:chExt cx="5040900" cy="461665"/>
          </a:xfrm>
        </p:grpSpPr>
        <p:cxnSp>
          <p:nvCxnSpPr>
            <p:cNvPr id="26" name="Straight Arrow Connector 25"/>
            <p:cNvCxnSpPr/>
            <p:nvPr/>
          </p:nvCxnSpPr>
          <p:spPr>
            <a:xfrm flipH="1">
              <a:off x="3439272" y="3581400"/>
              <a:ext cx="50409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6019800" y="3195935"/>
              <a:ext cx="24328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accent3"/>
                  </a:solidFill>
                </a:rPr>
                <a:t>Can reduce (IN96)</a:t>
              </a:r>
              <a:endParaRPr lang="en-US" sz="2400" dirty="0">
                <a:solidFill>
                  <a:schemeClr val="accent3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209800" y="6038272"/>
                <a:ext cx="24105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  <m:t>𝑂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solidFill>
                              <a:schemeClr val="accent3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smtClean="0">
                                <a:solidFill>
                                  <a:schemeClr val="accent3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chemeClr val="accent3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chemeClr val="accent3"/>
                                </a:solidFill>
                                <a:latin typeface="Cambria Math"/>
                              </a:rPr>
                              <m:t>.291</m:t>
                            </m:r>
                            <m:r>
                              <a:rPr lang="en-US" sz="2400" b="0" i="1" smtClean="0">
                                <a:solidFill>
                                  <a:schemeClr val="accent3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 smtClean="0">
                    <a:solidFill>
                      <a:schemeClr val="accent3"/>
                    </a:solidFill>
                  </a:rPr>
                  <a:t> BCJ11</a:t>
                </a:r>
                <a:endParaRPr lang="en-US" sz="2400" dirty="0">
                  <a:solidFill>
                    <a:schemeClr val="accent3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6038272"/>
                <a:ext cx="2410571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759" t="-10667" r="-25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269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animBg="1"/>
      <p:bldP spid="5" grpId="0" animBg="1"/>
      <p:bldP spid="9" grpId="0"/>
      <p:bldP spid="10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want to improve H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r>
              <a:rPr lang="en-US" dirty="0" smtClean="0"/>
              <a:t>Fundamental problems (subset sum, knapsack)</a:t>
            </a:r>
          </a:p>
          <a:p>
            <a:r>
              <a:rPr lang="en-US" dirty="0" smtClean="0"/>
              <a:t>Subset Sum motivated by cryptography</a:t>
            </a:r>
          </a:p>
          <a:p>
            <a:r>
              <a:rPr lang="en-US" dirty="0" smtClean="0"/>
              <a:t>Knapsack motivated by operations research</a:t>
            </a:r>
          </a:p>
          <a:p>
            <a:r>
              <a:rPr lang="en-US" dirty="0" smtClean="0"/>
              <a:t>HS  (`meet in the middle’) works at several other places</a:t>
            </a:r>
          </a:p>
          <a:p>
            <a:r>
              <a:rPr lang="en-US" dirty="0" smtClean="0"/>
              <a:t>HJ </a:t>
            </a:r>
            <a:r>
              <a:rPr lang="en-US" dirty="0" smtClean="0"/>
              <a:t>give interesting new algorithmic insight, want to see what is gives for the </a:t>
            </a:r>
            <a:r>
              <a:rPr lang="en-US" dirty="0" smtClean="0"/>
              <a:t>worst ca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100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\textsc{Subset Sum}"/>
  <p:tag name="POWERPOINTLATEX_ENTRY[0].FONTSIZE" val="18"/>
  <p:tag name="POWERPOINTLATEX_ENTRY[0].SHAPEID" val="4"/>
  <p:tag name="POWERPOINTLATEX_ENTRY[0].STARTINDEX" val="1"/>
  <p:tag name="POWERPOINTLATEX_ENTRY[0].LENGTH" val="26"/>
  <p:tag name="POWERPOINTLATEX_TYPE" val="HasCompiledInlines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957746"/>
  <p:tag name="POWERPOINTLATEX_CODE" val="O\big{(}n\big{)}"/>
  <p:tag name="POWERPOINTLATEX_TYPE" val="Inline"/>
  <p:tag name="POWERPOINTLATEX_LINKID" val="2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957746"/>
  <p:tag name="POWERPOINTLATEX_CODE" val="O\big{(}n^2\big{)}"/>
  <p:tag name="POWERPOINTLATEX_TYPE" val="Inline"/>
  <p:tag name="POWERPOINTLATEX_LINKID" val="5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n^{1/2}}\big{)}"/>
  <p:tag name="POWERPOINTLATEX_ENTRY[0].FONTSIZE" val="14"/>
  <p:tag name="POWERPOINTLATEX_ENTRY[0].SHAPEID" val="1050"/>
  <p:tag name="POWERPOINTLATEX_ENTRY[0].STARTINDEX" val="1"/>
  <p:tag name="POWERPOINTLATEX_ENTRY[0].LENGTH" val="17"/>
  <p:tag name="POWERPOINTLATEX_TYPE" val="HasCompiledInlines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47619"/>
  <p:tag name="POWERPOINTLATEX_CODE" val="O\big{(}2^{n^{1/3}}\big{)}"/>
  <p:tag name="POWERPOINTLATEX_TYPE" val="Inline"/>
  <p:tag name="POWERPOINTLATEX_LINKID" val="6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o(n)}\big{)}"/>
  <p:tag name="POWERPOINTLATEX_ENTRY[0].FONTSIZE" val="14"/>
  <p:tag name="POWERPOINTLATEX_ENTRY[0].SHAPEID" val="1057"/>
  <p:tag name="POWERPOINTLATEX_ENTRY[0].STARTINDEX" val="1"/>
  <p:tag name="POWERPOINTLATEX_ENTRY[0].LENGTH" val="17"/>
  <p:tag name="POWERPOINTLATEX_TYPE" val="HasCompiledInlines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530121"/>
  <p:tag name="POWERPOINTLATEX_CODE" val="O\big{(}2^{n^{1/2}}\big{)}"/>
  <p:tag name="POWERPOINTLATEX_TYPE" val="Inline"/>
  <p:tag name="POWERPOINTLATEX_LINKID" val="10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01886792"/>
  <p:tag name="POWERPOINTLATEX_CODE" val="n^{O(1)}"/>
  <p:tag name="POWERPOINTLATEX_TYPE" val="Inline"/>
  <p:tag name="POWERPOINTLATEX_LINKID" val="5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1.001^n}\big{)}"/>
  <p:tag name="POWERPOINTLATEX_ENTRY[0].FONTSIZE" val="14"/>
  <p:tag name="POWERPOINTLATEX_ENTRY[0].SHAPEID" val="1058"/>
  <p:tag name="POWERPOINTLATEX_ENTRY[0].STARTINDEX" val="1"/>
  <p:tag name="POWERPOINTLATEX_ENTRY[0].LENGTH" val="20"/>
  <p:tag name="POWERPOINTLATEX_TYPE" val="HasCompiledInlines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n/2}\big{)}"/>
  <p:tag name="POWERPOINTLATEX_ENTRY[0].FONTSIZE" val="14"/>
  <p:tag name="POWERPOINTLATEX_ENTRY[0].SHAPEID" val="1061"/>
  <p:tag name="POWERPOINTLATEX_ENTRY[0].STARTINDEX" val="1"/>
  <p:tag name="POWERPOINTLATEX_ENTRY[0].LENGTH" val="16"/>
  <p:tag name="POWERPOINTLATEX_TYPE" val="HasCompiledInlines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876712"/>
  <p:tag name="POWERPOINTLATEX_CODE" val="O\big{(}2^{o(n)}\big{)}"/>
  <p:tag name="POWERPOINTLATEX_TYPE" val="Inline"/>
  <p:tag name="POWERPOINTLATEX_LINKID" val="11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\textsc{CNF-Satisfiability}"/>
  <p:tag name="POWERPOINTLATEX_ENTRY[0].FONTSIZE" val="18"/>
  <p:tag name="POWERPOINTLATEX_ENTRY[0].SHAPEID" val="1034"/>
  <p:tag name="POWERPOINTLATEX_ENTRY[0].STARTINDEX" val="1"/>
  <p:tag name="POWERPOINTLATEX_ENTRY[0].LENGTH" val="42"/>
  <p:tag name="POWERPOINTLATEX_TYPE" val="HasCompiledInlines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957746"/>
  <p:tag name="POWERPOINTLATEX_CODE" val="O\big{(}1.001^n}\big{)}"/>
  <p:tag name="POWERPOINTLATEX_TYPE" val="Inline"/>
  <p:tag name="POWERPOINTLATEX_LINKID" val="11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1.999^{n}\big{)}"/>
  <p:tag name="POWERPOINTLATEX_ENTRY[0].FONTSIZE" val="14"/>
  <p:tag name="POWERPOINTLATEX_ENTRY[0].SHAPEID" val="1064"/>
  <p:tag name="POWERPOINTLATEX_ENTRY[0].STARTINDEX" val="1"/>
  <p:tag name="POWERPOINTLATEX_ENTRY[0].LENGTH" val="20"/>
  <p:tag name="POWERPOINTLATEX_TYPE" val="HasCompiledInlines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876712"/>
  <p:tag name="POWERPOINTLATEX_CODE" val="O\big{(}2^{n/2}\big{)}"/>
  <p:tag name="POWERPOINTLATEX_TYPE" val="Inline"/>
  <p:tag name="POWERPOINTLATEX_LINKID" val="11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n}\big{)}"/>
  <p:tag name="POWERPOINTLATEX_ENTRY[0].FONTSIZE" val="14"/>
  <p:tag name="POWERPOINTLATEX_ENTRY[0].SHAPEID" val="1062"/>
  <p:tag name="POWERPOINTLATEX_ENTRY[0].STARTINDEX" val="1"/>
  <p:tag name="POWERPOINTLATEX_ENTRY[0].LENGTH" val="12"/>
  <p:tag name="POWERPOINTLATEX_TYPE" val="HasCompiledInlines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n^{O(1)}}\big{)}"/>
  <p:tag name="POWERPOINTLATEX_ENTRY[0].FONTSIZE" val="14"/>
  <p:tag name="POWERPOINTLATEX_ENTRY[0].SHAPEID" val="1065"/>
  <p:tag name="POWERPOINTLATEX_ENTRY[0].STARTINDEX" val="1"/>
  <p:tag name="POWERPOINTLATEX_ENTRY[0].LENGTH" val="19"/>
  <p:tag name="POWERPOINTLATEX_TYPE" val="HasCompiledInlines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957746"/>
  <p:tag name="POWERPOINTLATEX_CODE" val="O\big{(}2^{n}\big{)}"/>
  <p:tag name="POWERPOINTLATEX_TYPE" val="Inline"/>
  <p:tag name="POWERPOINTLATEX_LINKID" val="14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957746"/>
  <p:tag name="POWERPOINTLATEX_CODE" val="O\big{(}1.999^{n}\big{)}"/>
  <p:tag name="POWERPOINTLATEX_TYPE" val="Inline"/>
  <p:tag name="POWERPOINTLATEX_LINKID" val="13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530121"/>
  <p:tag name="POWERPOINTLATEX_CODE" val="O\big{(}2^{n^{O(1)}}\big{)}"/>
  <p:tag name="POWERPOINTLATEX_TYPE" val="Inline"/>
  <p:tag name="POWERPOINTLATEX_LINKID" val="14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\textsc{Subset Sum}"/>
  <p:tag name="POWERPOINTLATEX_ENTRY[0].FONTSIZE" val="18"/>
  <p:tag name="POWERPOINTLATEX_ENTRY[0].SHAPEID" val="4"/>
  <p:tag name="POWERPOINTLATEX_ENTRY[0].STARTINDEX" val="1"/>
  <p:tag name="POWERPOINTLATEX_ENTRY[0].LENGTH" val="26"/>
  <p:tag name="POWERPOINTLATEX_TYPE" val="HasCompiledInlines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\textsc{CNF-Satisfiability}"/>
  <p:tag name="POWERPOINTLATEX_ENTRY[0].FONTSIZE" val="18"/>
  <p:tag name="POWERPOINTLATEX_ENTRY[0].SHAPEID" val="1034"/>
  <p:tag name="POWERPOINTLATEX_ENTRY[0].STARTINDEX" val="1"/>
  <p:tag name="POWERPOINTLATEX_ENTRY[0].LENGTH" val="42"/>
  <p:tag name="POWERPOINTLATEX_TYPE" val="HasCompiledInlines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\textsc{Steiner Tree}"/>
  <p:tag name="POWERPOINTLATEX_ENTRY[0].FONTSIZE" val="18"/>
  <p:tag name="POWERPOINTLATEX_ENTRY[0].SHAPEID" val="1030"/>
  <p:tag name="POWERPOINTLATEX_ENTRY[0].STARTINDEX" val="1"/>
  <p:tag name="POWERPOINTLATEX_ENTRY[0].LENGTH" val="25"/>
  <p:tag name="POWERPOINTLATEX_TYPE" val="HasCompiledInlines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\textsc{Steiner Tree}"/>
  <p:tag name="POWERPOINTLATEX_ENTRY[0].FONTSIZE" val="18"/>
  <p:tag name="POWERPOINTLATEX_ENTRY[0].SHAPEID" val="1030"/>
  <p:tag name="POWERPOINTLATEX_ENTRY[0].STARTINDEX" val="1"/>
  <p:tag name="POWERPOINTLATEX_ENTRY[0].LENGTH" val="25"/>
  <p:tag name="POWERPOINTLATEX_TYPE" val="HasCompiledInlines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\textsc{Hamiltonicity}"/>
  <p:tag name="POWERPOINTLATEX_ENTRY[0].FONTSIZE" val="24"/>
  <p:tag name="POWERPOINTLATEX_ENTRY[0].SHAPEID" val="1029"/>
  <p:tag name="POWERPOINTLATEX_ENTRY[0].STARTINDEX" val="1"/>
  <p:tag name="POWERPOINTLATEX_ENTRY[0].LENGTH" val="27"/>
  <p:tag name="POWERPOINTLATEX_TYPE" val="HasCompiledInlines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\textsc{Circuit Sat}"/>
  <p:tag name="POWERPOINTLATEX_ENTRY[0].FONTSIZE" val="18"/>
  <p:tag name="POWERPOINTLATEX_ENTRY[0].SHAPEID" val="2050"/>
  <p:tag name="POWERPOINTLATEX_ENTRY[0].STARTINDEX" val="1"/>
  <p:tag name="POWERPOINTLATEX_ENTRY[0].LENGTH" val="26"/>
  <p:tag name="POWERPOINTLATEX_TYPE" val="HasCompiledInlines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n\big{)}"/>
  <p:tag name="POWERPOINTLATEX_ENTRY[0].FONTSIZE" val="14"/>
  <p:tag name="POWERPOINTLATEX_ENTRY[0].SHAPEID" val="1036"/>
  <p:tag name="POWERPOINTLATEX_ENTRY[0].STARTINDEX" val="1"/>
  <p:tag name="POWERPOINTLATEX_ENTRY[0].LENGTH" val="10"/>
  <p:tag name="POWERPOINTLATEX_TYPE" val="HasCompiledInlines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n^2\big{)}"/>
  <p:tag name="POWERPOINTLATEX_ENTRY[0].FONTSIZE" val="14"/>
  <p:tag name="POWERPOINTLATEX_ENTRY[0].SHAPEID" val="1037"/>
  <p:tag name="POWERPOINTLATEX_ENTRY[0].STARTINDEX" val="1"/>
  <p:tag name="POWERPOINTLATEX_ENTRY[0].LENGTH" val="12"/>
  <p:tag name="POWERPOINTLATEX_TYPE" val="HasCompiledInlines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n^{O(1)}"/>
  <p:tag name="POWERPOINTLATEX_ENTRY[0].FONTSIZE" val="14"/>
  <p:tag name="POWERPOINTLATEX_ENTRY[0].SHAPEID" val="1051"/>
  <p:tag name="POWERPOINTLATEX_ENTRY[0].STARTINDEX" val="1"/>
  <p:tag name="POWERPOINTLATEX_ENTRY[0].LENGTH" val="10"/>
  <p:tag name="POWERPOINTLATEX_TYPE" val="HasCompiledInlines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n^{1/3}}\big{)}"/>
  <p:tag name="POWERPOINTLATEX_ENTRY[0].FONTSIZE" val="14"/>
  <p:tag name="POWERPOINTLATEX_ENTRY[0].SHAPEID" val="1047"/>
  <p:tag name="POWERPOINTLATEX_ENTRY[0].STARTINDEX" val="1"/>
  <p:tag name="POWERPOINTLATEX_ENTRY[0].LENGTH" val="17"/>
  <p:tag name="POWERPOINTLATEX_TYPE" val="HasCompiledInlines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957746"/>
  <p:tag name="POWERPOINTLATEX_CODE" val="O\big{(}n\big{)}"/>
  <p:tag name="POWERPOINTLATEX_TYPE" val="Inline"/>
  <p:tag name="POWERPOINTLATEX_LINKID" val="20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957746"/>
  <p:tag name="POWERPOINTLATEX_CODE" val="O\big{(}n^2\big{)}"/>
  <p:tag name="POWERPOINTLATEX_TYPE" val="Inline"/>
  <p:tag name="POWERPOINTLATEX_LINKID" val="5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n^{1/2}}\big{)}"/>
  <p:tag name="POWERPOINTLATEX_ENTRY[0].FONTSIZE" val="14"/>
  <p:tag name="POWERPOINTLATEX_ENTRY[0].SHAPEID" val="1050"/>
  <p:tag name="POWERPOINTLATEX_ENTRY[0].STARTINDEX" val="1"/>
  <p:tag name="POWERPOINTLATEX_ENTRY[0].LENGTH" val="17"/>
  <p:tag name="POWERPOINTLATEX_TYPE" val="HasCompiledInlines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\textsc{Hamiltonicity}"/>
  <p:tag name="POWERPOINTLATEX_ENTRY[0].FONTSIZE" val="24"/>
  <p:tag name="POWERPOINTLATEX_ENTRY[0].SHAPEID" val="1029"/>
  <p:tag name="POWERPOINTLATEX_ENTRY[0].STARTINDEX" val="1"/>
  <p:tag name="POWERPOINTLATEX_ENTRY[0].LENGTH" val="27"/>
  <p:tag name="POWERPOINTLATEX_TYPE" val="HasCompiledInlines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47619"/>
  <p:tag name="POWERPOINTLATEX_CODE" val="O\big{(}2^{n^{1/3}}\big{)}"/>
  <p:tag name="POWERPOINTLATEX_TYPE" val="Inline"/>
  <p:tag name="POWERPOINTLATEX_LINKID" val="6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o(n)}\big{)}"/>
  <p:tag name="POWERPOINTLATEX_ENTRY[0].FONTSIZE" val="14"/>
  <p:tag name="POWERPOINTLATEX_ENTRY[0].SHAPEID" val="1057"/>
  <p:tag name="POWERPOINTLATEX_ENTRY[0].STARTINDEX" val="1"/>
  <p:tag name="POWERPOINTLATEX_ENTRY[0].LENGTH" val="17"/>
  <p:tag name="POWERPOINTLATEX_TYPE" val="HasCompiledInlines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530121"/>
  <p:tag name="POWERPOINTLATEX_CODE" val="O\big{(}2^{n^{1/2}}\big{)}"/>
  <p:tag name="POWERPOINTLATEX_TYPE" val="Inline"/>
  <p:tag name="POWERPOINTLATEX_LINKID" val="10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01886792"/>
  <p:tag name="POWERPOINTLATEX_CODE" val="n^{O(1)}"/>
  <p:tag name="POWERPOINTLATEX_TYPE" val="Inline"/>
  <p:tag name="POWERPOINTLATEX_LINKID" val="53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1.001^n}\big{)}"/>
  <p:tag name="POWERPOINTLATEX_ENTRY[0].FONTSIZE" val="14"/>
  <p:tag name="POWERPOINTLATEX_ENTRY[0].SHAPEID" val="1058"/>
  <p:tag name="POWERPOINTLATEX_ENTRY[0].STARTINDEX" val="1"/>
  <p:tag name="POWERPOINTLATEX_ENTRY[0].LENGTH" val="20"/>
  <p:tag name="POWERPOINTLATEX_TYPE" val="HasCompiledInlines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n/2}\big{)}"/>
  <p:tag name="POWERPOINTLATEX_ENTRY[0].FONTSIZE" val="14"/>
  <p:tag name="POWERPOINTLATEX_ENTRY[0].SHAPEID" val="1061"/>
  <p:tag name="POWERPOINTLATEX_ENTRY[0].STARTINDEX" val="1"/>
  <p:tag name="POWERPOINTLATEX_ENTRY[0].LENGTH" val="16"/>
  <p:tag name="POWERPOINTLATEX_TYPE" val="HasCompiledInlines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876712"/>
  <p:tag name="POWERPOINTLATEX_CODE" val="O\big{(}2^{o(n)}\big{)}"/>
  <p:tag name="POWERPOINTLATEX_TYPE" val="Inline"/>
  <p:tag name="POWERPOINTLATEX_LINKID" val="11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957746"/>
  <p:tag name="POWERPOINTLATEX_CODE" val="O\big{(}1.001^n}\big{)}"/>
  <p:tag name="POWERPOINTLATEX_TYPE" val="Inline"/>
  <p:tag name="POWERPOINTLATEX_LINKID" val="11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1.999^{n}\big{)}"/>
  <p:tag name="POWERPOINTLATEX_ENTRY[0].FONTSIZE" val="14"/>
  <p:tag name="POWERPOINTLATEX_ENTRY[0].SHAPEID" val="1064"/>
  <p:tag name="POWERPOINTLATEX_ENTRY[0].STARTINDEX" val="1"/>
  <p:tag name="POWERPOINTLATEX_ENTRY[0].LENGTH" val="20"/>
  <p:tag name="POWERPOINTLATEX_TYPE" val="HasCompiledInlines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876712"/>
  <p:tag name="POWERPOINTLATEX_CODE" val="O\big{(}2^{n/2}\big{)}"/>
  <p:tag name="POWERPOINTLATEX_TYPE" val="Inline"/>
  <p:tag name="POWERPOINTLATEX_LINKID" val="11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\textsc{Circuit Sat}"/>
  <p:tag name="POWERPOINTLATEX_ENTRY[0].FONTSIZE" val="18"/>
  <p:tag name="POWERPOINTLATEX_ENTRY[0].SHAPEID" val="2050"/>
  <p:tag name="POWERPOINTLATEX_ENTRY[0].STARTINDEX" val="1"/>
  <p:tag name="POWERPOINTLATEX_ENTRY[0].LENGTH" val="26"/>
  <p:tag name="POWERPOINTLATEX_TYPE" val="HasCompiledInlines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n}\big{)}"/>
  <p:tag name="POWERPOINTLATEX_ENTRY[0].FONTSIZE" val="14"/>
  <p:tag name="POWERPOINTLATEX_ENTRY[0].SHAPEID" val="1062"/>
  <p:tag name="POWERPOINTLATEX_ENTRY[0].STARTINDEX" val="1"/>
  <p:tag name="POWERPOINTLATEX_ENTRY[0].LENGTH" val="12"/>
  <p:tag name="POWERPOINTLATEX_TYPE" val="HasCompiledInlines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n^{O(1)}}\big{)}"/>
  <p:tag name="POWERPOINTLATEX_ENTRY[0].FONTSIZE" val="14"/>
  <p:tag name="POWERPOINTLATEX_ENTRY[0].SHAPEID" val="1065"/>
  <p:tag name="POWERPOINTLATEX_ENTRY[0].STARTINDEX" val="1"/>
  <p:tag name="POWERPOINTLATEX_ENTRY[0].LENGTH" val="19"/>
  <p:tag name="POWERPOINTLATEX_TYPE" val="HasCompiledInlines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957746"/>
  <p:tag name="POWERPOINTLATEX_CODE" val="O\big{(}2^{n}\big{)}"/>
  <p:tag name="POWERPOINTLATEX_TYPE" val="Inline"/>
  <p:tag name="POWERPOINTLATEX_LINKID" val="14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957746"/>
  <p:tag name="POWERPOINTLATEX_CODE" val="O\big{(}1.999^{n}\big{)}"/>
  <p:tag name="POWERPOINTLATEX_TYPE" val="Inline"/>
  <p:tag name="POWERPOINTLATEX_LINKID" val="13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BASELINEOFFSET" val="0,2530121"/>
  <p:tag name="POWERPOINTLATEX_CODE" val="O\big{(}2^{n^{O(1)}}\big{)}"/>
  <p:tag name="POWERPOINTLATEX_TYPE" val="Inline"/>
  <p:tag name="POWERPOINTLATEX_LINKID" val="14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n\big{)}"/>
  <p:tag name="POWERPOINTLATEX_ENTRY[0].FONTSIZE" val="14"/>
  <p:tag name="POWERPOINTLATEX_ENTRY[0].SHAPEID" val="1036"/>
  <p:tag name="POWERPOINTLATEX_ENTRY[0].STARTINDEX" val="1"/>
  <p:tag name="POWERPOINTLATEX_ENTRY[0].LENGTH" val="10"/>
  <p:tag name="POWERPOINTLATEX_TYPE" val="HasCompiledInlines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n^2\big{)}"/>
  <p:tag name="POWERPOINTLATEX_ENTRY[0].FONTSIZE" val="14"/>
  <p:tag name="POWERPOINTLATEX_ENTRY[0].SHAPEID" val="1037"/>
  <p:tag name="POWERPOINTLATEX_ENTRY[0].STARTINDEX" val="1"/>
  <p:tag name="POWERPOINTLATEX_ENTRY[0].LENGTH" val="12"/>
  <p:tag name="POWERPOINTLATEX_TYPE" val="HasCompiledInlines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n^{O(1)}"/>
  <p:tag name="POWERPOINTLATEX_ENTRY[0].FONTSIZE" val="14"/>
  <p:tag name="POWERPOINTLATEX_ENTRY[0].SHAPEID" val="1051"/>
  <p:tag name="POWERPOINTLATEX_ENTRY[0].STARTINDEX" val="1"/>
  <p:tag name="POWERPOINTLATEX_ENTRY[0].LENGTH" val="10"/>
  <p:tag name="POWERPOINTLATEX_TYPE" val="HasCompiledInlines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POINTLATEX_ENTRY.LENGTH" val="1"/>
  <p:tag name="POWERPOINTLATEX_ENTRY[0].CODE" val="O\big{(}2^{n^{1/3}}\big{)}"/>
  <p:tag name="POWERPOINTLATEX_ENTRY[0].FONTSIZE" val="14"/>
  <p:tag name="POWERPOINTLATEX_ENTRY[0].SHAPEID" val="1047"/>
  <p:tag name="POWERPOINTLATEX_ENTRY[0].STARTINDEX" val="1"/>
  <p:tag name="POWERPOINTLATEX_ENTRY[0].LENGTH" val="17"/>
  <p:tag name="POWERPOINTLATEX_TYPE" val="HasCompiledInlines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2</TotalTime>
  <Words>3373</Words>
  <Application>Microsoft Office PowerPoint</Application>
  <PresentationFormat>On-screen Show (4:3)</PresentationFormat>
  <Paragraphs>379</Paragraphs>
  <Slides>2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Dense Subset Sum May be the Hardest</vt:lpstr>
      <vt:lpstr>Background Contribution Further Remarks</vt:lpstr>
      <vt:lpstr>Complexity of NPC problems</vt:lpstr>
      <vt:lpstr>Complexity of NPC problems</vt:lpstr>
      <vt:lpstr>PowerPoint Presentation</vt:lpstr>
      <vt:lpstr>Horowitz-Sahni</vt:lpstr>
      <vt:lpstr>Alternative O^∗ (2^(n/2)) time algo</vt:lpstr>
      <vt:lpstr>Average Case Subset Sum</vt:lpstr>
      <vt:lpstr>Why want to improve HS?</vt:lpstr>
      <vt:lpstr>Background Contribution Further Remarks</vt:lpstr>
      <vt:lpstr>Average Case Subset Sum</vt:lpstr>
      <vt:lpstr>PowerPoint Presentation</vt:lpstr>
      <vt:lpstr>Our Approach</vt:lpstr>
      <vt:lpstr>PowerPoint Presentation</vt:lpstr>
      <vt:lpstr>PowerPoint Presentation</vt:lpstr>
      <vt:lpstr>SSS faster than HS if β(w)&lt;2^(.5-ϵ)n</vt:lpstr>
      <vt:lpstr>SSS faster than HS if β(w)&lt;2^(.5-ϵ)n</vt:lpstr>
      <vt:lpstr>SSS faster than HS if β(w)&lt;2^(.5-ϵ)n</vt:lpstr>
      <vt:lpstr>SSS faster than HS if β(w)&lt;2^(.5-ϵ)n</vt:lpstr>
      <vt:lpstr>Open Question 4: Orthogonal Vectors</vt:lpstr>
      <vt:lpstr>PowerPoint Presentation</vt:lpstr>
      <vt:lpstr>|w(2^[n]  )|≥2^.997n implies β(w)&lt;2^.49991n </vt:lpstr>
      <vt:lpstr>Uniquely Decodable Code Pairs (UDCP)</vt:lpstr>
      <vt:lpstr>Uniquely Decodable Code Pairs (UDCP)</vt:lpstr>
      <vt:lpstr>|w(2^[n]  )|≥2^.997n implies β(w)&lt;2^.49991n </vt:lpstr>
      <vt:lpstr>|w(2^[n]  )|≥2^.997n implies β(w)&lt;2^.49991n </vt:lpstr>
      <vt:lpstr>PowerPoint Presentation</vt:lpstr>
      <vt:lpstr>Future Directions</vt:lpstr>
      <vt:lpstr>How to get to improved HS?</vt:lpstr>
    </vt:vector>
  </TitlesOfParts>
  <Company>University of Technology Eindhov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ederlof, J.</dc:creator>
  <cp:lastModifiedBy>Nederlof, J.</cp:lastModifiedBy>
  <cp:revision>298</cp:revision>
  <dcterms:created xsi:type="dcterms:W3CDTF">2015-03-03T20:38:01Z</dcterms:created>
  <dcterms:modified xsi:type="dcterms:W3CDTF">2015-11-03T18:41:19Z</dcterms:modified>
</cp:coreProperties>
</file>